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308" r:id="rId2"/>
    <p:sldId id="309" r:id="rId3"/>
    <p:sldId id="316" r:id="rId4"/>
    <p:sldId id="301" r:id="rId5"/>
    <p:sldId id="317" r:id="rId6"/>
    <p:sldId id="318" r:id="rId7"/>
    <p:sldId id="319" r:id="rId8"/>
    <p:sldId id="320" r:id="rId9"/>
    <p:sldId id="321" r:id="rId10"/>
    <p:sldId id="322" r:id="rId11"/>
    <p:sldId id="351" r:id="rId12"/>
    <p:sldId id="328" r:id="rId13"/>
    <p:sldId id="352" r:id="rId14"/>
    <p:sldId id="311" r:id="rId15"/>
    <p:sldId id="312" r:id="rId16"/>
    <p:sldId id="313" r:id="rId17"/>
    <p:sldId id="353" r:id="rId18"/>
    <p:sldId id="315" r:id="rId19"/>
    <p:sldId id="329" r:id="rId20"/>
    <p:sldId id="334" r:id="rId21"/>
    <p:sldId id="335" r:id="rId22"/>
    <p:sldId id="354" r:id="rId23"/>
    <p:sldId id="345" r:id="rId24"/>
    <p:sldId id="350" r:id="rId25"/>
    <p:sldId id="298" r:id="rId26"/>
    <p:sldId id="332" r:id="rId27"/>
    <p:sldId id="344" r:id="rId28"/>
    <p:sldId id="299" r:id="rId29"/>
    <p:sldId id="336" r:id="rId30"/>
    <p:sldId id="337" r:id="rId31"/>
    <p:sldId id="347" r:id="rId32"/>
    <p:sldId id="348" r:id="rId33"/>
    <p:sldId id="349" r:id="rId34"/>
    <p:sldId id="340" r:id="rId35"/>
    <p:sldId id="300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6136C-28C7-4FC2-A4FF-AE635CD0B5E5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034092-C2CC-40F8-9D2F-2C755E14A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381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034092-C2CC-40F8-9D2F-2C755E14A22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958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034092-C2CC-40F8-9D2F-2C755E14A22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858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75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193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365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8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712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405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15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71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45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936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76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FD1E1-260D-42F6-8D43-93A21ABF10A2}" type="datetimeFigureOut">
              <a:rPr lang="zh-CN" altLang="en-US" smtClean="0"/>
              <a:t>2021/4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466CC-C823-45EC-9EB4-284CD3E24D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61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3.emf"/><Relationship Id="rId26" Type="http://schemas.openxmlformats.org/officeDocument/2006/relationships/image" Target="../media/image107.e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audio" Target="../media/audio6.wav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29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6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8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0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e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6.emf"/><Relationship Id="rId26" Type="http://schemas.openxmlformats.org/officeDocument/2006/relationships/image" Target="../media/image120.e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audio" Target="../media/audio6.wav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29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9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1.emf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4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124.wmf"/><Relationship Id="rId18" Type="http://schemas.openxmlformats.org/officeDocument/2006/relationships/image" Target="../media/image127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127.bin"/><Relationship Id="rId7" Type="http://schemas.openxmlformats.org/officeDocument/2006/relationships/audio" Target="../media/audio10.wav"/><Relationship Id="rId12" Type="http://schemas.openxmlformats.org/officeDocument/2006/relationships/oleObject" Target="../embeddings/oleObject123.bin"/><Relationship Id="rId17" Type="http://schemas.openxmlformats.org/officeDocument/2006/relationships/oleObject" Target="../embeddings/oleObject125.bin"/><Relationship Id="rId25" Type="http://schemas.openxmlformats.org/officeDocument/2006/relationships/image" Target="../media/image131.jpeg"/><Relationship Id="rId2" Type="http://schemas.openxmlformats.org/officeDocument/2006/relationships/audio" Target="../media/audio4.wav"/><Relationship Id="rId16" Type="http://schemas.openxmlformats.org/officeDocument/2006/relationships/image" Target="../media/image126.jpeg"/><Relationship Id="rId20" Type="http://schemas.openxmlformats.org/officeDocument/2006/relationships/image" Target="../media/image128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image" Target="../media/image123.wmf"/><Relationship Id="rId24" Type="http://schemas.openxmlformats.org/officeDocument/2006/relationships/image" Target="../media/image130.wmf"/><Relationship Id="rId5" Type="http://schemas.openxmlformats.org/officeDocument/2006/relationships/audio" Target="../media/audio5.wav"/><Relationship Id="rId15" Type="http://schemas.openxmlformats.org/officeDocument/2006/relationships/image" Target="../media/image125.wmf"/><Relationship Id="rId23" Type="http://schemas.openxmlformats.org/officeDocument/2006/relationships/oleObject" Target="../embeddings/oleObject128.bin"/><Relationship Id="rId10" Type="http://schemas.openxmlformats.org/officeDocument/2006/relationships/oleObject" Target="../embeddings/oleObject122.bin"/><Relationship Id="rId19" Type="http://schemas.openxmlformats.org/officeDocument/2006/relationships/oleObject" Target="../embeddings/oleObject126.bin"/><Relationship Id="rId4" Type="http://schemas.openxmlformats.org/officeDocument/2006/relationships/audio" Target="../media/audio2.wav"/><Relationship Id="rId9" Type="http://schemas.openxmlformats.org/officeDocument/2006/relationships/audio" Target="../media/audio3.wav"/><Relationship Id="rId14" Type="http://schemas.openxmlformats.org/officeDocument/2006/relationships/oleObject" Target="../embeddings/oleObject124.bin"/><Relationship Id="rId22" Type="http://schemas.openxmlformats.org/officeDocument/2006/relationships/image" Target="../media/image1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2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5.wmf"/><Relationship Id="rId2" Type="http://schemas.openxmlformats.org/officeDocument/2006/relationships/audio" Target="../media/audio2.wav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1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4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40.bin"/><Relationship Id="rId26" Type="http://schemas.openxmlformats.org/officeDocument/2006/relationships/image" Target="../media/image148.emf"/><Relationship Id="rId3" Type="http://schemas.openxmlformats.org/officeDocument/2006/relationships/audio" Target="../media/audio2.wav"/><Relationship Id="rId21" Type="http://schemas.openxmlformats.org/officeDocument/2006/relationships/image" Target="../media/image145.emf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43.emf"/><Relationship Id="rId25" Type="http://schemas.openxmlformats.org/officeDocument/2006/relationships/oleObject" Target="../embeddings/oleObject143.bin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29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0.emf"/><Relationship Id="rId24" Type="http://schemas.openxmlformats.org/officeDocument/2006/relationships/image" Target="../media/image147.emf"/><Relationship Id="rId32" Type="http://schemas.openxmlformats.org/officeDocument/2006/relationships/image" Target="../media/image151.emf"/><Relationship Id="rId5" Type="http://schemas.openxmlformats.org/officeDocument/2006/relationships/audio" Target="../media/audio4.wav"/><Relationship Id="rId15" Type="http://schemas.openxmlformats.org/officeDocument/2006/relationships/image" Target="../media/image142.emf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9.e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44.emf"/><Relationship Id="rId31" Type="http://schemas.openxmlformats.org/officeDocument/2006/relationships/oleObject" Target="../embeddings/oleObject146.bin"/><Relationship Id="rId4" Type="http://schemas.openxmlformats.org/officeDocument/2006/relationships/audio" Target="../media/audio8.wav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38.bin"/><Relationship Id="rId22" Type="http://schemas.openxmlformats.org/officeDocument/2006/relationships/image" Target="../media/image146.jpeg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5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5.emf"/><Relationship Id="rId18" Type="http://schemas.openxmlformats.org/officeDocument/2006/relationships/oleObject" Target="../embeddings/oleObject153.bin"/><Relationship Id="rId3" Type="http://schemas.openxmlformats.org/officeDocument/2006/relationships/audio" Target="../media/audio2.wav"/><Relationship Id="rId21" Type="http://schemas.openxmlformats.org/officeDocument/2006/relationships/image" Target="../media/image159.e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7.emf"/><Relationship Id="rId25" Type="http://schemas.openxmlformats.org/officeDocument/2006/relationships/image" Target="../media/image161.emf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4.emf"/><Relationship Id="rId24" Type="http://schemas.openxmlformats.org/officeDocument/2006/relationships/oleObject" Target="../embeddings/oleObject156.bin"/><Relationship Id="rId5" Type="http://schemas.openxmlformats.org/officeDocument/2006/relationships/audio" Target="../media/audio4.wav"/><Relationship Id="rId15" Type="http://schemas.openxmlformats.org/officeDocument/2006/relationships/image" Target="../media/image156.emf"/><Relationship Id="rId23" Type="http://schemas.openxmlformats.org/officeDocument/2006/relationships/image" Target="../media/image160.e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8.emf"/><Relationship Id="rId4" Type="http://schemas.openxmlformats.org/officeDocument/2006/relationships/audio" Target="../media/audio8.wav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63.bin"/><Relationship Id="rId3" Type="http://schemas.openxmlformats.org/officeDocument/2006/relationships/audio" Target="../media/audio6.wav"/><Relationship Id="rId21" Type="http://schemas.openxmlformats.org/officeDocument/2006/relationships/image" Target="../media/image169.e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7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4.emf"/><Relationship Id="rId24" Type="http://schemas.openxmlformats.org/officeDocument/2006/relationships/image" Target="../media/image171.png"/><Relationship Id="rId5" Type="http://schemas.openxmlformats.org/officeDocument/2006/relationships/audio" Target="../media/audio4.wav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8.emf"/><Relationship Id="rId4" Type="http://schemas.openxmlformats.org/officeDocument/2006/relationships/audio" Target="../media/audio8.wav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6.emf"/><Relationship Id="rId18" Type="http://schemas.openxmlformats.org/officeDocument/2006/relationships/oleObject" Target="../embeddings/oleObject173.bin"/><Relationship Id="rId3" Type="http://schemas.openxmlformats.org/officeDocument/2006/relationships/audio" Target="../media/audio2.wav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8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1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9.e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7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9" Type="http://schemas.openxmlformats.org/officeDocument/2006/relationships/image" Target="../media/image196.wmf"/><Relationship Id="rId21" Type="http://schemas.openxmlformats.org/officeDocument/2006/relationships/image" Target="../media/image187.wmf"/><Relationship Id="rId34" Type="http://schemas.openxmlformats.org/officeDocument/2006/relationships/oleObject" Target="../embeddings/oleObject188.bin"/><Relationship Id="rId42" Type="http://schemas.openxmlformats.org/officeDocument/2006/relationships/oleObject" Target="../embeddings/oleObject192.bin"/><Relationship Id="rId47" Type="http://schemas.openxmlformats.org/officeDocument/2006/relationships/image" Target="../media/image200.wmf"/><Relationship Id="rId50" Type="http://schemas.openxmlformats.org/officeDocument/2006/relationships/oleObject" Target="../embeddings/oleObject196.bin"/><Relationship Id="rId55" Type="http://schemas.openxmlformats.org/officeDocument/2006/relationships/oleObject" Target="../embeddings/oleObject200.bin"/><Relationship Id="rId7" Type="http://schemas.openxmlformats.org/officeDocument/2006/relationships/image" Target="../media/image180.e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5.wmf"/><Relationship Id="rId25" Type="http://schemas.openxmlformats.org/officeDocument/2006/relationships/image" Target="../media/image189.wmf"/><Relationship Id="rId33" Type="http://schemas.openxmlformats.org/officeDocument/2006/relationships/image" Target="../media/image193.wmf"/><Relationship Id="rId38" Type="http://schemas.openxmlformats.org/officeDocument/2006/relationships/oleObject" Target="../embeddings/oleObject190.bin"/><Relationship Id="rId46" Type="http://schemas.openxmlformats.org/officeDocument/2006/relationships/oleObject" Target="../embeddings/oleObject194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91.wmf"/><Relationship Id="rId41" Type="http://schemas.openxmlformats.org/officeDocument/2006/relationships/image" Target="../media/image197.wmf"/><Relationship Id="rId54" Type="http://schemas.openxmlformats.org/officeDocument/2006/relationships/oleObject" Target="../embeddings/oleObject1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7.bin"/><Relationship Id="rId37" Type="http://schemas.openxmlformats.org/officeDocument/2006/relationships/image" Target="../media/image195.wmf"/><Relationship Id="rId40" Type="http://schemas.openxmlformats.org/officeDocument/2006/relationships/oleObject" Target="../embeddings/oleObject191.bin"/><Relationship Id="rId45" Type="http://schemas.openxmlformats.org/officeDocument/2006/relationships/image" Target="../media/image199.wmf"/><Relationship Id="rId53" Type="http://schemas.openxmlformats.org/officeDocument/2006/relationships/image" Target="../media/image202.wmf"/><Relationship Id="rId5" Type="http://schemas.openxmlformats.org/officeDocument/2006/relationships/audio" Target="../media/audio4.wav"/><Relationship Id="rId15" Type="http://schemas.openxmlformats.org/officeDocument/2006/relationships/image" Target="../media/image184.wmf"/><Relationship Id="rId23" Type="http://schemas.openxmlformats.org/officeDocument/2006/relationships/image" Target="../media/image188.wmf"/><Relationship Id="rId28" Type="http://schemas.openxmlformats.org/officeDocument/2006/relationships/oleObject" Target="../embeddings/oleObject185.bin"/><Relationship Id="rId36" Type="http://schemas.openxmlformats.org/officeDocument/2006/relationships/oleObject" Target="../embeddings/oleObject189.bin"/><Relationship Id="rId49" Type="http://schemas.openxmlformats.org/officeDocument/2006/relationships/image" Target="../media/image201.wmf"/><Relationship Id="rId57" Type="http://schemas.openxmlformats.org/officeDocument/2006/relationships/oleObject" Target="../embeddings/oleObject202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6.wmf"/><Relationship Id="rId31" Type="http://schemas.openxmlformats.org/officeDocument/2006/relationships/image" Target="../media/image192.wmf"/><Relationship Id="rId44" Type="http://schemas.openxmlformats.org/officeDocument/2006/relationships/oleObject" Target="../embeddings/oleObject193.bin"/><Relationship Id="rId52" Type="http://schemas.openxmlformats.org/officeDocument/2006/relationships/oleObject" Target="../embeddings/oleObject198.bin"/><Relationship Id="rId4" Type="http://schemas.openxmlformats.org/officeDocument/2006/relationships/audio" Target="../media/audio6.wav"/><Relationship Id="rId9" Type="http://schemas.openxmlformats.org/officeDocument/2006/relationships/image" Target="../media/image181.e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90.wmf"/><Relationship Id="rId30" Type="http://schemas.openxmlformats.org/officeDocument/2006/relationships/oleObject" Target="../embeddings/oleObject186.bin"/><Relationship Id="rId35" Type="http://schemas.openxmlformats.org/officeDocument/2006/relationships/image" Target="../media/image194.wmf"/><Relationship Id="rId43" Type="http://schemas.openxmlformats.org/officeDocument/2006/relationships/image" Target="../media/image198.wmf"/><Relationship Id="rId48" Type="http://schemas.openxmlformats.org/officeDocument/2006/relationships/oleObject" Target="../embeddings/oleObject195.bin"/><Relationship Id="rId56" Type="http://schemas.openxmlformats.org/officeDocument/2006/relationships/oleObject" Target="../embeddings/oleObject201.bin"/><Relationship Id="rId8" Type="http://schemas.openxmlformats.org/officeDocument/2006/relationships/oleObject" Target="../embeddings/oleObject175.bin"/><Relationship Id="rId51" Type="http://schemas.openxmlformats.org/officeDocument/2006/relationships/oleObject" Target="../embeddings/oleObject197.bin"/><Relationship Id="rId3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8.emf"/><Relationship Id="rId26" Type="http://schemas.openxmlformats.org/officeDocument/2006/relationships/image" Target="../media/image212.e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5.e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audio" Target="../media/audio1.wav"/><Relationship Id="rId16" Type="http://schemas.openxmlformats.org/officeDocument/2006/relationships/image" Target="../media/image207.emf"/><Relationship Id="rId20" Type="http://schemas.openxmlformats.org/officeDocument/2006/relationships/image" Target="../media/image209.e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11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204.emf"/><Relationship Id="rId19" Type="http://schemas.openxmlformats.org/officeDocument/2006/relationships/oleObject" Target="../embeddings/oleObject20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6.emf"/><Relationship Id="rId22" Type="http://schemas.openxmlformats.org/officeDocument/2006/relationships/image" Target="../media/image210.emf"/><Relationship Id="rId27" Type="http://schemas.openxmlformats.org/officeDocument/2006/relationships/image" Target="../media/image21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3" Type="http://schemas.openxmlformats.org/officeDocument/2006/relationships/audio" Target="../media/audio4.wav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audio" Target="../media/audio2.wav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5.wmf"/><Relationship Id="rId10" Type="http://schemas.openxmlformats.org/officeDocument/2006/relationships/image" Target="../media/image8.wmf"/><Relationship Id="rId19" Type="http://schemas.openxmlformats.org/officeDocument/2006/relationships/image" Target="../media/image13.jpeg"/><Relationship Id="rId4" Type="http://schemas.openxmlformats.org/officeDocument/2006/relationships/audio" Target="../media/audio5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7.wmf"/><Relationship Id="rId3" Type="http://schemas.openxmlformats.org/officeDocument/2006/relationships/audio" Target="../media/audio4.wav"/><Relationship Id="rId7" Type="http://schemas.openxmlformats.org/officeDocument/2006/relationships/image" Target="../media/image214.wmf"/><Relationship Id="rId12" Type="http://schemas.openxmlformats.org/officeDocument/2006/relationships/image" Target="../media/image13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6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15.bin"/><Relationship Id="rId4" Type="http://schemas.openxmlformats.org/officeDocument/2006/relationships/audio" Target="../media/audio3.wav"/><Relationship Id="rId9" Type="http://schemas.openxmlformats.org/officeDocument/2006/relationships/image" Target="../media/image2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3.jpeg"/><Relationship Id="rId3" Type="http://schemas.openxmlformats.org/officeDocument/2006/relationships/audio" Target="../media/audio6.wav"/><Relationship Id="rId7" Type="http://schemas.openxmlformats.org/officeDocument/2006/relationships/image" Target="../media/image218.emf"/><Relationship Id="rId12" Type="http://schemas.openxmlformats.org/officeDocument/2006/relationships/image" Target="../media/image48.jpeg"/><Relationship Id="rId17" Type="http://schemas.openxmlformats.org/officeDocument/2006/relationships/image" Target="../media/image132.wmf"/><Relationship Id="rId2" Type="http://schemas.openxmlformats.org/officeDocument/2006/relationships/audio" Target="../media/audio1.wav"/><Relationship Id="rId16" Type="http://schemas.openxmlformats.org/officeDocument/2006/relationships/image" Target="../media/image22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0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20.bin"/><Relationship Id="rId10" Type="http://schemas.openxmlformats.org/officeDocument/2006/relationships/oleObject" Target="../embeddings/oleObject218.bin"/><Relationship Id="rId4" Type="http://schemas.openxmlformats.org/officeDocument/2006/relationships/audio" Target="../media/audio2.wav"/><Relationship Id="rId9" Type="http://schemas.openxmlformats.org/officeDocument/2006/relationships/image" Target="../media/image219.emf"/><Relationship Id="rId14" Type="http://schemas.openxmlformats.org/officeDocument/2006/relationships/image" Target="../media/image22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8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26.bin"/><Relationship Id="rId2" Type="http://schemas.openxmlformats.org/officeDocument/2006/relationships/audio" Target="../media/audio4.wav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23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225.bin"/><Relationship Id="rId23" Type="http://schemas.openxmlformats.org/officeDocument/2006/relationships/image" Target="../media/image146.jpeg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27.bin"/><Relationship Id="rId4" Type="http://schemas.openxmlformats.org/officeDocument/2006/relationships/audio" Target="../media/audio12.wav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emf"/><Relationship Id="rId11" Type="http://schemas.openxmlformats.org/officeDocument/2006/relationships/image" Target="../media/image126.jpeg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audio" Target="../media/audio2.wav"/><Relationship Id="rId7" Type="http://schemas.openxmlformats.org/officeDocument/2006/relationships/image" Target="../media/image23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5" Type="http://schemas.openxmlformats.org/officeDocument/2006/relationships/audio" Target="../media/audio4.wav"/><Relationship Id="rId4" Type="http://schemas.openxmlformats.org/officeDocument/2006/relationships/audio" Target="../media/audio6.wav"/><Relationship Id="rId9" Type="http://schemas.openxmlformats.org/officeDocument/2006/relationships/image" Target="../media/image2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38.bin"/><Relationship Id="rId18" Type="http://schemas.openxmlformats.org/officeDocument/2006/relationships/oleObject" Target="../embeddings/oleObject240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9.emf"/><Relationship Id="rId17" Type="http://schemas.openxmlformats.org/officeDocument/2006/relationships/image" Target="../media/image126.jpeg"/><Relationship Id="rId2" Type="http://schemas.openxmlformats.org/officeDocument/2006/relationships/audio" Target="../media/audio2.wav"/><Relationship Id="rId16" Type="http://schemas.openxmlformats.org/officeDocument/2006/relationships/image" Target="../media/image241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237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38.emf"/><Relationship Id="rId19" Type="http://schemas.openxmlformats.org/officeDocument/2006/relationships/image" Target="../media/image242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48.emf"/><Relationship Id="rId26" Type="http://schemas.openxmlformats.org/officeDocument/2006/relationships/image" Target="../media/image252.wmf"/><Relationship Id="rId39" Type="http://schemas.openxmlformats.org/officeDocument/2006/relationships/oleObject" Target="../embeddings/oleObject257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48.bin"/><Relationship Id="rId34" Type="http://schemas.openxmlformats.org/officeDocument/2006/relationships/image" Target="../media/image256.wmf"/><Relationship Id="rId42" Type="http://schemas.openxmlformats.org/officeDocument/2006/relationships/image" Target="../media/image260.emf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38" Type="http://schemas.openxmlformats.org/officeDocument/2006/relationships/image" Target="../media/image258.emf"/><Relationship Id="rId2" Type="http://schemas.openxmlformats.org/officeDocument/2006/relationships/audio" Target="../media/audio6.wav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252.bin"/><Relationship Id="rId41" Type="http://schemas.openxmlformats.org/officeDocument/2006/relationships/oleObject" Target="../embeddings/oleObject258.bin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13.wav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51.e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56.bin"/><Relationship Id="rId40" Type="http://schemas.openxmlformats.org/officeDocument/2006/relationships/image" Target="../media/image259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53.wmf"/><Relationship Id="rId36" Type="http://schemas.openxmlformats.org/officeDocument/2006/relationships/image" Target="../media/image257.emf"/><Relationship Id="rId10" Type="http://schemas.openxmlformats.org/officeDocument/2006/relationships/image" Target="../media/image244.e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6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54.emf"/><Relationship Id="rId35" Type="http://schemas.openxmlformats.org/officeDocument/2006/relationships/oleObject" Target="../embeddings/oleObject2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13.jpeg"/><Relationship Id="rId3" Type="http://schemas.openxmlformats.org/officeDocument/2006/relationships/audio" Target="../media/audio13.wav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3.wmf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261.bin"/><Relationship Id="rId5" Type="http://schemas.openxmlformats.org/officeDocument/2006/relationships/audio" Target="../media/audio4.wav"/><Relationship Id="rId15" Type="http://schemas.openxmlformats.org/officeDocument/2006/relationships/image" Target="../media/image264.wmf"/><Relationship Id="rId10" Type="http://schemas.openxmlformats.org/officeDocument/2006/relationships/image" Target="../media/image26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60.bin"/><Relationship Id="rId14" Type="http://schemas.openxmlformats.org/officeDocument/2006/relationships/oleObject" Target="../embeddings/oleObject2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68.wmf"/><Relationship Id="rId18" Type="http://schemas.openxmlformats.org/officeDocument/2006/relationships/oleObject" Target="../embeddings/oleObject269.bin"/><Relationship Id="rId3" Type="http://schemas.openxmlformats.org/officeDocument/2006/relationships/audio" Target="../media/audio5.wav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70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2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7.wmf"/><Relationship Id="rId5" Type="http://schemas.openxmlformats.org/officeDocument/2006/relationships/image" Target="../media/image126.jpeg"/><Relationship Id="rId15" Type="http://schemas.openxmlformats.org/officeDocument/2006/relationships/image" Target="../media/image269.w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71.wmf"/><Relationship Id="rId4" Type="http://schemas.openxmlformats.org/officeDocument/2006/relationships/audio" Target="../media/audio3.wav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2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75.wmf"/><Relationship Id="rId3" Type="http://schemas.openxmlformats.org/officeDocument/2006/relationships/audio" Target="../media/audio6.wav"/><Relationship Id="rId7" Type="http://schemas.openxmlformats.org/officeDocument/2006/relationships/image" Target="../media/image272.emf"/><Relationship Id="rId12" Type="http://schemas.openxmlformats.org/officeDocument/2006/relationships/oleObject" Target="../embeddings/oleObject273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74.emf"/><Relationship Id="rId5" Type="http://schemas.openxmlformats.org/officeDocument/2006/relationships/audio" Target="../media/audio8.wav"/><Relationship Id="rId15" Type="http://schemas.openxmlformats.org/officeDocument/2006/relationships/image" Target="../media/image276.emf"/><Relationship Id="rId10" Type="http://schemas.openxmlformats.org/officeDocument/2006/relationships/oleObject" Target="../embeddings/oleObject272.bin"/><Relationship Id="rId4" Type="http://schemas.openxmlformats.org/officeDocument/2006/relationships/audio" Target="../media/audio2.wav"/><Relationship Id="rId9" Type="http://schemas.openxmlformats.org/officeDocument/2006/relationships/image" Target="../media/image273.emf"/><Relationship Id="rId14" Type="http://schemas.openxmlformats.org/officeDocument/2006/relationships/oleObject" Target="../embeddings/oleObject2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2.emf"/><Relationship Id="rId2" Type="http://schemas.openxmlformats.org/officeDocument/2006/relationships/audio" Target="../media/audio2.wav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3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36" Type="http://schemas.openxmlformats.org/officeDocument/2006/relationships/image" Target="../media/image31.e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80.emf"/><Relationship Id="rId18" Type="http://schemas.openxmlformats.org/officeDocument/2006/relationships/oleObject" Target="../embeddings/oleObject281.bin"/><Relationship Id="rId3" Type="http://schemas.openxmlformats.org/officeDocument/2006/relationships/audio" Target="../media/audio2.wav"/><Relationship Id="rId21" Type="http://schemas.openxmlformats.org/officeDocument/2006/relationships/image" Target="../media/image284.emf"/><Relationship Id="rId7" Type="http://schemas.openxmlformats.org/officeDocument/2006/relationships/image" Target="../media/image277.e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82.emf"/><Relationship Id="rId2" Type="http://schemas.openxmlformats.org/officeDocument/2006/relationships/audio" Target="../media/audio14.wav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79.emf"/><Relationship Id="rId5" Type="http://schemas.openxmlformats.org/officeDocument/2006/relationships/audio" Target="../media/audio6.wav"/><Relationship Id="rId15" Type="http://schemas.openxmlformats.org/officeDocument/2006/relationships/image" Target="../media/image281.emf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83.emf"/><Relationship Id="rId4" Type="http://schemas.openxmlformats.org/officeDocument/2006/relationships/audio" Target="../media/audio4.wav"/><Relationship Id="rId9" Type="http://schemas.openxmlformats.org/officeDocument/2006/relationships/image" Target="../media/image278.emf"/><Relationship Id="rId14" Type="http://schemas.openxmlformats.org/officeDocument/2006/relationships/oleObject" Target="../embeddings/oleObject27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1.wmf"/><Relationship Id="rId26" Type="http://schemas.openxmlformats.org/officeDocument/2006/relationships/image" Target="../media/image295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291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8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2" Type="http://schemas.openxmlformats.org/officeDocument/2006/relationships/audio" Target="../media/audio2.wav"/><Relationship Id="rId16" Type="http://schemas.openxmlformats.org/officeDocument/2006/relationships/image" Target="../media/image290.emf"/><Relationship Id="rId20" Type="http://schemas.openxmlformats.org/officeDocument/2006/relationships/image" Target="../media/image292.wmf"/><Relationship Id="rId29" Type="http://schemas.openxmlformats.org/officeDocument/2006/relationships/oleObject" Target="../embeddings/oleObject29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94.wmf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96.emf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126.jpeg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9.emf"/><Relationship Id="rId22" Type="http://schemas.openxmlformats.org/officeDocument/2006/relationships/image" Target="../media/image293.w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9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304.emf"/><Relationship Id="rId26" Type="http://schemas.openxmlformats.org/officeDocument/2006/relationships/image" Target="../media/image308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02.bin"/><Relationship Id="rId25" Type="http://schemas.openxmlformats.org/officeDocument/2006/relationships/oleObject" Target="../embeddings/oleObject306.bin"/><Relationship Id="rId2" Type="http://schemas.openxmlformats.org/officeDocument/2006/relationships/audio" Target="../media/audio6.wav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307.w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300.emf"/><Relationship Id="rId19" Type="http://schemas.openxmlformats.org/officeDocument/2006/relationships/oleObject" Target="../embeddings/oleObject303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302.emf"/><Relationship Id="rId22" Type="http://schemas.openxmlformats.org/officeDocument/2006/relationships/image" Target="../media/image3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15.w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13.bin"/><Relationship Id="rId2" Type="http://schemas.openxmlformats.org/officeDocument/2006/relationships/audio" Target="../media/audio4.wav"/><Relationship Id="rId16" Type="http://schemas.openxmlformats.org/officeDocument/2006/relationships/image" Target="../media/image314.wmf"/><Relationship Id="rId20" Type="http://schemas.openxmlformats.org/officeDocument/2006/relationships/image" Target="../media/image3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9.e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11.emf"/><Relationship Id="rId19" Type="http://schemas.openxmlformats.org/officeDocument/2006/relationships/oleObject" Target="../embeddings/oleObject314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13.wmf"/><Relationship Id="rId22" Type="http://schemas.openxmlformats.org/officeDocument/2006/relationships/image" Target="../media/image31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21.emf"/><Relationship Id="rId18" Type="http://schemas.openxmlformats.org/officeDocument/2006/relationships/oleObject" Target="../embeddings/oleObject322.bin"/><Relationship Id="rId3" Type="http://schemas.openxmlformats.org/officeDocument/2006/relationships/audio" Target="../media/audio6.wav"/><Relationship Id="rId21" Type="http://schemas.openxmlformats.org/officeDocument/2006/relationships/image" Target="../media/image325.emf"/><Relationship Id="rId7" Type="http://schemas.openxmlformats.org/officeDocument/2006/relationships/image" Target="../media/image318.e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323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20.emf"/><Relationship Id="rId24" Type="http://schemas.openxmlformats.org/officeDocument/2006/relationships/image" Target="../media/image327.png"/><Relationship Id="rId5" Type="http://schemas.openxmlformats.org/officeDocument/2006/relationships/audio" Target="../media/audio8.wav"/><Relationship Id="rId15" Type="http://schemas.openxmlformats.org/officeDocument/2006/relationships/image" Target="../media/image322.emf"/><Relationship Id="rId23" Type="http://schemas.openxmlformats.org/officeDocument/2006/relationships/image" Target="../media/image326.emf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324.emf"/><Relationship Id="rId4" Type="http://schemas.openxmlformats.org/officeDocument/2006/relationships/audio" Target="../media/audio2.wav"/><Relationship Id="rId9" Type="http://schemas.openxmlformats.org/officeDocument/2006/relationships/image" Target="../media/image319.e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31.wmf"/><Relationship Id="rId3" Type="http://schemas.openxmlformats.org/officeDocument/2006/relationships/audio" Target="../media/audio1.wav"/><Relationship Id="rId7" Type="http://schemas.openxmlformats.org/officeDocument/2006/relationships/image" Target="../media/image328.w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333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3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30.wmf"/><Relationship Id="rId5" Type="http://schemas.openxmlformats.org/officeDocument/2006/relationships/audio" Target="../media/audio4.wav"/><Relationship Id="rId15" Type="http://schemas.openxmlformats.org/officeDocument/2006/relationships/image" Target="../media/image332.wmf"/><Relationship Id="rId10" Type="http://schemas.openxmlformats.org/officeDocument/2006/relationships/oleObject" Target="../embeddings/oleObject327.bin"/><Relationship Id="rId4" Type="http://schemas.openxmlformats.org/officeDocument/2006/relationships/audio" Target="../media/audio3.wav"/><Relationship Id="rId9" Type="http://schemas.openxmlformats.org/officeDocument/2006/relationships/image" Target="../media/image329.wmf"/><Relationship Id="rId14" Type="http://schemas.openxmlformats.org/officeDocument/2006/relationships/oleObject" Target="../embeddings/oleObject3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audio" Target="../media/audio4.wav"/><Relationship Id="rId21" Type="http://schemas.openxmlformats.org/officeDocument/2006/relationships/image" Target="../media/image41.e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5" Type="http://schemas.openxmlformats.org/officeDocument/2006/relationships/image" Target="../media/image43.emf"/><Relationship Id="rId33" Type="http://schemas.openxmlformats.org/officeDocument/2006/relationships/image" Target="../media/image47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emf"/><Relationship Id="rId31" Type="http://schemas.openxmlformats.org/officeDocument/2006/relationships/image" Target="../media/image46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4.emf"/><Relationship Id="rId30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3.bin"/><Relationship Id="rId2" Type="http://schemas.openxmlformats.org/officeDocument/2006/relationships/audio" Target="../media/audio2.wav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11" Type="http://schemas.openxmlformats.org/officeDocument/2006/relationships/oleObject" Target="../embeddings/oleObject5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4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61.bin"/><Relationship Id="rId7" Type="http://schemas.openxmlformats.org/officeDocument/2006/relationships/audio" Target="../media/audio3.wav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audio" Target="../media/audio2.wav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image" Target="../media/image56.wmf"/><Relationship Id="rId24" Type="http://schemas.openxmlformats.org/officeDocument/2006/relationships/image" Target="../media/image63.wmf"/><Relationship Id="rId5" Type="http://schemas.openxmlformats.org/officeDocument/2006/relationships/audio" Target="../media/audio7.wav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5.wmf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0.bin"/><Relationship Id="rId4" Type="http://schemas.openxmlformats.org/officeDocument/2006/relationships/audio" Target="../media/audio6.wav"/><Relationship Id="rId9" Type="http://schemas.openxmlformats.org/officeDocument/2006/relationships/image" Target="../media/image55.wmf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72.bin"/><Relationship Id="rId3" Type="http://schemas.openxmlformats.org/officeDocument/2006/relationships/audio" Target="../media/audio4.wav"/><Relationship Id="rId21" Type="http://schemas.openxmlformats.org/officeDocument/2006/relationships/image" Target="../media/image74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2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audio" Target="../media/audio6.wav"/><Relationship Id="rId21" Type="http://schemas.openxmlformats.org/officeDocument/2006/relationships/image" Target="../media/image83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1.emf"/><Relationship Id="rId25" Type="http://schemas.openxmlformats.org/officeDocument/2006/relationships/image" Target="../media/image85.emf"/><Relationship Id="rId2" Type="http://schemas.openxmlformats.org/officeDocument/2006/relationships/audio" Target="../media/audio9.wav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84.bin"/><Relationship Id="rId5" Type="http://schemas.openxmlformats.org/officeDocument/2006/relationships/audio" Target="../media/audio1.wav"/><Relationship Id="rId15" Type="http://schemas.openxmlformats.org/officeDocument/2006/relationships/image" Target="../media/image80.emf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2.emf"/><Relationship Id="rId4" Type="http://schemas.openxmlformats.org/officeDocument/2006/relationships/audio" Target="../media/audio4.wav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93.bin"/><Relationship Id="rId3" Type="http://schemas.openxmlformats.org/officeDocument/2006/relationships/audio" Target="../media/audio6.wav"/><Relationship Id="rId21" Type="http://schemas.openxmlformats.org/officeDocument/2006/relationships/image" Target="../media/image95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3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0.emf"/><Relationship Id="rId5" Type="http://schemas.openxmlformats.org/officeDocument/2006/relationships/audio" Target="../media/audio2.wav"/><Relationship Id="rId15" Type="http://schemas.openxmlformats.org/officeDocument/2006/relationships/image" Target="../media/image92.emf"/><Relationship Id="rId23" Type="http://schemas.openxmlformats.org/officeDocument/2006/relationships/image" Target="../media/image96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4.emf"/><Relationship Id="rId4" Type="http://schemas.openxmlformats.org/officeDocument/2006/relationships/audio" Target="../media/audio8.wav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21C88463-5530-40DB-9F2F-2AC7ED5DF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3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复化求积</a:t>
            </a:r>
            <a:r>
              <a:rPr lang="zh-CN" altLang="en-US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omposite Quadrature */</a:t>
            </a:r>
          </a:p>
        </p:txBody>
      </p:sp>
      <p:sp>
        <p:nvSpPr>
          <p:cNvPr id="32896" name="Text Box 128">
            <a:extLst>
              <a:ext uri="{FF2B5EF4-FFF2-40B4-BE49-F238E27FC236}">
                <a16:creationId xmlns:a16="http://schemas.microsoft.com/office/drawing/2014/main" id="{D66B8BA1-4E78-4CFA-A95C-A04D8CE7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685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高次插值有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unge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现象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故采用分段低次插值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段低次合成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ewton-Cotes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复化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积公式。</a:t>
            </a:r>
          </a:p>
        </p:txBody>
      </p:sp>
      <p:sp>
        <p:nvSpPr>
          <p:cNvPr id="32899" name="Text Box 131">
            <a:extLst>
              <a:ext uri="{FF2B5EF4-FFF2-40B4-BE49-F238E27FC236}">
                <a16:creationId xmlns:a16="http://schemas.microsoft.com/office/drawing/2014/main" id="{4B3EDDA7-1F2B-49D8-82D0-BE36A89A4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81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复化梯形公式：</a:t>
            </a:r>
          </a:p>
        </p:txBody>
      </p:sp>
      <p:graphicFrame>
        <p:nvGraphicFramePr>
          <p:cNvPr id="32900" name="Object 132">
            <a:extLst>
              <a:ext uri="{FF2B5EF4-FFF2-40B4-BE49-F238E27FC236}">
                <a16:creationId xmlns:a16="http://schemas.microsoft.com/office/drawing/2014/main" id="{3438EBEC-337A-46F6-9CDD-8CD92B8F3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50260"/>
              </p:ext>
            </p:extLst>
          </p:nvPr>
        </p:nvGraphicFramePr>
        <p:xfrm>
          <a:off x="3124200" y="1905000"/>
          <a:ext cx="4191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381000" progId="Equation.3">
                  <p:embed/>
                </p:oleObj>
              </mc:Choice>
              <mc:Fallback>
                <p:oleObj name="Equation" r:id="rId7" imgW="2400300" imgH="381000" progId="Equation.3">
                  <p:embed/>
                  <p:pic>
                    <p:nvPicPr>
                      <p:cNvPr id="32900" name="Object 132">
                        <a:extLst>
                          <a:ext uri="{FF2B5EF4-FFF2-40B4-BE49-F238E27FC236}">
                            <a16:creationId xmlns:a16="http://schemas.microsoft.com/office/drawing/2014/main" id="{3438EBEC-337A-46F6-9CDD-8CD92B8F3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4191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3">
            <a:extLst>
              <a:ext uri="{FF2B5EF4-FFF2-40B4-BE49-F238E27FC236}">
                <a16:creationId xmlns:a16="http://schemas.microsoft.com/office/drawing/2014/main" id="{4CD5286E-2C47-4854-A36E-483714787F2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90800"/>
            <a:ext cx="4953000" cy="457200"/>
            <a:chOff x="624" y="2064"/>
            <a:chExt cx="3120" cy="288"/>
          </a:xfrm>
        </p:grpSpPr>
        <p:sp>
          <p:nvSpPr>
            <p:cNvPr id="4127" name="Text Box 134">
              <a:extLst>
                <a:ext uri="{FF2B5EF4-FFF2-40B4-BE49-F238E27FC236}">
                  <a16:creationId xmlns:a16="http://schemas.microsoft.com/office/drawing/2014/main" id="{0E2B24AB-BAA3-4ADE-B0E0-9B102DF34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064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每个                上用梯形公式：</a:t>
              </a:r>
            </a:p>
          </p:txBody>
        </p:sp>
        <p:graphicFrame>
          <p:nvGraphicFramePr>
            <p:cNvPr id="4128" name="Object 135">
              <a:extLst>
                <a:ext uri="{FF2B5EF4-FFF2-40B4-BE49-F238E27FC236}">
                  <a16:creationId xmlns:a16="http://schemas.microsoft.com/office/drawing/2014/main" id="{837A9C9E-7CF0-4C9B-81F8-2A37780DB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064"/>
            <a:ext cx="72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22030" imgH="228501" progId="Equation.3">
                    <p:embed/>
                  </p:oleObj>
                </mc:Choice>
                <mc:Fallback>
                  <p:oleObj name="Equation" r:id="rId9" imgW="622030" imgH="228501" progId="Equation.3">
                    <p:embed/>
                    <p:pic>
                      <p:nvPicPr>
                        <p:cNvPr id="4128" name="Object 135">
                          <a:extLst>
                            <a:ext uri="{FF2B5EF4-FFF2-40B4-BE49-F238E27FC236}">
                              <a16:creationId xmlns:a16="http://schemas.microsoft.com/office/drawing/2014/main" id="{837A9C9E-7CF0-4C9B-81F8-2A37780DB6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72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04" name="Object 136">
            <a:extLst>
              <a:ext uri="{FF2B5EF4-FFF2-40B4-BE49-F238E27FC236}">
                <a16:creationId xmlns:a16="http://schemas.microsoft.com/office/drawing/2014/main" id="{581EF031-B5B5-4B4A-AE26-58EC277EF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27440"/>
              </p:ext>
            </p:extLst>
          </p:nvPr>
        </p:nvGraphicFramePr>
        <p:xfrm>
          <a:off x="990600" y="3048000"/>
          <a:ext cx="6324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54400" imgH="381000" progId="Equation.3">
                  <p:embed/>
                </p:oleObj>
              </mc:Choice>
              <mc:Fallback>
                <p:oleObj name="Equation" r:id="rId11" imgW="3454400" imgH="381000" progId="Equation.3">
                  <p:embed/>
                  <p:pic>
                    <p:nvPicPr>
                      <p:cNvPr id="32904" name="Object 136">
                        <a:extLst>
                          <a:ext uri="{FF2B5EF4-FFF2-40B4-BE49-F238E27FC236}">
                            <a16:creationId xmlns:a16="http://schemas.microsoft.com/office/drawing/2014/main" id="{581EF031-B5B5-4B4A-AE26-58EC277EF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6324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05" name="Object 137">
            <a:extLst>
              <a:ext uri="{FF2B5EF4-FFF2-40B4-BE49-F238E27FC236}">
                <a16:creationId xmlns:a16="http://schemas.microsoft.com/office/drawing/2014/main" id="{942FEB8F-22FC-4F8E-AE63-E69F5B3E2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3900"/>
              </p:ext>
            </p:extLst>
          </p:nvPr>
        </p:nvGraphicFramePr>
        <p:xfrm>
          <a:off x="4419600" y="3733800"/>
          <a:ext cx="3533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500" imgH="457200" progId="Equation.3">
                  <p:embed/>
                </p:oleObj>
              </mc:Choice>
              <mc:Fallback>
                <p:oleObj name="Equation" r:id="rId13" imgW="1968500" imgH="457200" progId="Equation.3">
                  <p:embed/>
                  <p:pic>
                    <p:nvPicPr>
                      <p:cNvPr id="32905" name="Object 137">
                        <a:extLst>
                          <a:ext uri="{FF2B5EF4-FFF2-40B4-BE49-F238E27FC236}">
                            <a16:creationId xmlns:a16="http://schemas.microsoft.com/office/drawing/2014/main" id="{942FEB8F-22FC-4F8E-AE63-E69F5B3E2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5337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06" name="Object 138">
            <a:extLst>
              <a:ext uri="{FF2B5EF4-FFF2-40B4-BE49-F238E27FC236}">
                <a16:creationId xmlns:a16="http://schemas.microsoft.com/office/drawing/2014/main" id="{D313E896-E07B-4429-9F0D-508388532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96768"/>
              </p:ext>
            </p:extLst>
          </p:nvPr>
        </p:nvGraphicFramePr>
        <p:xfrm>
          <a:off x="457200" y="3733800"/>
          <a:ext cx="398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500" imgH="431800" progId="Equation.3">
                  <p:embed/>
                </p:oleObj>
              </mc:Choice>
              <mc:Fallback>
                <p:oleObj name="Equation" r:id="rId15" imgW="2222500" imgH="431800" progId="Equation.3">
                  <p:embed/>
                  <p:pic>
                    <p:nvPicPr>
                      <p:cNvPr id="32906" name="Object 138">
                        <a:extLst>
                          <a:ext uri="{FF2B5EF4-FFF2-40B4-BE49-F238E27FC236}">
                            <a16:creationId xmlns:a16="http://schemas.microsoft.com/office/drawing/2014/main" id="{D313E896-E07B-4429-9F0D-508388532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398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08" name="Text Box 140">
            <a:extLst>
              <a:ext uri="{FF2B5EF4-FFF2-40B4-BE49-F238E27FC236}">
                <a16:creationId xmlns:a16="http://schemas.microsoft.com/office/drawing/2014/main" id="{C11598B9-2A1D-406B-9250-D469CA923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86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8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41">
            <a:extLst>
              <a:ext uri="{FF2B5EF4-FFF2-40B4-BE49-F238E27FC236}">
                <a16:creationId xmlns:a16="http://schemas.microsoft.com/office/drawing/2014/main" id="{38F43200-75C1-447C-87D6-6C6F7FE45E3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560888"/>
            <a:ext cx="7620000" cy="1797050"/>
            <a:chOff x="624" y="2880"/>
            <a:chExt cx="4800" cy="1132"/>
          </a:xfrm>
        </p:grpSpPr>
        <p:graphicFrame>
          <p:nvGraphicFramePr>
            <p:cNvPr id="4125" name="Object 142">
              <a:extLst>
                <a:ext uri="{FF2B5EF4-FFF2-40B4-BE49-F238E27FC236}">
                  <a16:creationId xmlns:a16="http://schemas.microsoft.com/office/drawing/2014/main" id="{48277F60-640E-479A-8C13-A6F7D5D03A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880"/>
            <a:ext cx="3316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22600" imgH="1066800" progId="Equation.3">
                    <p:embed/>
                  </p:oleObj>
                </mc:Choice>
                <mc:Fallback>
                  <p:oleObj name="Equation" r:id="rId17" imgW="3022600" imgH="1066800" progId="Equation.3">
                    <p:embed/>
                    <p:pic>
                      <p:nvPicPr>
                        <p:cNvPr id="4125" name="Object 142">
                          <a:extLst>
                            <a:ext uri="{FF2B5EF4-FFF2-40B4-BE49-F238E27FC236}">
                              <a16:creationId xmlns:a16="http://schemas.microsoft.com/office/drawing/2014/main" id="{48277F60-640E-479A-8C13-A6F7D5D03A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316" cy="1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143">
              <a:extLst>
                <a:ext uri="{FF2B5EF4-FFF2-40B4-BE49-F238E27FC236}">
                  <a16:creationId xmlns:a16="http://schemas.microsoft.com/office/drawing/2014/main" id="{48455BCB-D6B1-4C83-ADD7-8BBFCA462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16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</a:t>
              </a:r>
              <a:r>
                <a:rPr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中值定理*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</a:t>
              </a:r>
            </a:p>
          </p:txBody>
        </p:sp>
      </p:grpSp>
      <p:sp>
        <p:nvSpPr>
          <p:cNvPr id="32913" name="Line 145">
            <a:extLst>
              <a:ext uri="{FF2B5EF4-FFF2-40B4-BE49-F238E27FC236}">
                <a16:creationId xmlns:a16="http://schemas.microsoft.com/office/drawing/2014/main" id="{4FB03ABB-F89A-443F-A1A5-1FEBEEA1DD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8956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46">
            <a:extLst>
              <a:ext uri="{FF2B5EF4-FFF2-40B4-BE49-F238E27FC236}">
                <a16:creationId xmlns:a16="http://schemas.microsoft.com/office/drawing/2014/main" id="{F4B81760-C9F8-424A-AA7D-85D101C9AA8F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819400"/>
            <a:ext cx="533400" cy="152400"/>
            <a:chOff x="3120" y="1776"/>
            <a:chExt cx="336" cy="96"/>
          </a:xfrm>
        </p:grpSpPr>
        <p:sp>
          <p:nvSpPr>
            <p:cNvPr id="32915" name="Oval 147">
              <a:extLst>
                <a:ext uri="{FF2B5EF4-FFF2-40B4-BE49-F238E27FC236}">
                  <a16:creationId xmlns:a16="http://schemas.microsoft.com/office/drawing/2014/main" id="{6B354F09-0A38-42DE-8C46-E81A3FB30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916" name="Oval 148">
              <a:extLst>
                <a:ext uri="{FF2B5EF4-FFF2-40B4-BE49-F238E27FC236}">
                  <a16:creationId xmlns:a16="http://schemas.microsoft.com/office/drawing/2014/main" id="{C632EAE7-81FB-40DE-AED3-42A635AC9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49">
            <a:extLst>
              <a:ext uri="{FF2B5EF4-FFF2-40B4-BE49-F238E27FC236}">
                <a16:creationId xmlns:a16="http://schemas.microsoft.com/office/drawing/2014/main" id="{CA6D3E5F-48F4-4301-AF7A-1E8B0D83016C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667000"/>
            <a:ext cx="533400" cy="152400"/>
            <a:chOff x="3120" y="1776"/>
            <a:chExt cx="336" cy="96"/>
          </a:xfrm>
        </p:grpSpPr>
        <p:sp>
          <p:nvSpPr>
            <p:cNvPr id="32918" name="Oval 150">
              <a:extLst>
                <a:ext uri="{FF2B5EF4-FFF2-40B4-BE49-F238E27FC236}">
                  <a16:creationId xmlns:a16="http://schemas.microsoft.com/office/drawing/2014/main" id="{ECC83A16-2FB2-446E-8BF3-2FEB9C3FC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919" name="Oval 151">
              <a:extLst>
                <a:ext uri="{FF2B5EF4-FFF2-40B4-BE49-F238E27FC236}">
                  <a16:creationId xmlns:a16="http://schemas.microsoft.com/office/drawing/2014/main" id="{58F24765-547C-4D2C-B34E-02BA94C35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52">
            <a:extLst>
              <a:ext uri="{FF2B5EF4-FFF2-40B4-BE49-F238E27FC236}">
                <a16:creationId xmlns:a16="http://schemas.microsoft.com/office/drawing/2014/main" id="{8CF6437C-E8BC-41AA-BB64-A4B7955FB99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819400"/>
            <a:ext cx="533400" cy="152400"/>
            <a:chOff x="3120" y="1776"/>
            <a:chExt cx="336" cy="96"/>
          </a:xfrm>
        </p:grpSpPr>
        <p:sp>
          <p:nvSpPr>
            <p:cNvPr id="32921" name="Oval 153">
              <a:extLst>
                <a:ext uri="{FF2B5EF4-FFF2-40B4-BE49-F238E27FC236}">
                  <a16:creationId xmlns:a16="http://schemas.microsoft.com/office/drawing/2014/main" id="{360AF9A7-66AD-4212-9D5E-302E0E515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922" name="Oval 154">
              <a:extLst>
                <a:ext uri="{FF2B5EF4-FFF2-40B4-BE49-F238E27FC236}">
                  <a16:creationId xmlns:a16="http://schemas.microsoft.com/office/drawing/2014/main" id="{71BBDC4B-5393-4459-8823-0E32B8A60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55">
            <a:extLst>
              <a:ext uri="{FF2B5EF4-FFF2-40B4-BE49-F238E27FC236}">
                <a16:creationId xmlns:a16="http://schemas.microsoft.com/office/drawing/2014/main" id="{F2DEA9E6-FB1A-4506-8A31-667D082C633B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667000"/>
            <a:ext cx="533400" cy="152400"/>
            <a:chOff x="3120" y="1776"/>
            <a:chExt cx="336" cy="96"/>
          </a:xfrm>
        </p:grpSpPr>
        <p:sp>
          <p:nvSpPr>
            <p:cNvPr id="32924" name="Oval 156">
              <a:extLst>
                <a:ext uri="{FF2B5EF4-FFF2-40B4-BE49-F238E27FC236}">
                  <a16:creationId xmlns:a16="http://schemas.microsoft.com/office/drawing/2014/main" id="{7FDA772F-D54E-4253-8E7F-4887FB26D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925" name="Oval 157">
              <a:extLst>
                <a:ext uri="{FF2B5EF4-FFF2-40B4-BE49-F238E27FC236}">
                  <a16:creationId xmlns:a16="http://schemas.microsoft.com/office/drawing/2014/main" id="{D6E50FFB-CF97-4355-88E9-036D08E38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58">
            <a:extLst>
              <a:ext uri="{FF2B5EF4-FFF2-40B4-BE49-F238E27FC236}">
                <a16:creationId xmlns:a16="http://schemas.microsoft.com/office/drawing/2014/main" id="{E43D7DA3-E1EC-43C4-B65F-C21AB4943EE0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819400"/>
            <a:ext cx="533400" cy="152400"/>
            <a:chOff x="3120" y="1776"/>
            <a:chExt cx="336" cy="96"/>
          </a:xfrm>
        </p:grpSpPr>
        <p:sp>
          <p:nvSpPr>
            <p:cNvPr id="32927" name="Oval 159">
              <a:extLst>
                <a:ext uri="{FF2B5EF4-FFF2-40B4-BE49-F238E27FC236}">
                  <a16:creationId xmlns:a16="http://schemas.microsoft.com/office/drawing/2014/main" id="{C11AAD8B-ACD4-48F4-847E-B4297F9E1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928" name="Oval 160">
              <a:extLst>
                <a:ext uri="{FF2B5EF4-FFF2-40B4-BE49-F238E27FC236}">
                  <a16:creationId xmlns:a16="http://schemas.microsoft.com/office/drawing/2014/main" id="{5365785F-CADD-4DDC-B7BC-9084EF06A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14" name="Rectangle 161">
            <a:extLst>
              <a:ext uri="{FF2B5EF4-FFF2-40B4-BE49-F238E27FC236}">
                <a16:creationId xmlns:a16="http://schemas.microsoft.com/office/drawing/2014/main" id="{8B1220C9-2190-4592-8D08-D5913C2A16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2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896" grpId="0" autoUpdateAnimBg="0"/>
      <p:bldP spid="32899" grpId="0" autoUpdateAnimBg="0"/>
      <p:bldP spid="3290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6" name="Rectangle 1036">
            <a:extLst>
              <a:ext uri="{FF2B5EF4-FFF2-40B4-BE49-F238E27FC236}">
                <a16:creationId xmlns:a16="http://schemas.microsoft.com/office/drawing/2014/main" id="{1397FB3F-AF3A-4918-B169-EE044D707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282892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利用公式在电子计算机上求积分的计算步骤如下：</a:t>
            </a:r>
          </a:p>
        </p:txBody>
      </p:sp>
      <p:grpSp>
        <p:nvGrpSpPr>
          <p:cNvPr id="2" name="Group 1119">
            <a:extLst>
              <a:ext uri="{FF2B5EF4-FFF2-40B4-BE49-F238E27FC236}">
                <a16:creationId xmlns:a16="http://schemas.microsoft.com/office/drawing/2014/main" id="{ED2EB8F5-3EFC-4C23-9854-1ADDD5980FC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"/>
            <a:ext cx="8153400" cy="1041400"/>
            <a:chOff x="240" y="240"/>
            <a:chExt cx="5136" cy="656"/>
          </a:xfrm>
        </p:grpSpPr>
        <p:sp>
          <p:nvSpPr>
            <p:cNvPr id="13337" name="Rectangle 1032">
              <a:extLst>
                <a:ext uri="{FF2B5EF4-FFF2-40B4-BE49-F238E27FC236}">
                  <a16:creationId xmlns:a16="http://schemas.microsoft.com/office/drawing/2014/main" id="{322902C5-B7C1-4963-B546-FE9DD1175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5136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5778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为了便于编制程序，通常将积分区间         的等分数依次取                                      ，并将递推式改写成</a:t>
              </a:r>
            </a:p>
          </p:txBody>
        </p:sp>
        <p:graphicFrame>
          <p:nvGraphicFramePr>
            <p:cNvPr id="13338" name="Object 1031">
              <a:extLst>
                <a:ext uri="{FF2B5EF4-FFF2-40B4-BE49-F238E27FC236}">
                  <a16:creationId xmlns:a16="http://schemas.microsoft.com/office/drawing/2014/main" id="{62179EF7-7D92-42A5-B258-BD7C160603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7" y="315"/>
            <a:ext cx="43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7194" imgH="123689" progId="Equation.3">
                    <p:embed/>
                  </p:oleObj>
                </mc:Choice>
                <mc:Fallback>
                  <p:oleObj name="Equation" r:id="rId5" imgW="257194" imgH="123689" progId="Equation.3">
                    <p:embed/>
                    <p:pic>
                      <p:nvPicPr>
                        <p:cNvPr id="13338" name="Object 1031">
                          <a:extLst>
                            <a:ext uri="{FF2B5EF4-FFF2-40B4-BE49-F238E27FC236}">
                              <a16:creationId xmlns:a16="http://schemas.microsoft.com/office/drawing/2014/main" id="{62179EF7-7D92-42A5-B258-BD7C16060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315"/>
                          <a:ext cx="43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035">
              <a:extLst>
                <a:ext uri="{FF2B5EF4-FFF2-40B4-BE49-F238E27FC236}">
                  <a16:creationId xmlns:a16="http://schemas.microsoft.com/office/drawing/2014/main" id="{C4293542-682C-4B1B-A26F-C5785A8A5B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615"/>
            <a:ext cx="180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43159" imgH="142977" progId="Equation.3">
                    <p:embed/>
                  </p:oleObj>
                </mc:Choice>
                <mc:Fallback>
                  <p:oleObj name="Equation" r:id="rId7" imgW="1343159" imgH="142977" progId="Equation.3">
                    <p:embed/>
                    <p:pic>
                      <p:nvPicPr>
                        <p:cNvPr id="13339" name="Object 1035">
                          <a:extLst>
                            <a:ext uri="{FF2B5EF4-FFF2-40B4-BE49-F238E27FC236}">
                              <a16:creationId xmlns:a16="http://schemas.microsoft.com/office/drawing/2014/main" id="{C4293542-682C-4B1B-A26F-C5785A8A5B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15"/>
                          <a:ext cx="180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40">
            <a:extLst>
              <a:ext uri="{FF2B5EF4-FFF2-40B4-BE49-F238E27FC236}">
                <a16:creationId xmlns:a16="http://schemas.microsoft.com/office/drawing/2014/main" id="{2CA5E2C6-52AE-471E-9DB5-BE5FB0D9A8C7}"/>
              </a:ext>
            </a:extLst>
          </p:cNvPr>
          <p:cNvGrpSpPr>
            <a:grpSpLocks/>
          </p:cNvGrpSpPr>
          <p:nvPr/>
        </p:nvGrpSpPr>
        <p:grpSpPr bwMode="auto">
          <a:xfrm>
            <a:off x="2132013" y="1349375"/>
            <a:ext cx="5564187" cy="1470025"/>
            <a:chOff x="1200" y="864"/>
            <a:chExt cx="3505" cy="926"/>
          </a:xfrm>
        </p:grpSpPr>
        <p:graphicFrame>
          <p:nvGraphicFramePr>
            <p:cNvPr id="13334" name="Object 1027">
              <a:extLst>
                <a:ext uri="{FF2B5EF4-FFF2-40B4-BE49-F238E27FC236}">
                  <a16:creationId xmlns:a16="http://schemas.microsoft.com/office/drawing/2014/main" id="{CE6E2C1D-FE32-48CF-BD06-D33CB96234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864"/>
            <a:ext cx="191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19308" imgH="314427" progId="Equation.3">
                    <p:embed/>
                  </p:oleObj>
                </mc:Choice>
                <mc:Fallback>
                  <p:oleObj name="Equation" r:id="rId9" imgW="1419308" imgH="314427" progId="Equation.3">
                    <p:embed/>
                    <p:pic>
                      <p:nvPicPr>
                        <p:cNvPr id="13334" name="Object 1027">
                          <a:extLst>
                            <a:ext uri="{FF2B5EF4-FFF2-40B4-BE49-F238E27FC236}">
                              <a16:creationId xmlns:a16="http://schemas.microsoft.com/office/drawing/2014/main" id="{CE6E2C1D-FE32-48CF-BD06-D33CB96234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864"/>
                          <a:ext cx="1916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038">
              <a:extLst>
                <a:ext uri="{FF2B5EF4-FFF2-40B4-BE49-F238E27FC236}">
                  <a16:creationId xmlns:a16="http://schemas.microsoft.com/office/drawing/2014/main" id="{E0E4F6CC-A69E-4303-AE90-B18D8886DE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274"/>
            <a:ext cx="336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62155" imgH="371373" progId="Equation.3">
                    <p:embed/>
                  </p:oleObj>
                </mc:Choice>
                <mc:Fallback>
                  <p:oleObj name="Equation" r:id="rId11" imgW="2562155" imgH="371373" progId="Equation.3">
                    <p:embed/>
                    <p:pic>
                      <p:nvPicPr>
                        <p:cNvPr id="13335" name="Object 1038">
                          <a:extLst>
                            <a:ext uri="{FF2B5EF4-FFF2-40B4-BE49-F238E27FC236}">
                              <a16:creationId xmlns:a16="http://schemas.microsoft.com/office/drawing/2014/main" id="{E0E4F6CC-A69E-4303-AE90-B18D8886DE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74"/>
                          <a:ext cx="336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39">
              <a:extLst>
                <a:ext uri="{FF2B5EF4-FFF2-40B4-BE49-F238E27FC236}">
                  <a16:creationId xmlns:a16="http://schemas.microsoft.com/office/drawing/2014/main" id="{E5141FB2-B6D9-4DF7-9298-E531120F1B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053"/>
            <a:ext cx="25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3857" imgH="390661" progId="Equation.3">
                    <p:embed/>
                  </p:oleObj>
                </mc:Choice>
                <mc:Fallback>
                  <p:oleObj name="Equation" r:id="rId13" imgW="123857" imgH="390661" progId="Equation.3">
                    <p:embed/>
                    <p:pic>
                      <p:nvPicPr>
                        <p:cNvPr id="13336" name="Object 1039">
                          <a:extLst>
                            <a:ext uri="{FF2B5EF4-FFF2-40B4-BE49-F238E27FC236}">
                              <a16:creationId xmlns:a16="http://schemas.microsoft.com/office/drawing/2014/main" id="{E5141FB2-B6D9-4DF7-9298-E531120F1B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3"/>
                          <a:ext cx="25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54">
            <a:extLst>
              <a:ext uri="{FF2B5EF4-FFF2-40B4-BE49-F238E27FC236}">
                <a16:creationId xmlns:a16="http://schemas.microsoft.com/office/drawing/2014/main" id="{CB4B98F6-5A7A-45C5-9A83-9EE69FFB13F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5975"/>
            <a:ext cx="2465388" cy="457200"/>
            <a:chOff x="240" y="2114"/>
            <a:chExt cx="1553" cy="288"/>
          </a:xfrm>
        </p:grpSpPr>
        <p:sp>
          <p:nvSpPr>
            <p:cNvPr id="13332" name="Rectangle 1048">
              <a:extLst>
                <a:ext uri="{FF2B5EF4-FFF2-40B4-BE49-F238E27FC236}">
                  <a16:creationId xmlns:a16="http://schemas.microsoft.com/office/drawing/2014/main" id="{F823FB7B-2353-4BA3-8AF3-731604FE5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4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计算初值</a:t>
              </a:r>
            </a:p>
          </p:txBody>
        </p:sp>
        <p:graphicFrame>
          <p:nvGraphicFramePr>
            <p:cNvPr id="13333" name="Object 1041">
              <a:extLst>
                <a:ext uri="{FF2B5EF4-FFF2-40B4-BE49-F238E27FC236}">
                  <a16:creationId xmlns:a16="http://schemas.microsoft.com/office/drawing/2014/main" id="{F0B7A2CD-F995-422B-96A6-2FBDBE22C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151"/>
            <a:ext cx="2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629" imgH="123689" progId="Equation.3">
                    <p:embed/>
                  </p:oleObj>
                </mc:Choice>
                <mc:Fallback>
                  <p:oleObj name="Equation" r:id="rId15" imgW="85629" imgH="123689" progId="Equation.3">
                    <p:embed/>
                    <p:pic>
                      <p:nvPicPr>
                        <p:cNvPr id="13333" name="Object 1041">
                          <a:extLst>
                            <a:ext uri="{FF2B5EF4-FFF2-40B4-BE49-F238E27FC236}">
                              <a16:creationId xmlns:a16="http://schemas.microsoft.com/office/drawing/2014/main" id="{F0B7A2CD-F995-422B-96A6-2FBDBE22C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51"/>
                          <a:ext cx="2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16">
            <a:extLst>
              <a:ext uri="{FF2B5EF4-FFF2-40B4-BE49-F238E27FC236}">
                <a16:creationId xmlns:a16="http://schemas.microsoft.com/office/drawing/2014/main" id="{1253D1C0-ECE8-4B35-A040-BC287E39D84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60800"/>
            <a:ext cx="1887538" cy="457200"/>
            <a:chOff x="240" y="2432"/>
            <a:chExt cx="954" cy="288"/>
          </a:xfrm>
        </p:grpSpPr>
        <p:sp>
          <p:nvSpPr>
            <p:cNvPr id="13330" name="Rectangle 1049">
              <a:extLst>
                <a:ext uri="{FF2B5EF4-FFF2-40B4-BE49-F238E27FC236}">
                  <a16:creationId xmlns:a16="http://schemas.microsoft.com/office/drawing/2014/main" id="{E4A1B6F2-4D30-4791-AC87-E12DA89FB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3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3331" name="Object 1042">
              <a:extLst>
                <a:ext uri="{FF2B5EF4-FFF2-40B4-BE49-F238E27FC236}">
                  <a16:creationId xmlns:a16="http://schemas.microsoft.com/office/drawing/2014/main" id="{10FAFBA5-598C-4E01-892E-82CA91B8B0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" y="2487"/>
            <a:ext cx="44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71571" imgH="85725" progId="Equation.3">
                    <p:embed/>
                  </p:oleObj>
                </mc:Choice>
                <mc:Fallback>
                  <p:oleObj name="Equation" r:id="rId17" imgW="371571" imgH="85725" progId="Equation.3">
                    <p:embed/>
                    <p:pic>
                      <p:nvPicPr>
                        <p:cNvPr id="13331" name="Object 1042">
                          <a:extLst>
                            <a:ext uri="{FF2B5EF4-FFF2-40B4-BE49-F238E27FC236}">
                              <a16:creationId xmlns:a16="http://schemas.microsoft.com/office/drawing/2014/main" id="{10FAFBA5-598C-4E01-892E-82CA91B8B0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2487"/>
                          <a:ext cx="44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53">
            <a:extLst>
              <a:ext uri="{FF2B5EF4-FFF2-40B4-BE49-F238E27FC236}">
                <a16:creationId xmlns:a16="http://schemas.microsoft.com/office/drawing/2014/main" id="{D3D0F4CF-9E8D-4259-9968-AE5D0F66913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362450"/>
            <a:ext cx="8153400" cy="473075"/>
            <a:chOff x="240" y="2786"/>
            <a:chExt cx="5136" cy="298"/>
          </a:xfrm>
        </p:grpSpPr>
        <p:graphicFrame>
          <p:nvGraphicFramePr>
            <p:cNvPr id="13328" name="Object 1043">
              <a:extLst>
                <a:ext uri="{FF2B5EF4-FFF2-40B4-BE49-F238E27FC236}">
                  <a16:creationId xmlns:a16="http://schemas.microsoft.com/office/drawing/2014/main" id="{3B900E98-D969-4D56-A5C0-8894F1FC0B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9" y="2811"/>
            <a:ext cx="2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42818" imgH="161959" progId="Equation.3">
                    <p:embed/>
                  </p:oleObj>
                </mc:Choice>
                <mc:Fallback>
                  <p:oleObj name="Equation" r:id="rId19" imgW="142818" imgH="161959" progId="Equation.3">
                    <p:embed/>
                    <p:pic>
                      <p:nvPicPr>
                        <p:cNvPr id="13328" name="Object 1043">
                          <a:extLst>
                            <a:ext uri="{FF2B5EF4-FFF2-40B4-BE49-F238E27FC236}">
                              <a16:creationId xmlns:a16="http://schemas.microsoft.com/office/drawing/2014/main" id="{3B900E98-D969-4D56-A5C0-8894F1FC0B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2811"/>
                          <a:ext cx="28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Rectangle 1050">
              <a:extLst>
                <a:ext uri="{FF2B5EF4-FFF2-40B4-BE49-F238E27FC236}">
                  <a16:creationId xmlns:a16="http://schemas.microsoft.com/office/drawing/2014/main" id="{9EF5CBA9-BCCD-43EF-BB57-BA645A234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786"/>
              <a:ext cx="5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计算新的梯形值</a:t>
              </a:r>
            </a:p>
          </p:txBody>
        </p:sp>
      </p:grpSp>
      <p:graphicFrame>
        <p:nvGraphicFramePr>
          <p:cNvPr id="13320" name="Object 1113">
            <a:extLst>
              <a:ext uri="{FF2B5EF4-FFF2-40B4-BE49-F238E27FC236}">
                <a16:creationId xmlns:a16="http://schemas.microsoft.com/office/drawing/2014/main" id="{F9C2E3CC-C955-4FCB-B845-898D27B02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1015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13320" name="Object 1113">
                        <a:extLst>
                          <a:ext uri="{FF2B5EF4-FFF2-40B4-BE49-F238E27FC236}">
                            <a16:creationId xmlns:a16="http://schemas.microsoft.com/office/drawing/2014/main" id="{F9C2E3CC-C955-4FCB-B845-898D27B02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22">
            <a:extLst>
              <a:ext uri="{FF2B5EF4-FFF2-40B4-BE49-F238E27FC236}">
                <a16:creationId xmlns:a16="http://schemas.microsoft.com/office/drawing/2014/main" id="{762D2D3B-D4E5-4D33-BBA9-8A149EF2636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68863"/>
            <a:ext cx="8294688" cy="1406525"/>
            <a:chOff x="240" y="3067"/>
            <a:chExt cx="5225" cy="886"/>
          </a:xfrm>
        </p:grpSpPr>
        <p:sp>
          <p:nvSpPr>
            <p:cNvPr id="72731" name="Rectangle 1051">
              <a:extLst>
                <a:ext uri="{FF2B5EF4-FFF2-40B4-BE49-F238E27FC236}">
                  <a16:creationId xmlns:a16="http://schemas.microsoft.com/office/drawing/2014/main" id="{BA443A01-CE1E-4AC7-9C95-11574D31C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67"/>
              <a:ext cx="5225" cy="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765175" indent="-765175" eaLnBrk="1" hangingPunct="1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精度控制：若                           ，则停止计算，并输出   作为积分的近似值；否则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并转第（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步继续计算（其中   根据问题的精度要求确定）。</a:t>
              </a:r>
            </a:p>
          </p:txBody>
        </p:sp>
        <p:graphicFrame>
          <p:nvGraphicFramePr>
            <p:cNvPr id="13324" name="Object 1037">
              <a:extLst>
                <a:ext uri="{FF2B5EF4-FFF2-40B4-BE49-F238E27FC236}">
                  <a16:creationId xmlns:a16="http://schemas.microsoft.com/office/drawing/2014/main" id="{CCF500F2-6107-42FA-9976-8542E4C81B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711"/>
            <a:ext cx="16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7708" imgH="47761" progId="Equation.3">
                    <p:embed/>
                  </p:oleObj>
                </mc:Choice>
                <mc:Fallback>
                  <p:oleObj name="Equation" r:id="rId23" imgW="47708" imgH="47761" progId="Equation.3">
                    <p:embed/>
                    <p:pic>
                      <p:nvPicPr>
                        <p:cNvPr id="13324" name="Object 1037">
                          <a:extLst>
                            <a:ext uri="{FF2B5EF4-FFF2-40B4-BE49-F238E27FC236}">
                              <a16:creationId xmlns:a16="http://schemas.microsoft.com/office/drawing/2014/main" id="{CCF500F2-6107-42FA-9976-8542E4C81B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711"/>
                          <a:ext cx="16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044">
              <a:extLst>
                <a:ext uri="{FF2B5EF4-FFF2-40B4-BE49-F238E27FC236}">
                  <a16:creationId xmlns:a16="http://schemas.microsoft.com/office/drawing/2014/main" id="{28CA4443-93B8-4E3E-A40E-BEC22132B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2" y="3098"/>
            <a:ext cx="124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85959" imgH="199923" progId="Equation.DSMT4">
                    <p:embed/>
                  </p:oleObj>
                </mc:Choice>
                <mc:Fallback>
                  <p:oleObj name="Equation" r:id="rId25" imgW="885959" imgH="199923" progId="Equation.DSMT4">
                    <p:embed/>
                    <p:pic>
                      <p:nvPicPr>
                        <p:cNvPr id="13325" name="Object 1044">
                          <a:extLst>
                            <a:ext uri="{FF2B5EF4-FFF2-40B4-BE49-F238E27FC236}">
                              <a16:creationId xmlns:a16="http://schemas.microsoft.com/office/drawing/2014/main" id="{28CA4443-93B8-4E3E-A40E-BEC22132B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098"/>
                          <a:ext cx="124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045">
              <a:extLst>
                <a:ext uri="{FF2B5EF4-FFF2-40B4-BE49-F238E27FC236}">
                  <a16:creationId xmlns:a16="http://schemas.microsoft.com/office/drawing/2014/main" id="{28ED8661-B6B5-4D47-BFB1-EE9196429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5" y="3123"/>
            <a:ext cx="29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42818" imgH="161959" progId="Equation.3">
                    <p:embed/>
                  </p:oleObj>
                </mc:Choice>
                <mc:Fallback>
                  <p:oleObj name="Equation" r:id="rId27" imgW="142818" imgH="161959" progId="Equation.3">
                    <p:embed/>
                    <p:pic>
                      <p:nvPicPr>
                        <p:cNvPr id="13326" name="Object 1045">
                          <a:extLst>
                            <a:ext uri="{FF2B5EF4-FFF2-40B4-BE49-F238E27FC236}">
                              <a16:creationId xmlns:a16="http://schemas.microsoft.com/office/drawing/2014/main" id="{28ED8661-B6B5-4D47-BFB1-EE91964292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3123"/>
                          <a:ext cx="29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114">
              <a:extLst>
                <a:ext uri="{FF2B5EF4-FFF2-40B4-BE49-F238E27FC236}">
                  <a16:creationId xmlns:a16="http://schemas.microsoft.com/office/drawing/2014/main" id="{750B9FE3-4E23-4725-B1F4-9099D7470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3" y="3443"/>
            <a:ext cx="19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3857" imgH="66743" progId="Equation.3">
                    <p:embed/>
                  </p:oleObj>
                </mc:Choice>
                <mc:Fallback>
                  <p:oleObj name="Equation" r:id="rId29" imgW="123857" imgH="66743" progId="Equation.3">
                    <p:embed/>
                    <p:pic>
                      <p:nvPicPr>
                        <p:cNvPr id="13327" name="Object 1114">
                          <a:extLst>
                            <a:ext uri="{FF2B5EF4-FFF2-40B4-BE49-F238E27FC236}">
                              <a16:creationId xmlns:a16="http://schemas.microsoft.com/office/drawing/2014/main" id="{750B9FE3-4E23-4725-B1F4-9099D74703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3443"/>
                          <a:ext cx="19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Rectangle 1118">
            <a:extLst>
              <a:ext uri="{FF2B5EF4-FFF2-40B4-BE49-F238E27FC236}">
                <a16:creationId xmlns:a16="http://schemas.microsoft.com/office/drawing/2014/main" id="{2BA41346-F7E0-40C2-A5DF-DD2D7AC1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9F1EF72-62C2-41F3-98CA-67D4CC14EB1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052513"/>
            <a:ext cx="7032625" cy="533400"/>
            <a:chOff x="288" y="624"/>
            <a:chExt cx="4430" cy="336"/>
          </a:xfrm>
        </p:grpSpPr>
        <p:sp>
          <p:nvSpPr>
            <p:cNvPr id="14368" name="Rectangle 3">
              <a:extLst>
                <a:ext uri="{FF2B5EF4-FFF2-40B4-BE49-F238E27FC236}">
                  <a16:creationId xmlns:a16="http://schemas.microsoft.com/office/drawing/2014/main" id="{025B5419-5F43-41C0-A7C4-41F46FDF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24"/>
              <a:ext cx="443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 定义                                                由梯形公式得</a:t>
              </a:r>
            </a:p>
          </p:txBody>
        </p:sp>
        <p:graphicFrame>
          <p:nvGraphicFramePr>
            <p:cNvPr id="14369" name="Object 4">
              <a:extLst>
                <a:ext uri="{FF2B5EF4-FFF2-40B4-BE49-F238E27FC236}">
                  <a16:creationId xmlns:a16="http://schemas.microsoft.com/office/drawing/2014/main" id="{C71ED780-8FF5-42BF-8430-E0E27122B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712"/>
            <a:ext cx="224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67022" imgH="123689" progId="Equation.3">
                    <p:embed/>
                  </p:oleObj>
                </mc:Choice>
                <mc:Fallback>
                  <p:oleObj name="Equation" r:id="rId5" imgW="1667022" imgH="123689" progId="Equation.3">
                    <p:embed/>
                    <p:pic>
                      <p:nvPicPr>
                        <p:cNvPr id="14369" name="Object 4">
                          <a:extLst>
                            <a:ext uri="{FF2B5EF4-FFF2-40B4-BE49-F238E27FC236}">
                              <a16:creationId xmlns:a16="http://schemas.microsoft.com/office/drawing/2014/main" id="{C71ED780-8FF5-42BF-8430-E0E27122B4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12"/>
                          <a:ext cx="224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9338827C-657A-40CD-896F-D433A9FB2BB6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517775"/>
            <a:ext cx="6324600" cy="773113"/>
            <a:chOff x="1056" y="1536"/>
            <a:chExt cx="3984" cy="487"/>
          </a:xfrm>
        </p:grpSpPr>
        <p:graphicFrame>
          <p:nvGraphicFramePr>
            <p:cNvPr id="14366" name="Object 6">
              <a:extLst>
                <a:ext uri="{FF2B5EF4-FFF2-40B4-BE49-F238E27FC236}">
                  <a16:creationId xmlns:a16="http://schemas.microsoft.com/office/drawing/2014/main" id="{98E2E4FA-E05B-4E70-95A2-243A3AA20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36"/>
            <a:ext cx="242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33696" imgH="314427" progId="Equation.3">
                    <p:embed/>
                  </p:oleObj>
                </mc:Choice>
                <mc:Fallback>
                  <p:oleObj name="Equation" r:id="rId7" imgW="1933696" imgH="314427" progId="Equation.3">
                    <p:embed/>
                    <p:pic>
                      <p:nvPicPr>
                        <p:cNvPr id="14366" name="Object 6">
                          <a:extLst>
                            <a:ext uri="{FF2B5EF4-FFF2-40B4-BE49-F238E27FC236}">
                              <a16:creationId xmlns:a16="http://schemas.microsoft.com/office/drawing/2014/main" id="{98E2E4FA-E05B-4E70-95A2-243A3AA201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36"/>
                          <a:ext cx="2422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7">
              <a:extLst>
                <a:ext uri="{FF2B5EF4-FFF2-40B4-BE49-F238E27FC236}">
                  <a16:creationId xmlns:a16="http://schemas.microsoft.com/office/drawing/2014/main" id="{CA2DD8C5-B8DC-43DB-8AB8-5BDEDD000D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536"/>
            <a:ext cx="13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33367" imgH="314427" progId="Equation.3">
                    <p:embed/>
                  </p:oleObj>
                </mc:Choice>
                <mc:Fallback>
                  <p:oleObj name="Equation" r:id="rId9" imgW="1133367" imgH="314427" progId="Equation.3">
                    <p:embed/>
                    <p:pic>
                      <p:nvPicPr>
                        <p:cNvPr id="14367" name="Object 7">
                          <a:extLst>
                            <a:ext uri="{FF2B5EF4-FFF2-40B4-BE49-F238E27FC236}">
                              <a16:creationId xmlns:a16="http://schemas.microsoft.com/office/drawing/2014/main" id="{CA2DD8C5-B8DC-43DB-8AB8-5BDEDD000D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36"/>
                          <a:ext cx="139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8B9A3C03-FAE3-4E71-B508-65D8F2090C1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7975"/>
            <a:ext cx="8610600" cy="838200"/>
            <a:chOff x="144" y="144"/>
            <a:chExt cx="5424" cy="528"/>
          </a:xfrm>
        </p:grpSpPr>
        <p:sp>
          <p:nvSpPr>
            <p:cNvPr id="14363" name="Rectangle 9">
              <a:extLst>
                <a:ext uri="{FF2B5EF4-FFF2-40B4-BE49-F238E27FC236}">
                  <a16:creationId xmlns:a16="http://schemas.microsoft.com/office/drawing/2014/main" id="{83A68EA1-0DD5-4969-A173-30006B062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542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利用梯形公式计算积分                       ，使误差不过                。</a:t>
              </a:r>
            </a:p>
          </p:txBody>
        </p:sp>
        <p:graphicFrame>
          <p:nvGraphicFramePr>
            <p:cNvPr id="14364" name="Object 10">
              <a:extLst>
                <a:ext uri="{FF2B5EF4-FFF2-40B4-BE49-F238E27FC236}">
                  <a16:creationId xmlns:a16="http://schemas.microsoft.com/office/drawing/2014/main" id="{275C8040-A8C8-4189-A8BB-397C03D79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9" y="144"/>
            <a:ext cx="1081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09504" imgH="314427" progId="Equation.3">
                    <p:embed/>
                  </p:oleObj>
                </mc:Choice>
                <mc:Fallback>
                  <p:oleObj name="Equation" r:id="rId11" imgW="809504" imgH="314427" progId="Equation.3">
                    <p:embed/>
                    <p:pic>
                      <p:nvPicPr>
                        <p:cNvPr id="14364" name="Object 10">
                          <a:extLst>
                            <a:ext uri="{FF2B5EF4-FFF2-40B4-BE49-F238E27FC236}">
                              <a16:creationId xmlns:a16="http://schemas.microsoft.com/office/drawing/2014/main" id="{275C8040-A8C8-4189-A8BB-397C03D792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144"/>
                          <a:ext cx="1081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11">
              <a:extLst>
                <a:ext uri="{FF2B5EF4-FFF2-40B4-BE49-F238E27FC236}">
                  <a16:creationId xmlns:a16="http://schemas.microsoft.com/office/drawing/2014/main" id="{9E58CC82-C064-45A5-AEE6-E9270FEC5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144"/>
            <a:ext cx="61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28759" imgH="314427" progId="Equation.3">
                    <p:embed/>
                  </p:oleObj>
                </mc:Choice>
                <mc:Fallback>
                  <p:oleObj name="Equation" r:id="rId13" imgW="428759" imgH="314427" progId="Equation.3">
                    <p:embed/>
                    <p:pic>
                      <p:nvPicPr>
                        <p:cNvPr id="14365" name="Object 11">
                          <a:extLst>
                            <a:ext uri="{FF2B5EF4-FFF2-40B4-BE49-F238E27FC236}">
                              <a16:creationId xmlns:a16="http://schemas.microsoft.com/office/drawing/2014/main" id="{9E58CC82-C064-45A5-AEE6-E9270FEC5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44"/>
                          <a:ext cx="614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3F9058EE-01C1-43CC-AC26-698DA187765F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773238"/>
            <a:ext cx="6223000" cy="781050"/>
            <a:chOff x="1008" y="1056"/>
            <a:chExt cx="3920" cy="492"/>
          </a:xfrm>
        </p:grpSpPr>
        <p:graphicFrame>
          <p:nvGraphicFramePr>
            <p:cNvPr id="14361" name="Object 13">
              <a:extLst>
                <a:ext uri="{FF2B5EF4-FFF2-40B4-BE49-F238E27FC236}">
                  <a16:creationId xmlns:a16="http://schemas.microsoft.com/office/drawing/2014/main" id="{7CD07F14-3913-4BA0-91B6-28995F9DB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056"/>
            <a:ext cx="255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28806" imgH="314427" progId="Equation.3">
                    <p:embed/>
                  </p:oleObj>
                </mc:Choice>
                <mc:Fallback>
                  <p:oleObj name="Equation" r:id="rId15" imgW="2028806" imgH="314427" progId="Equation.3">
                    <p:embed/>
                    <p:pic>
                      <p:nvPicPr>
                        <p:cNvPr id="14361" name="Object 13">
                          <a:extLst>
                            <a:ext uri="{FF2B5EF4-FFF2-40B4-BE49-F238E27FC236}">
                              <a16:creationId xmlns:a16="http://schemas.microsoft.com/office/drawing/2014/main" id="{7CD07F14-3913-4BA0-91B6-28995F9DB0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56"/>
                          <a:ext cx="255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Rectangle 14">
              <a:extLst>
                <a:ext uri="{FF2B5EF4-FFF2-40B4-BE49-F238E27FC236}">
                  <a16:creationId xmlns:a16="http://schemas.microsoft.com/office/drawing/2014/main" id="{7CC4E3BD-AC8A-4655-A3F8-AD3CE2CE1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04"/>
              <a:ext cx="128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递推式有</a:t>
              </a:r>
            </a:p>
          </p:txBody>
        </p:sp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4454B876-D76B-4F10-BE32-E813DB9C7209}"/>
              </a:ext>
            </a:extLst>
          </p:cNvPr>
          <p:cNvGrpSpPr>
            <a:grpSpLocks/>
          </p:cNvGrpSpPr>
          <p:nvPr/>
        </p:nvGrpSpPr>
        <p:grpSpPr bwMode="auto">
          <a:xfrm>
            <a:off x="0" y="3124200"/>
            <a:ext cx="8686800" cy="1466850"/>
            <a:chOff x="0" y="2482"/>
            <a:chExt cx="5472" cy="924"/>
          </a:xfrm>
        </p:grpSpPr>
        <p:sp>
          <p:nvSpPr>
            <p:cNvPr id="14358" name="Rectangle 16">
              <a:extLst>
                <a:ext uri="{FF2B5EF4-FFF2-40B4-BE49-F238E27FC236}">
                  <a16:creationId xmlns:a16="http://schemas.microsoft.com/office/drawing/2014/main" id="{B78B6BAB-78F5-48A9-BBB6-399A087DF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30"/>
              <a:ext cx="5472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进一步二分求积区间，新分点的函数值为</a:t>
              </a:r>
            </a:p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则有</a:t>
              </a:r>
            </a:p>
          </p:txBody>
        </p:sp>
        <p:graphicFrame>
          <p:nvGraphicFramePr>
            <p:cNvPr id="14359" name="Object 17">
              <a:extLst>
                <a:ext uri="{FF2B5EF4-FFF2-40B4-BE49-F238E27FC236}">
                  <a16:creationId xmlns:a16="http://schemas.microsoft.com/office/drawing/2014/main" id="{6E95C78D-7D4C-4B29-B4C6-88F274D50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482"/>
            <a:ext cx="142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14406" imgH="314427" progId="Equation.3">
                    <p:embed/>
                  </p:oleObj>
                </mc:Choice>
                <mc:Fallback>
                  <p:oleObj name="Equation" r:id="rId17" imgW="1114406" imgH="314427" progId="Equation.3">
                    <p:embed/>
                    <p:pic>
                      <p:nvPicPr>
                        <p:cNvPr id="14359" name="Object 17">
                          <a:extLst>
                            <a:ext uri="{FF2B5EF4-FFF2-40B4-BE49-F238E27FC236}">
                              <a16:creationId xmlns:a16="http://schemas.microsoft.com/office/drawing/2014/main" id="{6E95C78D-7D4C-4B29-B4C6-88F274D50A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82"/>
                          <a:ext cx="142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8">
              <a:extLst>
                <a:ext uri="{FF2B5EF4-FFF2-40B4-BE49-F238E27FC236}">
                  <a16:creationId xmlns:a16="http://schemas.microsoft.com/office/drawing/2014/main" id="{DF30DC25-13D5-424D-A17A-EC926AE598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" y="2927"/>
            <a:ext cx="1437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33367" imgH="314427" progId="Equation.3">
                    <p:embed/>
                  </p:oleObj>
                </mc:Choice>
                <mc:Fallback>
                  <p:oleObj name="Equation" r:id="rId19" imgW="1133367" imgH="314427" progId="Equation.3">
                    <p:embed/>
                    <p:pic>
                      <p:nvPicPr>
                        <p:cNvPr id="14360" name="Object 18">
                          <a:extLst>
                            <a:ext uri="{FF2B5EF4-FFF2-40B4-BE49-F238E27FC236}">
                              <a16:creationId xmlns:a16="http://schemas.microsoft.com/office/drawing/2014/main" id="{DF30DC25-13D5-424D-A17A-EC926AE598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927"/>
                          <a:ext cx="1437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87" name="Object 19">
            <a:extLst>
              <a:ext uri="{FF2B5EF4-FFF2-40B4-BE49-F238E27FC236}">
                <a16:creationId xmlns:a16="http://schemas.microsoft.com/office/drawing/2014/main" id="{BCFB1445-C065-42B3-A030-593BDFACB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86858"/>
              </p:ext>
            </p:extLst>
          </p:nvPr>
        </p:nvGraphicFramePr>
        <p:xfrm>
          <a:off x="3452813" y="3789363"/>
          <a:ext cx="508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86006" imgH="314427" progId="Equation.3">
                  <p:embed/>
                </p:oleObj>
              </mc:Choice>
              <mc:Fallback>
                <p:oleObj name="Equation" r:id="rId21" imgW="2486006" imgH="314427" progId="Equation.3">
                  <p:embed/>
                  <p:pic>
                    <p:nvPicPr>
                      <p:cNvPr id="109587" name="Object 19">
                        <a:extLst>
                          <a:ext uri="{FF2B5EF4-FFF2-40B4-BE49-F238E27FC236}">
                            <a16:creationId xmlns:a16="http://schemas.microsoft.com/office/drawing/2014/main" id="{BCFB1445-C065-42B3-A030-593BDFACB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789363"/>
                        <a:ext cx="508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>
            <a:extLst>
              <a:ext uri="{FF2B5EF4-FFF2-40B4-BE49-F238E27FC236}">
                <a16:creationId xmlns:a16="http://schemas.microsoft.com/office/drawing/2014/main" id="{036427E1-0DB5-42B4-8D76-C9320C250EDC}"/>
              </a:ext>
            </a:extLst>
          </p:cNvPr>
          <p:cNvGrpSpPr>
            <a:grpSpLocks/>
          </p:cNvGrpSpPr>
          <p:nvPr/>
        </p:nvGrpSpPr>
        <p:grpSpPr bwMode="auto">
          <a:xfrm>
            <a:off x="23813" y="4648200"/>
            <a:ext cx="6413500" cy="603250"/>
            <a:chOff x="0" y="2928"/>
            <a:chExt cx="4040" cy="380"/>
          </a:xfrm>
        </p:grpSpPr>
        <p:grpSp>
          <p:nvGrpSpPr>
            <p:cNvPr id="14353" name="Group 21">
              <a:extLst>
                <a:ext uri="{FF2B5EF4-FFF2-40B4-BE49-F238E27FC236}">
                  <a16:creationId xmlns:a16="http://schemas.microsoft.com/office/drawing/2014/main" id="{228D627D-98B5-4DAC-A8B9-56514460BA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928"/>
              <a:ext cx="2928" cy="336"/>
              <a:chOff x="0" y="3216"/>
              <a:chExt cx="2928" cy="336"/>
            </a:xfrm>
          </p:grpSpPr>
          <p:sp>
            <p:nvSpPr>
              <p:cNvPr id="14355" name="Rectangle 22">
                <a:extLst>
                  <a:ext uri="{FF2B5EF4-FFF2-40B4-BE49-F238E27FC236}">
                    <a16:creationId xmlns:a16="http://schemas.microsoft.com/office/drawing/2014/main" id="{2AF9DDD6-4E53-42B4-8340-61DA0B5EB6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216"/>
                <a:ext cx="29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30000"/>
                  </a:lnSpc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继续二分下去，        有： </a:t>
                </a:r>
              </a:p>
            </p:txBody>
          </p:sp>
          <p:sp>
            <p:nvSpPr>
              <p:cNvPr id="14356" name="Rectangle 23">
                <a:extLst>
                  <a:ext uri="{FF2B5EF4-FFF2-40B4-BE49-F238E27FC236}">
                    <a16:creationId xmlns:a16="http://schemas.microsoft.com/office/drawing/2014/main" id="{3417BCB9-0C04-4A8F-B761-E7DBC79EA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…</a:t>
                </a:r>
              </a:p>
            </p:txBody>
          </p:sp>
          <p:sp>
            <p:nvSpPr>
              <p:cNvPr id="14357" name="Rectangle 24">
                <a:extLst>
                  <a:ext uri="{FF2B5EF4-FFF2-40B4-BE49-F238E27FC236}">
                    <a16:creationId xmlns:a16="http://schemas.microsoft.com/office/drawing/2014/main" id="{EEC10A81-29C0-42CC-B62B-98AD03FA9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…</a:t>
                </a:r>
              </a:p>
            </p:txBody>
          </p:sp>
        </p:grpSp>
        <p:graphicFrame>
          <p:nvGraphicFramePr>
            <p:cNvPr id="14354" name="Object 25">
              <a:extLst>
                <a:ext uri="{FF2B5EF4-FFF2-40B4-BE49-F238E27FC236}">
                  <a16:creationId xmlns:a16="http://schemas.microsoft.com/office/drawing/2014/main" id="{323C02C2-1214-43CC-8638-47799E7AD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" y="3024"/>
            <a:ext cx="166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323892" imgH="161959" progId="Equation.3">
                    <p:embed/>
                  </p:oleObj>
                </mc:Choice>
                <mc:Fallback>
                  <p:oleObj name="公式" r:id="rId23" imgW="1323892" imgH="161959" progId="Equation.3">
                    <p:embed/>
                    <p:pic>
                      <p:nvPicPr>
                        <p:cNvPr id="14354" name="Object 25">
                          <a:extLst>
                            <a:ext uri="{FF2B5EF4-FFF2-40B4-BE49-F238E27FC236}">
                              <a16:creationId xmlns:a16="http://schemas.microsoft.com/office/drawing/2014/main" id="{323C02C2-1214-43CC-8638-47799E7AD9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024"/>
                          <a:ext cx="166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94" name="Object 26">
            <a:extLst>
              <a:ext uri="{FF2B5EF4-FFF2-40B4-BE49-F238E27FC236}">
                <a16:creationId xmlns:a16="http://schemas.microsoft.com/office/drawing/2014/main" id="{7BB21334-D974-4484-9492-09376425E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14568"/>
              </p:ext>
            </p:extLst>
          </p:nvPr>
        </p:nvGraphicFramePr>
        <p:xfrm>
          <a:off x="3733800" y="5257800"/>
          <a:ext cx="2662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343159" imgH="161959" progId="Equation.3">
                  <p:embed/>
                </p:oleObj>
              </mc:Choice>
              <mc:Fallback>
                <p:oleObj name="公式" r:id="rId25" imgW="1343159" imgH="161959" progId="Equation.3">
                  <p:embed/>
                  <p:pic>
                    <p:nvPicPr>
                      <p:cNvPr id="109594" name="Object 26">
                        <a:extLst>
                          <a:ext uri="{FF2B5EF4-FFF2-40B4-BE49-F238E27FC236}">
                            <a16:creationId xmlns:a16="http://schemas.microsoft.com/office/drawing/2014/main" id="{7BB21334-D974-4484-9492-09376425E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2662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7">
            <a:extLst>
              <a:ext uri="{FF2B5EF4-FFF2-40B4-BE49-F238E27FC236}">
                <a16:creationId xmlns:a16="http://schemas.microsoft.com/office/drawing/2014/main" id="{035C25DF-BFCB-4FB8-9522-98CF8AC2BE6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641975"/>
            <a:ext cx="3119438" cy="758825"/>
            <a:chOff x="288" y="3554"/>
            <a:chExt cx="1965" cy="478"/>
          </a:xfrm>
        </p:grpSpPr>
        <p:graphicFrame>
          <p:nvGraphicFramePr>
            <p:cNvPr id="14351" name="Object 28">
              <a:extLst>
                <a:ext uri="{FF2B5EF4-FFF2-40B4-BE49-F238E27FC236}">
                  <a16:creationId xmlns:a16="http://schemas.microsoft.com/office/drawing/2014/main" id="{5C884590-BC58-47E7-AA44-C5A399037C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" y="3554"/>
            <a:ext cx="167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343159" imgH="314427" progId="Equation.3">
                    <p:embed/>
                  </p:oleObj>
                </mc:Choice>
                <mc:Fallback>
                  <p:oleObj name="公式" r:id="rId27" imgW="1343159" imgH="314427" progId="Equation.3">
                    <p:embed/>
                    <p:pic>
                      <p:nvPicPr>
                        <p:cNvPr id="14351" name="Object 28">
                          <a:extLst>
                            <a:ext uri="{FF2B5EF4-FFF2-40B4-BE49-F238E27FC236}">
                              <a16:creationId xmlns:a16="http://schemas.microsoft.com/office/drawing/2014/main" id="{5C884590-BC58-47E7-AA44-C5A399037C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3554"/>
                          <a:ext cx="1678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29">
              <a:extLst>
                <a:ext uri="{FF2B5EF4-FFF2-40B4-BE49-F238E27FC236}">
                  <a16:creationId xmlns:a16="http://schemas.microsoft.com/office/drawing/2014/main" id="{307CB158-6AC4-4C33-B741-BCC6C50F7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5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因</a:t>
              </a:r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id="{4CD3A5CC-04DE-4BCC-B628-7ED9A0CE6550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5641975"/>
            <a:ext cx="4268788" cy="758825"/>
            <a:chOff x="2352" y="3554"/>
            <a:chExt cx="2689" cy="478"/>
          </a:xfrm>
        </p:grpSpPr>
        <p:graphicFrame>
          <p:nvGraphicFramePr>
            <p:cNvPr id="14349" name="Object 31">
              <a:extLst>
                <a:ext uri="{FF2B5EF4-FFF2-40B4-BE49-F238E27FC236}">
                  <a16:creationId xmlns:a16="http://schemas.microsoft.com/office/drawing/2014/main" id="{4F0C1089-51D0-4D70-A3DC-7AA9FEF35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4" y="3554"/>
            <a:ext cx="2127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723904" imgH="314427" progId="Equation.3">
                    <p:embed/>
                  </p:oleObj>
                </mc:Choice>
                <mc:Fallback>
                  <p:oleObj name="公式" r:id="rId29" imgW="1723904" imgH="314427" progId="Equation.3">
                    <p:embed/>
                    <p:pic>
                      <p:nvPicPr>
                        <p:cNvPr id="14349" name="Object 31">
                          <a:extLst>
                            <a:ext uri="{FF2B5EF4-FFF2-40B4-BE49-F238E27FC236}">
                              <a16:creationId xmlns:a16="http://schemas.microsoft.com/office/drawing/2014/main" id="{4F0C1089-51D0-4D70-A3DC-7AA9FEF354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554"/>
                          <a:ext cx="2127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32">
              <a:extLst>
                <a:ext uri="{FF2B5EF4-FFF2-40B4-BE49-F238E27FC236}">
                  <a16:creationId xmlns:a16="http://schemas.microsoft.com/office/drawing/2014/main" id="{E1194B13-4347-49F9-917C-3BCF629C3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650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故取</a:t>
              </a:r>
            </a:p>
          </p:txBody>
        </p:sp>
      </p:grpSp>
      <p:sp>
        <p:nvSpPr>
          <p:cNvPr id="14348" name="Rectangle 33">
            <a:extLst>
              <a:ext uri="{FF2B5EF4-FFF2-40B4-BE49-F238E27FC236}">
                <a16:creationId xmlns:a16="http://schemas.microsoft.com/office/drawing/2014/main" id="{69754495-A672-4AE6-98FA-0CC9D8E8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3" name="AutoShape 29">
            <a:extLst>
              <a:ext uri="{FF2B5EF4-FFF2-40B4-BE49-F238E27FC236}">
                <a16:creationId xmlns:a16="http://schemas.microsoft.com/office/drawing/2014/main" id="{52D5F082-3022-4051-A7CC-26D5F6B6E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2895600" cy="762000"/>
          </a:xfrm>
          <a:prstGeom prst="wedgeEllipseCallout">
            <a:avLst>
              <a:gd name="adj1" fmla="val -137282"/>
              <a:gd name="adj2" fmla="val -2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了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9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个点上的值</a:t>
            </a:r>
          </a:p>
        </p:txBody>
      </p:sp>
      <p:sp>
        <p:nvSpPr>
          <p:cNvPr id="82946" name="Text Box 2">
            <a:extLst>
              <a:ext uri="{FF2B5EF4-FFF2-40B4-BE49-F238E27FC236}">
                <a16:creationId xmlns:a16="http://schemas.microsoft.com/office/drawing/2014/main" id="{08F6C89E-83DB-4FDE-8484-AEB2AF36B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05000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已知对于</a:t>
            </a:r>
            <a:r>
              <a:rPr lang="zh-CN" altLang="en-US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0.5×10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6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须将区间对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，得到 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 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28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.94608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7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5E36EA0-8D6B-44AE-9502-E38E7A61CA4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617913"/>
            <a:ext cx="6781800" cy="674687"/>
            <a:chOff x="864" y="2313"/>
            <a:chExt cx="4272" cy="425"/>
          </a:xfrm>
        </p:grpSpPr>
        <p:sp>
          <p:nvSpPr>
            <p:cNvPr id="15426" name="Text Box 4">
              <a:extLst>
                <a:ext uri="{FF2B5EF4-FFF2-40B4-BE49-F238E27FC236}">
                  <a16:creationId xmlns:a16="http://schemas.microsoft.com/office/drawing/2014/main" id="{BCE10DAC-C0F5-4214-853B-AA5DE807D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375"/>
              <a:ext cx="4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                                     来计算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效果是否好些？</a:t>
              </a:r>
            </a:p>
          </p:txBody>
        </p:sp>
        <p:graphicFrame>
          <p:nvGraphicFramePr>
            <p:cNvPr id="15427" name="Object 5">
              <a:extLst>
                <a:ext uri="{FF2B5EF4-FFF2-40B4-BE49-F238E27FC236}">
                  <a16:creationId xmlns:a16="http://schemas.microsoft.com/office/drawing/2014/main" id="{58BC1940-599C-4E55-8189-5263640BF3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313"/>
            <a:ext cx="168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14500" imgH="393700" progId="Equation.3">
                    <p:embed/>
                  </p:oleObj>
                </mc:Choice>
                <mc:Fallback>
                  <p:oleObj name="Equation" r:id="rId10" imgW="1714500" imgH="393700" progId="Equation.3">
                    <p:embed/>
                    <p:pic>
                      <p:nvPicPr>
                        <p:cNvPr id="15427" name="Object 5">
                          <a:extLst>
                            <a:ext uri="{FF2B5EF4-FFF2-40B4-BE49-F238E27FC236}">
                              <a16:creationId xmlns:a16="http://schemas.microsoft.com/office/drawing/2014/main" id="{58BC1940-599C-4E55-8189-5263640BF3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3"/>
                          <a:ext cx="168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7A7AB98D-DFA9-4D43-8437-BF9EB6B0D078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855913"/>
            <a:ext cx="1752600" cy="717550"/>
            <a:chOff x="336" y="1392"/>
            <a:chExt cx="1104" cy="452"/>
          </a:xfrm>
        </p:grpSpPr>
        <p:sp>
          <p:nvSpPr>
            <p:cNvPr id="15424" name="Text Box 7">
              <a:extLst>
                <a:ext uri="{FF2B5EF4-FFF2-40B4-BE49-F238E27FC236}">
                  <a16:creationId xmlns:a16="http://schemas.microsoft.com/office/drawing/2014/main" id="{7A63B6C4-82DC-4F06-95A4-7B12C6413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</a:t>
              </a:r>
            </a:p>
          </p:txBody>
        </p:sp>
        <p:graphicFrame>
          <p:nvGraphicFramePr>
            <p:cNvPr id="15425" name="Object 8">
              <a:extLst>
                <a:ext uri="{FF2B5EF4-FFF2-40B4-BE49-F238E27FC236}">
                  <a16:creationId xmlns:a16="http://schemas.microsoft.com/office/drawing/2014/main" id="{A52B98C3-851F-4BA3-AF62-88218244A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392"/>
            <a:ext cx="6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600" imgH="431800" progId="Equation.3">
                    <p:embed/>
                  </p:oleObj>
                </mc:Choice>
                <mc:Fallback>
                  <p:oleObj name="Equation" r:id="rId12" imgW="736600" imgH="431800" progId="Equation.3">
                    <p:embed/>
                    <p:pic>
                      <p:nvPicPr>
                        <p:cNvPr id="15425" name="Object 8">
                          <a:extLst>
                            <a:ext uri="{FF2B5EF4-FFF2-40B4-BE49-F238E27FC236}">
                              <a16:creationId xmlns:a16="http://schemas.microsoft.com/office/drawing/2014/main" id="{A52B98C3-851F-4BA3-AF62-88218244A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92"/>
                          <a:ext cx="67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FA3E943C-55FA-4DAA-A431-6DB0ACCCC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7337"/>
              </p:ext>
            </p:extLst>
          </p:nvPr>
        </p:nvGraphicFramePr>
        <p:xfrm>
          <a:off x="1600200" y="4492625"/>
          <a:ext cx="1212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3">
                  <p:embed/>
                </p:oleObj>
              </mc:Choice>
              <mc:Fallback>
                <p:oleObj name="Equation" r:id="rId14" imgW="685800" imgH="393700" progId="Equation.3">
                  <p:embed/>
                  <p:pic>
                    <p:nvPicPr>
                      <p:cNvPr id="82953" name="Object 9">
                        <a:extLst>
                          <a:ext uri="{FF2B5EF4-FFF2-40B4-BE49-F238E27FC236}">
                            <a16:creationId xmlns:a16="http://schemas.microsoft.com/office/drawing/2014/main" id="{FA3E943C-55FA-4DAA-A431-6DB0ACCCC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2625"/>
                        <a:ext cx="1212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>
            <a:extLst>
              <a:ext uri="{FF2B5EF4-FFF2-40B4-BE49-F238E27FC236}">
                <a16:creationId xmlns:a16="http://schemas.microsoft.com/office/drawing/2014/main" id="{6954E2C6-3FD9-43DC-B7DC-FB2094F03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64185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.946083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2955" name="Text Box 11">
            <a:extLst>
              <a:ext uri="{FF2B5EF4-FFF2-40B4-BE49-F238E27FC236}">
                <a16:creationId xmlns:a16="http://schemas.microsoft.com/office/drawing/2014/main" id="{7B4C6FAC-8CCA-41DF-9B41-3BEBE8837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64185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endParaRPr lang="en-US" altLang="zh-CN" sz="24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956" name="Text Box 12">
            <a:extLst>
              <a:ext uri="{FF2B5EF4-FFF2-40B4-BE49-F238E27FC236}">
                <a16:creationId xmlns:a16="http://schemas.microsoft.com/office/drawing/2014/main" id="{C3DB75BD-C071-482E-ABE1-9626FBCA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有：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85AD4188-A39C-4074-AE69-478C7CE36F91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410200"/>
            <a:ext cx="1752600" cy="838200"/>
            <a:chOff x="1200" y="2304"/>
            <a:chExt cx="1104" cy="528"/>
          </a:xfrm>
        </p:grpSpPr>
        <p:sp>
          <p:nvSpPr>
            <p:cNvPr id="82958" name="AutoShape 14" descr="新闻纸">
              <a:extLst>
                <a:ext uri="{FF2B5EF4-FFF2-40B4-BE49-F238E27FC236}">
                  <a16:creationId xmlns:a16="http://schemas.microsoft.com/office/drawing/2014/main" id="{645BCF54-434D-4F65-8B67-E36E5C66A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423" name="Object 15">
              <a:extLst>
                <a:ext uri="{FF2B5EF4-FFF2-40B4-BE49-F238E27FC236}">
                  <a16:creationId xmlns:a16="http://schemas.microsoft.com/office/drawing/2014/main" id="{AA70E7A7-8A4F-411C-9129-BC5B43052F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2339"/>
            <a:ext cx="949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77900" imgH="419100" progId="Equation.DSMT4">
                    <p:embed/>
                  </p:oleObj>
                </mc:Choice>
                <mc:Fallback>
                  <p:oleObj name="Equation" r:id="rId17" imgW="977900" imgH="419100" progId="Equation.DSMT4">
                    <p:embed/>
                    <p:pic>
                      <p:nvPicPr>
                        <p:cNvPr id="15423" name="Object 15">
                          <a:extLst>
                            <a:ext uri="{FF2B5EF4-FFF2-40B4-BE49-F238E27FC236}">
                              <a16:creationId xmlns:a16="http://schemas.microsoft.com/office/drawing/2014/main" id="{AA70E7A7-8A4F-411C-9129-BC5B43052F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2339"/>
                          <a:ext cx="949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0CD7551A-B79D-4A74-B887-1E6D2DB4A2B2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5408613"/>
            <a:ext cx="2057400" cy="838200"/>
            <a:chOff x="2496" y="2325"/>
            <a:chExt cx="1296" cy="528"/>
          </a:xfrm>
        </p:grpSpPr>
        <p:sp>
          <p:nvSpPr>
            <p:cNvPr id="82961" name="AutoShape 17" descr="新闻纸">
              <a:extLst>
                <a:ext uri="{FF2B5EF4-FFF2-40B4-BE49-F238E27FC236}">
                  <a16:creationId xmlns:a16="http://schemas.microsoft.com/office/drawing/2014/main" id="{B22D3A7E-8EFD-49A6-A579-199500FBA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421" name="Object 18">
              <a:extLst>
                <a:ext uri="{FF2B5EF4-FFF2-40B4-BE49-F238E27FC236}">
                  <a16:creationId xmlns:a16="http://schemas.microsoft.com/office/drawing/2014/main" id="{2AF13137-79E3-4BDB-B2B8-A3E34A9C15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" y="2352"/>
            <a:ext cx="111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6000" imgH="419100" progId="Equation.DSMT4">
                    <p:embed/>
                  </p:oleObj>
                </mc:Choice>
                <mc:Fallback>
                  <p:oleObj name="Equation" r:id="rId19" imgW="1016000" imgH="419100" progId="Equation.DSMT4">
                    <p:embed/>
                    <p:pic>
                      <p:nvPicPr>
                        <p:cNvPr id="15421" name="Object 18">
                          <a:extLst>
                            <a:ext uri="{FF2B5EF4-FFF2-40B4-BE49-F238E27FC236}">
                              <a16:creationId xmlns:a16="http://schemas.microsoft.com/office/drawing/2014/main" id="{2AF13137-79E3-4BDB-B2B8-A3E34A9C15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2352"/>
                          <a:ext cx="111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7BC363C3-AB70-49FD-AD0C-BB5BE494C51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408613"/>
            <a:ext cx="2019300" cy="838200"/>
            <a:chOff x="3984" y="2325"/>
            <a:chExt cx="1272" cy="528"/>
          </a:xfrm>
        </p:grpSpPr>
        <p:sp>
          <p:nvSpPr>
            <p:cNvPr id="82964" name="AutoShape 20" descr="新闻纸">
              <a:extLst>
                <a:ext uri="{FF2B5EF4-FFF2-40B4-BE49-F238E27FC236}">
                  <a16:creationId xmlns:a16="http://schemas.microsoft.com/office/drawing/2014/main" id="{C51578C1-2C99-4C23-86B1-DC4FC6E8C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419" name="Object 21">
              <a:extLst>
                <a:ext uri="{FF2B5EF4-FFF2-40B4-BE49-F238E27FC236}">
                  <a16:creationId xmlns:a16="http://schemas.microsoft.com/office/drawing/2014/main" id="{007EA2DD-1B2D-4165-BF7E-B9BC2640A6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3" y="2352"/>
            <a:ext cx="107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40948" imgH="418918" progId="Equation.DSMT4">
                    <p:embed/>
                  </p:oleObj>
                </mc:Choice>
                <mc:Fallback>
                  <p:oleObj name="Equation" r:id="rId21" imgW="1040948" imgH="418918" progId="Equation.DSMT4">
                    <p:embed/>
                    <p:pic>
                      <p:nvPicPr>
                        <p:cNvPr id="15419" name="Object 21">
                          <a:extLst>
                            <a:ext uri="{FF2B5EF4-FFF2-40B4-BE49-F238E27FC236}">
                              <a16:creationId xmlns:a16="http://schemas.microsoft.com/office/drawing/2014/main" id="{007EA2DD-1B2D-4165-BF7E-B9BC2640A6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2352"/>
                          <a:ext cx="1078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6" name="AutoShape 22">
            <a:extLst>
              <a:ext uri="{FF2B5EF4-FFF2-40B4-BE49-F238E27FC236}">
                <a16:creationId xmlns:a16="http://schemas.microsoft.com/office/drawing/2014/main" id="{6124AA8A-9A06-490E-84AA-7ACD6D82A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18013"/>
            <a:ext cx="2667000" cy="533400"/>
          </a:xfrm>
          <a:prstGeom prst="wedgeEllipseCallout">
            <a:avLst>
              <a:gd name="adj1" fmla="val 19644"/>
              <a:gd name="adj2" fmla="val 17589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omberg </a:t>
            </a: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序列</a:t>
            </a:r>
          </a:p>
        </p:txBody>
      </p:sp>
      <p:sp>
        <p:nvSpPr>
          <p:cNvPr id="82967" name="Rectangle 23">
            <a:extLst>
              <a:ext uri="{FF2B5EF4-FFF2-40B4-BE49-F238E27FC236}">
                <a16:creationId xmlns:a16="http://schemas.microsoft.com/office/drawing/2014/main" id="{08BF3EB9-E14C-44C4-8909-4DC30E05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梯形法计算简单但收敛慢，如何提高收敛速度是本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讨论的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中心问题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7" name="Group 24">
            <a:extLst>
              <a:ext uri="{FF2B5EF4-FFF2-40B4-BE49-F238E27FC236}">
                <a16:creationId xmlns:a16="http://schemas.microsoft.com/office/drawing/2014/main" id="{681EA19A-F949-4855-A58E-AB68618B34C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2909888" cy="533400"/>
            <a:chOff x="192" y="192"/>
            <a:chExt cx="1833" cy="336"/>
          </a:xfrm>
        </p:grpSpPr>
        <p:sp>
          <p:nvSpPr>
            <p:cNvPr id="15416" name="Rectangle 25">
              <a:extLst>
                <a:ext uri="{FF2B5EF4-FFF2-40B4-BE49-F238E27FC236}">
                  <a16:creationId xmlns:a16="http://schemas.microsoft.com/office/drawing/2014/main" id="{F83F1641-B75F-49BB-A56A-63DA4CC4E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92"/>
              <a:ext cx="15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Romberg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算法</a:t>
              </a:r>
            </a:p>
          </p:txBody>
        </p:sp>
        <p:sp>
          <p:nvSpPr>
            <p:cNvPr id="15417" name="Rectangle 26">
              <a:extLst>
                <a:ext uri="{FF2B5EF4-FFF2-40B4-BE49-F238E27FC236}">
                  <a16:creationId xmlns:a16="http://schemas.microsoft.com/office/drawing/2014/main" id="{CC7A4161-9B18-479D-957D-884C3D721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8" name="Group 60">
            <a:extLst>
              <a:ext uri="{FF2B5EF4-FFF2-40B4-BE49-F238E27FC236}">
                <a16:creationId xmlns:a16="http://schemas.microsoft.com/office/drawing/2014/main" id="{FE38E920-3FEE-48D7-9F89-BC6F1D20DB88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3962400"/>
            <a:ext cx="2530475" cy="533400"/>
            <a:chOff x="3072" y="2304"/>
            <a:chExt cx="1594" cy="336"/>
          </a:xfrm>
        </p:grpSpPr>
        <p:sp>
          <p:nvSpPr>
            <p:cNvPr id="82971" name="AutoShape 27">
              <a:extLst>
                <a:ext uri="{FF2B5EF4-FFF2-40B4-BE49-F238E27FC236}">
                  <a16:creationId xmlns:a16="http://schemas.microsoft.com/office/drawing/2014/main" id="{06406269-D778-4D44-AF82-9E18245D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304"/>
              <a:ext cx="1536" cy="336"/>
            </a:xfrm>
            <a:prstGeom prst="wedgeEllipseCallout">
              <a:avLst>
                <a:gd name="adj1" fmla="val -45509"/>
                <a:gd name="adj2" fmla="val 955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4" name="Text Box 28">
              <a:extLst>
                <a:ext uri="{FF2B5EF4-FFF2-40B4-BE49-F238E27FC236}">
                  <a16:creationId xmlns:a16="http://schemas.microsoft.com/office/drawing/2014/main" id="{55FCA305-264F-4292-98A1-41E3C701E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352"/>
              <a:ext cx="14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计算了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  <a:r>
                <a:rPr lang="zh-CN" altLang="en-US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个点上的值</a:t>
              </a:r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id="{AA2A5D54-804F-445D-9D68-20F78B26D17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57800" y="4648200"/>
            <a:ext cx="533400" cy="533400"/>
            <a:chOff x="2787" y="2607"/>
            <a:chExt cx="649" cy="841"/>
          </a:xfrm>
        </p:grpSpPr>
        <p:sp>
          <p:nvSpPr>
            <p:cNvPr id="82975" name="Freeform 31">
              <a:extLst>
                <a:ext uri="{FF2B5EF4-FFF2-40B4-BE49-F238E27FC236}">
                  <a16:creationId xmlns:a16="http://schemas.microsoft.com/office/drawing/2014/main" id="{E54E91E5-2DD7-4B8E-8F0C-715C5DBFE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/>
              <a:ahLst/>
              <a:cxnLst>
                <a:cxn ang="0">
                  <a:pos x="150" y="6"/>
                </a:cxn>
                <a:cxn ang="0">
                  <a:pos x="204" y="6"/>
                </a:cxn>
                <a:cxn ang="0">
                  <a:pos x="282" y="18"/>
                </a:cxn>
                <a:cxn ang="0">
                  <a:pos x="385" y="54"/>
                </a:cxn>
                <a:cxn ang="0">
                  <a:pos x="529" y="114"/>
                </a:cxn>
                <a:cxn ang="0">
                  <a:pos x="565" y="144"/>
                </a:cxn>
                <a:cxn ang="0">
                  <a:pos x="619" y="240"/>
                </a:cxn>
                <a:cxn ang="0">
                  <a:pos x="649" y="300"/>
                </a:cxn>
                <a:cxn ang="0">
                  <a:pos x="619" y="342"/>
                </a:cxn>
                <a:cxn ang="0">
                  <a:pos x="619" y="372"/>
                </a:cxn>
                <a:cxn ang="0">
                  <a:pos x="643" y="420"/>
                </a:cxn>
                <a:cxn ang="0">
                  <a:pos x="637" y="462"/>
                </a:cxn>
                <a:cxn ang="0">
                  <a:pos x="595" y="492"/>
                </a:cxn>
                <a:cxn ang="0">
                  <a:pos x="607" y="528"/>
                </a:cxn>
                <a:cxn ang="0">
                  <a:pos x="589" y="577"/>
                </a:cxn>
                <a:cxn ang="0">
                  <a:pos x="529" y="595"/>
                </a:cxn>
                <a:cxn ang="0">
                  <a:pos x="505" y="631"/>
                </a:cxn>
                <a:cxn ang="0">
                  <a:pos x="457" y="649"/>
                </a:cxn>
                <a:cxn ang="0">
                  <a:pos x="360" y="655"/>
                </a:cxn>
                <a:cxn ang="0">
                  <a:pos x="300" y="637"/>
                </a:cxn>
                <a:cxn ang="0">
                  <a:pos x="258" y="589"/>
                </a:cxn>
                <a:cxn ang="0">
                  <a:pos x="222" y="528"/>
                </a:cxn>
                <a:cxn ang="0">
                  <a:pos x="240" y="504"/>
                </a:cxn>
                <a:cxn ang="0">
                  <a:pos x="276" y="498"/>
                </a:cxn>
                <a:cxn ang="0">
                  <a:pos x="306" y="522"/>
                </a:cxn>
                <a:cxn ang="0">
                  <a:pos x="282" y="498"/>
                </a:cxn>
                <a:cxn ang="0">
                  <a:pos x="270" y="492"/>
                </a:cxn>
                <a:cxn ang="0">
                  <a:pos x="246" y="474"/>
                </a:cxn>
                <a:cxn ang="0">
                  <a:pos x="204" y="486"/>
                </a:cxn>
                <a:cxn ang="0">
                  <a:pos x="198" y="516"/>
                </a:cxn>
                <a:cxn ang="0">
                  <a:pos x="204" y="607"/>
                </a:cxn>
                <a:cxn ang="0">
                  <a:pos x="228" y="703"/>
                </a:cxn>
                <a:cxn ang="0">
                  <a:pos x="228" y="793"/>
                </a:cxn>
                <a:cxn ang="0">
                  <a:pos x="204" y="829"/>
                </a:cxn>
                <a:cxn ang="0">
                  <a:pos x="150" y="835"/>
                </a:cxn>
                <a:cxn ang="0">
                  <a:pos x="132" y="775"/>
                </a:cxn>
                <a:cxn ang="0">
                  <a:pos x="108" y="709"/>
                </a:cxn>
                <a:cxn ang="0">
                  <a:pos x="96" y="685"/>
                </a:cxn>
                <a:cxn ang="0">
                  <a:pos x="84" y="655"/>
                </a:cxn>
                <a:cxn ang="0">
                  <a:pos x="48" y="522"/>
                </a:cxn>
                <a:cxn ang="0">
                  <a:pos x="18" y="366"/>
                </a:cxn>
                <a:cxn ang="0">
                  <a:pos x="0" y="270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76" name="Freeform 32">
              <a:extLst>
                <a:ext uri="{FF2B5EF4-FFF2-40B4-BE49-F238E27FC236}">
                  <a16:creationId xmlns:a16="http://schemas.microsoft.com/office/drawing/2014/main" id="{A75B7921-02F3-4955-81E3-5FD8209C7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4" cy="1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42" y="6"/>
                </a:cxn>
                <a:cxn ang="0">
                  <a:pos x="60" y="6"/>
                </a:cxn>
                <a:cxn ang="0">
                  <a:pos x="72" y="12"/>
                </a:cxn>
                <a:cxn ang="0">
                  <a:pos x="90" y="6"/>
                </a:cxn>
                <a:cxn ang="0">
                  <a:pos x="102" y="6"/>
                </a:cxn>
                <a:cxn ang="0">
                  <a:pos x="120" y="6"/>
                </a:cxn>
                <a:cxn ang="0">
                  <a:pos x="144" y="6"/>
                </a:cxn>
                <a:cxn ang="0">
                  <a:pos x="174" y="18"/>
                </a:cxn>
                <a:cxn ang="0">
                  <a:pos x="210" y="24"/>
                </a:cxn>
                <a:cxn ang="0">
                  <a:pos x="246" y="36"/>
                </a:cxn>
                <a:cxn ang="0">
                  <a:pos x="289" y="54"/>
                </a:cxn>
                <a:cxn ang="0">
                  <a:pos x="337" y="72"/>
                </a:cxn>
                <a:cxn ang="0">
                  <a:pos x="379" y="96"/>
                </a:cxn>
                <a:cxn ang="0">
                  <a:pos x="409" y="108"/>
                </a:cxn>
                <a:cxn ang="0">
                  <a:pos x="427" y="114"/>
                </a:cxn>
                <a:cxn ang="0">
                  <a:pos x="445" y="126"/>
                </a:cxn>
                <a:cxn ang="0">
                  <a:pos x="433" y="120"/>
                </a:cxn>
                <a:cxn ang="0">
                  <a:pos x="421" y="120"/>
                </a:cxn>
                <a:cxn ang="0">
                  <a:pos x="409" y="126"/>
                </a:cxn>
                <a:cxn ang="0">
                  <a:pos x="403" y="126"/>
                </a:cxn>
                <a:cxn ang="0">
                  <a:pos x="385" y="120"/>
                </a:cxn>
                <a:cxn ang="0">
                  <a:pos x="367" y="108"/>
                </a:cxn>
                <a:cxn ang="0">
                  <a:pos x="349" y="96"/>
                </a:cxn>
                <a:cxn ang="0">
                  <a:pos x="325" y="84"/>
                </a:cxn>
                <a:cxn ang="0">
                  <a:pos x="301" y="72"/>
                </a:cxn>
                <a:cxn ang="0">
                  <a:pos x="271" y="60"/>
                </a:cxn>
                <a:cxn ang="0">
                  <a:pos x="246" y="54"/>
                </a:cxn>
                <a:cxn ang="0">
                  <a:pos x="222" y="42"/>
                </a:cxn>
                <a:cxn ang="0">
                  <a:pos x="204" y="36"/>
                </a:cxn>
                <a:cxn ang="0">
                  <a:pos x="186" y="36"/>
                </a:cxn>
                <a:cxn ang="0">
                  <a:pos x="174" y="30"/>
                </a:cxn>
                <a:cxn ang="0">
                  <a:pos x="150" y="30"/>
                </a:cxn>
                <a:cxn ang="0">
                  <a:pos x="126" y="30"/>
                </a:cxn>
                <a:cxn ang="0">
                  <a:pos x="102" y="30"/>
                </a:cxn>
                <a:cxn ang="0">
                  <a:pos x="84" y="36"/>
                </a:cxn>
                <a:cxn ang="0">
                  <a:pos x="66" y="42"/>
                </a:cxn>
                <a:cxn ang="0">
                  <a:pos x="54" y="60"/>
                </a:cxn>
                <a:cxn ang="0">
                  <a:pos x="42" y="72"/>
                </a:cxn>
                <a:cxn ang="0">
                  <a:pos x="30" y="90"/>
                </a:cxn>
                <a:cxn ang="0">
                  <a:pos x="18" y="108"/>
                </a:cxn>
                <a:cxn ang="0">
                  <a:pos x="12" y="120"/>
                </a:cxn>
                <a:cxn ang="0">
                  <a:pos x="0" y="132"/>
                </a:cxn>
                <a:cxn ang="0">
                  <a:pos x="24" y="0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77" name="Freeform 33">
              <a:extLst>
                <a:ext uri="{FF2B5EF4-FFF2-40B4-BE49-F238E27FC236}">
                  <a16:creationId xmlns:a16="http://schemas.microsoft.com/office/drawing/2014/main" id="{D23F53D0-B1EF-4675-9F68-62EF13CE07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0"/>
              <a:ext cx="97" cy="115"/>
            </a:xfrm>
            <a:custGeom>
              <a:avLst/>
              <a:gdLst/>
              <a:ahLst/>
              <a:cxnLst>
                <a:cxn ang="0">
                  <a:pos x="90" y="108"/>
                </a:cxn>
                <a:cxn ang="0">
                  <a:pos x="96" y="96"/>
                </a:cxn>
                <a:cxn ang="0">
                  <a:pos x="96" y="84"/>
                </a:cxn>
                <a:cxn ang="0">
                  <a:pos x="90" y="66"/>
                </a:cxn>
                <a:cxn ang="0">
                  <a:pos x="78" y="54"/>
                </a:cxn>
                <a:cxn ang="0">
                  <a:pos x="66" y="36"/>
                </a:cxn>
                <a:cxn ang="0">
                  <a:pos x="42" y="24"/>
                </a:cxn>
                <a:cxn ang="0">
                  <a:pos x="24" y="12"/>
                </a:cxn>
                <a:cxn ang="0">
                  <a:pos x="0" y="0"/>
                </a:cxn>
                <a:cxn ang="0">
                  <a:pos x="24" y="18"/>
                </a:cxn>
                <a:cxn ang="0">
                  <a:pos x="30" y="24"/>
                </a:cxn>
                <a:cxn ang="0">
                  <a:pos x="42" y="30"/>
                </a:cxn>
                <a:cxn ang="0">
                  <a:pos x="54" y="42"/>
                </a:cxn>
                <a:cxn ang="0">
                  <a:pos x="60" y="48"/>
                </a:cxn>
                <a:cxn ang="0">
                  <a:pos x="72" y="60"/>
                </a:cxn>
                <a:cxn ang="0">
                  <a:pos x="78" y="72"/>
                </a:cxn>
                <a:cxn ang="0">
                  <a:pos x="84" y="90"/>
                </a:cxn>
                <a:cxn ang="0">
                  <a:pos x="84" y="102"/>
                </a:cxn>
                <a:cxn ang="0">
                  <a:pos x="84" y="114"/>
                </a:cxn>
                <a:cxn ang="0">
                  <a:pos x="90" y="108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78" name="Freeform 34">
              <a:extLst>
                <a:ext uri="{FF2B5EF4-FFF2-40B4-BE49-F238E27FC236}">
                  <a16:creationId xmlns:a16="http://schemas.microsoft.com/office/drawing/2014/main" id="{62C39F63-9B40-4B1D-B6E7-D712980045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0"/>
              <a:ext cx="114" cy="140"/>
            </a:xfrm>
            <a:custGeom>
              <a:avLst/>
              <a:gdLst/>
              <a:ahLst/>
              <a:cxnLst>
                <a:cxn ang="0">
                  <a:pos x="108" y="132"/>
                </a:cxn>
                <a:cxn ang="0">
                  <a:pos x="114" y="114"/>
                </a:cxn>
                <a:cxn ang="0">
                  <a:pos x="108" y="96"/>
                </a:cxn>
                <a:cxn ang="0">
                  <a:pos x="108" y="84"/>
                </a:cxn>
                <a:cxn ang="0">
                  <a:pos x="96" y="66"/>
                </a:cxn>
                <a:cxn ang="0">
                  <a:pos x="90" y="54"/>
                </a:cxn>
                <a:cxn ang="0">
                  <a:pos x="72" y="42"/>
                </a:cxn>
                <a:cxn ang="0">
                  <a:pos x="54" y="30"/>
                </a:cxn>
                <a:cxn ang="0">
                  <a:pos x="30" y="18"/>
                </a:cxn>
                <a:cxn ang="0">
                  <a:pos x="0" y="0"/>
                </a:cxn>
                <a:cxn ang="0">
                  <a:pos x="18" y="12"/>
                </a:cxn>
                <a:cxn ang="0">
                  <a:pos x="30" y="24"/>
                </a:cxn>
                <a:cxn ang="0">
                  <a:pos x="48" y="36"/>
                </a:cxn>
                <a:cxn ang="0">
                  <a:pos x="60" y="48"/>
                </a:cxn>
                <a:cxn ang="0">
                  <a:pos x="72" y="60"/>
                </a:cxn>
                <a:cxn ang="0">
                  <a:pos x="84" y="78"/>
                </a:cxn>
                <a:cxn ang="0">
                  <a:pos x="90" y="96"/>
                </a:cxn>
                <a:cxn ang="0">
                  <a:pos x="96" y="120"/>
                </a:cxn>
                <a:cxn ang="0">
                  <a:pos x="102" y="138"/>
                </a:cxn>
                <a:cxn ang="0">
                  <a:pos x="108" y="132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79" name="Freeform 35">
              <a:extLst>
                <a:ext uri="{FF2B5EF4-FFF2-40B4-BE49-F238E27FC236}">
                  <a16:creationId xmlns:a16="http://schemas.microsoft.com/office/drawing/2014/main" id="{89A674D1-7723-496F-9F53-D0E2DE8FEB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5" y="3100"/>
              <a:ext cx="91" cy="1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48"/>
                </a:cxn>
                <a:cxn ang="0">
                  <a:pos x="84" y="67"/>
                </a:cxn>
                <a:cxn ang="0">
                  <a:pos x="90" y="85"/>
                </a:cxn>
                <a:cxn ang="0">
                  <a:pos x="90" y="103"/>
                </a:cxn>
                <a:cxn ang="0">
                  <a:pos x="84" y="103"/>
                </a:cxn>
                <a:cxn ang="0">
                  <a:pos x="72" y="103"/>
                </a:cxn>
                <a:cxn ang="0">
                  <a:pos x="72" y="91"/>
                </a:cxn>
                <a:cxn ang="0">
                  <a:pos x="66" y="73"/>
                </a:cxn>
                <a:cxn ang="0">
                  <a:pos x="60" y="54"/>
                </a:cxn>
                <a:cxn ang="0">
                  <a:pos x="48" y="36"/>
                </a:cxn>
                <a:cxn ang="0">
                  <a:pos x="30" y="24"/>
                </a:cxn>
                <a:cxn ang="0">
                  <a:pos x="18" y="12"/>
                </a:cxn>
                <a:cxn ang="0">
                  <a:pos x="0" y="0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0" name="Freeform 36">
              <a:extLst>
                <a:ext uri="{FF2B5EF4-FFF2-40B4-BE49-F238E27FC236}">
                  <a16:creationId xmlns:a16="http://schemas.microsoft.com/office/drawing/2014/main" id="{8AA5B502-709D-423E-881C-BDCD2A4B4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6" cy="150"/>
            </a:xfrm>
            <a:custGeom>
              <a:avLst/>
              <a:gdLst/>
              <a:ahLst/>
              <a:cxnLst>
                <a:cxn ang="0">
                  <a:pos x="84" y="24"/>
                </a:cxn>
                <a:cxn ang="0">
                  <a:pos x="120" y="30"/>
                </a:cxn>
                <a:cxn ang="0">
                  <a:pos x="157" y="42"/>
                </a:cxn>
                <a:cxn ang="0">
                  <a:pos x="175" y="54"/>
                </a:cxn>
                <a:cxn ang="0">
                  <a:pos x="199" y="73"/>
                </a:cxn>
                <a:cxn ang="0">
                  <a:pos x="217" y="91"/>
                </a:cxn>
                <a:cxn ang="0">
                  <a:pos x="235" y="109"/>
                </a:cxn>
                <a:cxn ang="0">
                  <a:pos x="205" y="85"/>
                </a:cxn>
                <a:cxn ang="0">
                  <a:pos x="175" y="67"/>
                </a:cxn>
                <a:cxn ang="0">
                  <a:pos x="157" y="48"/>
                </a:cxn>
                <a:cxn ang="0">
                  <a:pos x="132" y="48"/>
                </a:cxn>
                <a:cxn ang="0">
                  <a:pos x="114" y="42"/>
                </a:cxn>
                <a:cxn ang="0">
                  <a:pos x="102" y="36"/>
                </a:cxn>
                <a:cxn ang="0">
                  <a:pos x="108" y="54"/>
                </a:cxn>
                <a:cxn ang="0">
                  <a:pos x="108" y="73"/>
                </a:cxn>
                <a:cxn ang="0">
                  <a:pos x="114" y="91"/>
                </a:cxn>
                <a:cxn ang="0">
                  <a:pos x="120" y="109"/>
                </a:cxn>
                <a:cxn ang="0">
                  <a:pos x="126" y="127"/>
                </a:cxn>
                <a:cxn ang="0">
                  <a:pos x="132" y="133"/>
                </a:cxn>
                <a:cxn ang="0">
                  <a:pos x="138" y="151"/>
                </a:cxn>
                <a:cxn ang="0">
                  <a:pos x="126" y="133"/>
                </a:cxn>
                <a:cxn ang="0">
                  <a:pos x="120" y="115"/>
                </a:cxn>
                <a:cxn ang="0">
                  <a:pos x="108" y="97"/>
                </a:cxn>
                <a:cxn ang="0">
                  <a:pos x="102" y="85"/>
                </a:cxn>
                <a:cxn ang="0">
                  <a:pos x="96" y="67"/>
                </a:cxn>
                <a:cxn ang="0">
                  <a:pos x="96" y="54"/>
                </a:cxn>
                <a:cxn ang="0">
                  <a:pos x="84" y="42"/>
                </a:cxn>
                <a:cxn ang="0">
                  <a:pos x="78" y="30"/>
                </a:cxn>
                <a:cxn ang="0">
                  <a:pos x="66" y="18"/>
                </a:cxn>
                <a:cxn ang="0">
                  <a:pos x="54" y="12"/>
                </a:cxn>
                <a:cxn ang="0">
                  <a:pos x="36" y="12"/>
                </a:cxn>
                <a:cxn ang="0">
                  <a:pos x="18" y="18"/>
                </a:cxn>
                <a:cxn ang="0">
                  <a:pos x="12" y="30"/>
                </a:cxn>
                <a:cxn ang="0">
                  <a:pos x="30" y="42"/>
                </a:cxn>
                <a:cxn ang="0">
                  <a:pos x="36" y="54"/>
                </a:cxn>
                <a:cxn ang="0">
                  <a:pos x="42" y="79"/>
                </a:cxn>
                <a:cxn ang="0">
                  <a:pos x="42" y="91"/>
                </a:cxn>
                <a:cxn ang="0">
                  <a:pos x="42" y="79"/>
                </a:cxn>
                <a:cxn ang="0">
                  <a:pos x="36" y="67"/>
                </a:cxn>
                <a:cxn ang="0">
                  <a:pos x="30" y="54"/>
                </a:cxn>
                <a:cxn ang="0">
                  <a:pos x="24" y="42"/>
                </a:cxn>
                <a:cxn ang="0">
                  <a:pos x="12" y="36"/>
                </a:cxn>
                <a:cxn ang="0">
                  <a:pos x="0" y="36"/>
                </a:cxn>
                <a:cxn ang="0">
                  <a:pos x="6" y="24"/>
                </a:cxn>
                <a:cxn ang="0">
                  <a:pos x="6" y="18"/>
                </a:cxn>
                <a:cxn ang="0">
                  <a:pos x="12" y="6"/>
                </a:cxn>
                <a:cxn ang="0">
                  <a:pos x="24" y="6"/>
                </a:cxn>
                <a:cxn ang="0">
                  <a:pos x="36" y="0"/>
                </a:cxn>
                <a:cxn ang="0">
                  <a:pos x="54" y="0"/>
                </a:cxn>
                <a:cxn ang="0">
                  <a:pos x="72" y="12"/>
                </a:cxn>
                <a:cxn ang="0">
                  <a:pos x="84" y="24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1" name="Freeform 37">
              <a:extLst>
                <a:ext uri="{FF2B5EF4-FFF2-40B4-BE49-F238E27FC236}">
                  <a16:creationId xmlns:a16="http://schemas.microsoft.com/office/drawing/2014/main" id="{F5ED968A-E107-48DD-8FE6-8AF5CF11B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3"/>
            </a:xfrm>
            <a:custGeom>
              <a:avLst/>
              <a:gdLst/>
              <a:ahLst/>
              <a:cxnLst>
                <a:cxn ang="0">
                  <a:pos x="6" y="42"/>
                </a:cxn>
                <a:cxn ang="0">
                  <a:pos x="12" y="30"/>
                </a:cxn>
                <a:cxn ang="0">
                  <a:pos x="12" y="18"/>
                </a:cxn>
                <a:cxn ang="0">
                  <a:pos x="24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36" y="0"/>
                </a:cxn>
                <a:cxn ang="0">
                  <a:pos x="18" y="6"/>
                </a:cxn>
                <a:cxn ang="0">
                  <a:pos x="6" y="18"/>
                </a:cxn>
                <a:cxn ang="0">
                  <a:pos x="0" y="30"/>
                </a:cxn>
                <a:cxn ang="0">
                  <a:pos x="6" y="42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2" name="Freeform 38">
              <a:extLst>
                <a:ext uri="{FF2B5EF4-FFF2-40B4-BE49-F238E27FC236}">
                  <a16:creationId xmlns:a16="http://schemas.microsoft.com/office/drawing/2014/main" id="{667BE8AD-FD9B-415B-976D-3A71C255D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3045"/>
              <a:ext cx="17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6"/>
                </a:cxn>
                <a:cxn ang="0">
                  <a:pos x="0" y="24"/>
                </a:cxn>
                <a:cxn ang="0">
                  <a:pos x="12" y="18"/>
                </a:cxn>
                <a:cxn ang="0">
                  <a:pos x="18" y="6"/>
                </a:cxn>
                <a:cxn ang="0">
                  <a:pos x="12" y="0"/>
                </a:cxn>
                <a:cxn ang="0">
                  <a:pos x="0" y="48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3" name="Freeform 39">
              <a:extLst>
                <a:ext uri="{FF2B5EF4-FFF2-40B4-BE49-F238E27FC236}">
                  <a16:creationId xmlns:a16="http://schemas.microsoft.com/office/drawing/2014/main" id="{2DFCF450-0150-457C-BC22-E499AB3FD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0"/>
              <a:ext cx="71" cy="193"/>
            </a:xfrm>
            <a:custGeom>
              <a:avLst/>
              <a:gdLst/>
              <a:ahLst/>
              <a:cxnLst>
                <a:cxn ang="0">
                  <a:pos x="30" y="193"/>
                </a:cxn>
                <a:cxn ang="0">
                  <a:pos x="36" y="169"/>
                </a:cxn>
                <a:cxn ang="0">
                  <a:pos x="30" y="139"/>
                </a:cxn>
                <a:cxn ang="0">
                  <a:pos x="30" y="102"/>
                </a:cxn>
                <a:cxn ang="0">
                  <a:pos x="30" y="66"/>
                </a:cxn>
                <a:cxn ang="0">
                  <a:pos x="30" y="54"/>
                </a:cxn>
                <a:cxn ang="0">
                  <a:pos x="36" y="42"/>
                </a:cxn>
                <a:cxn ang="0">
                  <a:pos x="48" y="36"/>
                </a:cxn>
                <a:cxn ang="0">
                  <a:pos x="60" y="30"/>
                </a:cxn>
                <a:cxn ang="0">
                  <a:pos x="66" y="24"/>
                </a:cxn>
                <a:cxn ang="0">
                  <a:pos x="66" y="12"/>
                </a:cxn>
                <a:cxn ang="0">
                  <a:pos x="72" y="0"/>
                </a:cxn>
                <a:cxn ang="0">
                  <a:pos x="60" y="12"/>
                </a:cxn>
                <a:cxn ang="0">
                  <a:pos x="60" y="24"/>
                </a:cxn>
                <a:cxn ang="0">
                  <a:pos x="48" y="24"/>
                </a:cxn>
                <a:cxn ang="0">
                  <a:pos x="36" y="30"/>
                </a:cxn>
                <a:cxn ang="0">
                  <a:pos x="30" y="36"/>
                </a:cxn>
                <a:cxn ang="0">
                  <a:pos x="24" y="42"/>
                </a:cxn>
                <a:cxn ang="0">
                  <a:pos x="12" y="36"/>
                </a:cxn>
                <a:cxn ang="0">
                  <a:pos x="6" y="24"/>
                </a:cxn>
                <a:cxn ang="0">
                  <a:pos x="6" y="12"/>
                </a:cxn>
                <a:cxn ang="0">
                  <a:pos x="0" y="6"/>
                </a:cxn>
                <a:cxn ang="0">
                  <a:pos x="0" y="18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6" y="60"/>
                </a:cxn>
                <a:cxn ang="0">
                  <a:pos x="0" y="72"/>
                </a:cxn>
                <a:cxn ang="0">
                  <a:pos x="6" y="90"/>
                </a:cxn>
                <a:cxn ang="0">
                  <a:pos x="12" y="102"/>
                </a:cxn>
                <a:cxn ang="0">
                  <a:pos x="12" y="115"/>
                </a:cxn>
                <a:cxn ang="0">
                  <a:pos x="18" y="127"/>
                </a:cxn>
                <a:cxn ang="0">
                  <a:pos x="18" y="139"/>
                </a:cxn>
                <a:cxn ang="0">
                  <a:pos x="12" y="145"/>
                </a:cxn>
                <a:cxn ang="0">
                  <a:pos x="0" y="139"/>
                </a:cxn>
                <a:cxn ang="0">
                  <a:pos x="6" y="151"/>
                </a:cxn>
                <a:cxn ang="0">
                  <a:pos x="12" y="163"/>
                </a:cxn>
                <a:cxn ang="0">
                  <a:pos x="12" y="175"/>
                </a:cxn>
                <a:cxn ang="0">
                  <a:pos x="18" y="187"/>
                </a:cxn>
                <a:cxn ang="0">
                  <a:pos x="30" y="193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4" name="Freeform 40">
              <a:extLst>
                <a:ext uri="{FF2B5EF4-FFF2-40B4-BE49-F238E27FC236}">
                  <a16:creationId xmlns:a16="http://schemas.microsoft.com/office/drawing/2014/main" id="{90E7EA62-1F97-4E9D-A129-9F702B1C3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3"/>
              <a:ext cx="37" cy="35"/>
            </a:xfrm>
            <a:custGeom>
              <a:avLst/>
              <a:gdLst/>
              <a:ahLst/>
              <a:cxnLst>
                <a:cxn ang="0">
                  <a:pos x="6" y="12"/>
                </a:cxn>
                <a:cxn ang="0">
                  <a:pos x="12" y="12"/>
                </a:cxn>
                <a:cxn ang="0">
                  <a:pos x="24" y="12"/>
                </a:cxn>
                <a:cxn ang="0">
                  <a:pos x="30" y="18"/>
                </a:cxn>
                <a:cxn ang="0">
                  <a:pos x="36" y="36"/>
                </a:cxn>
                <a:cxn ang="0">
                  <a:pos x="36" y="24"/>
                </a:cxn>
                <a:cxn ang="0">
                  <a:pos x="30" y="12"/>
                </a:cxn>
                <a:cxn ang="0">
                  <a:pos x="24" y="6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6" y="12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5" name="Freeform 41">
              <a:extLst>
                <a:ext uri="{FF2B5EF4-FFF2-40B4-BE49-F238E27FC236}">
                  <a16:creationId xmlns:a16="http://schemas.microsoft.com/office/drawing/2014/main" id="{5849848E-24C0-41CF-9F3C-01D17AF44B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30"/>
              <a:ext cx="60" cy="108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6" y="54"/>
                </a:cxn>
                <a:cxn ang="0">
                  <a:pos x="12" y="66"/>
                </a:cxn>
                <a:cxn ang="0">
                  <a:pos x="18" y="72"/>
                </a:cxn>
                <a:cxn ang="0">
                  <a:pos x="24" y="78"/>
                </a:cxn>
                <a:cxn ang="0">
                  <a:pos x="30" y="96"/>
                </a:cxn>
                <a:cxn ang="0">
                  <a:pos x="36" y="108"/>
                </a:cxn>
                <a:cxn ang="0">
                  <a:pos x="36" y="90"/>
                </a:cxn>
                <a:cxn ang="0">
                  <a:pos x="30" y="78"/>
                </a:cxn>
                <a:cxn ang="0">
                  <a:pos x="24" y="66"/>
                </a:cxn>
                <a:cxn ang="0">
                  <a:pos x="18" y="54"/>
                </a:cxn>
                <a:cxn ang="0">
                  <a:pos x="30" y="48"/>
                </a:cxn>
                <a:cxn ang="0">
                  <a:pos x="36" y="42"/>
                </a:cxn>
                <a:cxn ang="0">
                  <a:pos x="42" y="36"/>
                </a:cxn>
                <a:cxn ang="0">
                  <a:pos x="54" y="18"/>
                </a:cxn>
                <a:cxn ang="0">
                  <a:pos x="60" y="0"/>
                </a:cxn>
                <a:cxn ang="0">
                  <a:pos x="0" y="42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6" name="Freeform 42">
              <a:extLst>
                <a:ext uri="{FF2B5EF4-FFF2-40B4-BE49-F238E27FC236}">
                  <a16:creationId xmlns:a16="http://schemas.microsoft.com/office/drawing/2014/main" id="{BAA41B8C-637A-4113-A661-54CF279CB2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375"/>
              <a:ext cx="42" cy="73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36" y="6"/>
                </a:cxn>
                <a:cxn ang="0">
                  <a:pos x="42" y="12"/>
                </a:cxn>
                <a:cxn ang="0">
                  <a:pos x="42" y="24"/>
                </a:cxn>
                <a:cxn ang="0">
                  <a:pos x="42" y="42"/>
                </a:cxn>
                <a:cxn ang="0">
                  <a:pos x="42" y="54"/>
                </a:cxn>
                <a:cxn ang="0">
                  <a:pos x="42" y="60"/>
                </a:cxn>
                <a:cxn ang="0">
                  <a:pos x="36" y="72"/>
                </a:cxn>
                <a:cxn ang="0">
                  <a:pos x="30" y="72"/>
                </a:cxn>
                <a:cxn ang="0">
                  <a:pos x="18" y="72"/>
                </a:cxn>
                <a:cxn ang="0">
                  <a:pos x="12" y="66"/>
                </a:cxn>
                <a:cxn ang="0">
                  <a:pos x="12" y="60"/>
                </a:cxn>
                <a:cxn ang="0">
                  <a:pos x="6" y="42"/>
                </a:cxn>
                <a:cxn ang="0">
                  <a:pos x="6" y="36"/>
                </a:cxn>
                <a:cxn ang="0">
                  <a:pos x="6" y="18"/>
                </a:cxn>
                <a:cxn ang="0">
                  <a:pos x="0" y="6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7" name="Freeform 43">
              <a:extLst>
                <a:ext uri="{FF2B5EF4-FFF2-40B4-BE49-F238E27FC236}">
                  <a16:creationId xmlns:a16="http://schemas.microsoft.com/office/drawing/2014/main" id="{E5FC1207-A994-4049-8B16-49A60CEFF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0" y="3255"/>
              <a:ext cx="85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" y="18"/>
                </a:cxn>
                <a:cxn ang="0">
                  <a:pos x="6" y="24"/>
                </a:cxn>
                <a:cxn ang="0">
                  <a:pos x="12" y="24"/>
                </a:cxn>
                <a:cxn ang="0">
                  <a:pos x="18" y="30"/>
                </a:cxn>
                <a:cxn ang="0">
                  <a:pos x="12" y="30"/>
                </a:cxn>
                <a:cxn ang="0">
                  <a:pos x="12" y="36"/>
                </a:cxn>
                <a:cxn ang="0">
                  <a:pos x="18" y="42"/>
                </a:cxn>
                <a:cxn ang="0">
                  <a:pos x="18" y="48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54"/>
                </a:cxn>
                <a:cxn ang="0">
                  <a:pos x="36" y="48"/>
                </a:cxn>
                <a:cxn ang="0">
                  <a:pos x="42" y="42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72" y="48"/>
                </a:cxn>
                <a:cxn ang="0">
                  <a:pos x="60" y="42"/>
                </a:cxn>
                <a:cxn ang="0">
                  <a:pos x="48" y="36"/>
                </a:cxn>
                <a:cxn ang="0">
                  <a:pos x="36" y="36"/>
                </a:cxn>
                <a:cxn ang="0">
                  <a:pos x="30" y="42"/>
                </a:cxn>
                <a:cxn ang="0">
                  <a:pos x="24" y="48"/>
                </a:cxn>
                <a:cxn ang="0">
                  <a:pos x="18" y="42"/>
                </a:cxn>
                <a:cxn ang="0">
                  <a:pos x="24" y="36"/>
                </a:cxn>
                <a:cxn ang="0">
                  <a:pos x="30" y="30"/>
                </a:cxn>
                <a:cxn ang="0">
                  <a:pos x="36" y="30"/>
                </a:cxn>
                <a:cxn ang="0">
                  <a:pos x="42" y="30"/>
                </a:cxn>
                <a:cxn ang="0">
                  <a:pos x="36" y="24"/>
                </a:cxn>
                <a:cxn ang="0">
                  <a:pos x="24" y="24"/>
                </a:cxn>
                <a:cxn ang="0">
                  <a:pos x="18" y="30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72" y="18"/>
                </a:cxn>
                <a:cxn ang="0">
                  <a:pos x="84" y="24"/>
                </a:cxn>
                <a:cxn ang="0">
                  <a:pos x="72" y="18"/>
                </a:cxn>
                <a:cxn ang="0">
                  <a:pos x="54" y="12"/>
                </a:cxn>
                <a:cxn ang="0">
                  <a:pos x="48" y="12"/>
                </a:cxn>
                <a:cxn ang="0">
                  <a:pos x="36" y="12"/>
                </a:cxn>
                <a:cxn ang="0">
                  <a:pos x="24" y="12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88" name="Freeform 44">
              <a:extLst>
                <a:ext uri="{FF2B5EF4-FFF2-40B4-BE49-F238E27FC236}">
                  <a16:creationId xmlns:a16="http://schemas.microsoft.com/office/drawing/2014/main" id="{5CF2BFEA-649D-427A-95AE-C1EB81727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5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6" y="12"/>
                </a:cxn>
                <a:cxn ang="0">
                  <a:pos x="6" y="18"/>
                </a:cxn>
                <a:cxn ang="0">
                  <a:pos x="12" y="18"/>
                </a:cxn>
                <a:cxn ang="0">
                  <a:pos x="18" y="12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  <a:cxn ang="0">
                  <a:pos x="0" y="0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45">
            <a:extLst>
              <a:ext uri="{FF2B5EF4-FFF2-40B4-BE49-F238E27FC236}">
                <a16:creationId xmlns:a16="http://schemas.microsoft.com/office/drawing/2014/main" id="{11F4DF36-9872-4304-BB51-422A429BC13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286000"/>
            <a:ext cx="528638" cy="596900"/>
            <a:chOff x="2787" y="2607"/>
            <a:chExt cx="649" cy="841"/>
          </a:xfrm>
        </p:grpSpPr>
        <p:sp>
          <p:nvSpPr>
            <p:cNvPr id="82990" name="Freeform 46">
              <a:extLst>
                <a:ext uri="{FF2B5EF4-FFF2-40B4-BE49-F238E27FC236}">
                  <a16:creationId xmlns:a16="http://schemas.microsoft.com/office/drawing/2014/main" id="{9121AACD-C347-4EB5-84FF-28A98EA8FA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/>
              <a:ahLst/>
              <a:cxnLst>
                <a:cxn ang="0">
                  <a:pos x="150" y="6"/>
                </a:cxn>
                <a:cxn ang="0">
                  <a:pos x="204" y="6"/>
                </a:cxn>
                <a:cxn ang="0">
                  <a:pos x="282" y="18"/>
                </a:cxn>
                <a:cxn ang="0">
                  <a:pos x="385" y="54"/>
                </a:cxn>
                <a:cxn ang="0">
                  <a:pos x="529" y="114"/>
                </a:cxn>
                <a:cxn ang="0">
                  <a:pos x="565" y="144"/>
                </a:cxn>
                <a:cxn ang="0">
                  <a:pos x="619" y="240"/>
                </a:cxn>
                <a:cxn ang="0">
                  <a:pos x="649" y="300"/>
                </a:cxn>
                <a:cxn ang="0">
                  <a:pos x="619" y="342"/>
                </a:cxn>
                <a:cxn ang="0">
                  <a:pos x="619" y="372"/>
                </a:cxn>
                <a:cxn ang="0">
                  <a:pos x="643" y="420"/>
                </a:cxn>
                <a:cxn ang="0">
                  <a:pos x="637" y="462"/>
                </a:cxn>
                <a:cxn ang="0">
                  <a:pos x="595" y="492"/>
                </a:cxn>
                <a:cxn ang="0">
                  <a:pos x="607" y="528"/>
                </a:cxn>
                <a:cxn ang="0">
                  <a:pos x="589" y="577"/>
                </a:cxn>
                <a:cxn ang="0">
                  <a:pos x="529" y="595"/>
                </a:cxn>
                <a:cxn ang="0">
                  <a:pos x="505" y="631"/>
                </a:cxn>
                <a:cxn ang="0">
                  <a:pos x="457" y="649"/>
                </a:cxn>
                <a:cxn ang="0">
                  <a:pos x="360" y="655"/>
                </a:cxn>
                <a:cxn ang="0">
                  <a:pos x="300" y="637"/>
                </a:cxn>
                <a:cxn ang="0">
                  <a:pos x="258" y="589"/>
                </a:cxn>
                <a:cxn ang="0">
                  <a:pos x="222" y="528"/>
                </a:cxn>
                <a:cxn ang="0">
                  <a:pos x="240" y="504"/>
                </a:cxn>
                <a:cxn ang="0">
                  <a:pos x="276" y="498"/>
                </a:cxn>
                <a:cxn ang="0">
                  <a:pos x="306" y="522"/>
                </a:cxn>
                <a:cxn ang="0">
                  <a:pos x="282" y="498"/>
                </a:cxn>
                <a:cxn ang="0">
                  <a:pos x="270" y="492"/>
                </a:cxn>
                <a:cxn ang="0">
                  <a:pos x="246" y="474"/>
                </a:cxn>
                <a:cxn ang="0">
                  <a:pos x="204" y="486"/>
                </a:cxn>
                <a:cxn ang="0">
                  <a:pos x="198" y="516"/>
                </a:cxn>
                <a:cxn ang="0">
                  <a:pos x="204" y="607"/>
                </a:cxn>
                <a:cxn ang="0">
                  <a:pos x="228" y="703"/>
                </a:cxn>
                <a:cxn ang="0">
                  <a:pos x="228" y="793"/>
                </a:cxn>
                <a:cxn ang="0">
                  <a:pos x="204" y="829"/>
                </a:cxn>
                <a:cxn ang="0">
                  <a:pos x="150" y="835"/>
                </a:cxn>
                <a:cxn ang="0">
                  <a:pos x="132" y="775"/>
                </a:cxn>
                <a:cxn ang="0">
                  <a:pos x="108" y="709"/>
                </a:cxn>
                <a:cxn ang="0">
                  <a:pos x="96" y="685"/>
                </a:cxn>
                <a:cxn ang="0">
                  <a:pos x="84" y="655"/>
                </a:cxn>
                <a:cxn ang="0">
                  <a:pos x="48" y="522"/>
                </a:cxn>
                <a:cxn ang="0">
                  <a:pos x="18" y="366"/>
                </a:cxn>
                <a:cxn ang="0">
                  <a:pos x="0" y="270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1" name="Freeform 47">
              <a:extLst>
                <a:ext uri="{FF2B5EF4-FFF2-40B4-BE49-F238E27FC236}">
                  <a16:creationId xmlns:a16="http://schemas.microsoft.com/office/drawing/2014/main" id="{716799CB-62BE-4EF0-9921-60157C4F2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2607"/>
              <a:ext cx="446" cy="13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42" y="6"/>
                </a:cxn>
                <a:cxn ang="0">
                  <a:pos x="60" y="6"/>
                </a:cxn>
                <a:cxn ang="0">
                  <a:pos x="72" y="12"/>
                </a:cxn>
                <a:cxn ang="0">
                  <a:pos x="90" y="6"/>
                </a:cxn>
                <a:cxn ang="0">
                  <a:pos x="102" y="6"/>
                </a:cxn>
                <a:cxn ang="0">
                  <a:pos x="120" y="6"/>
                </a:cxn>
                <a:cxn ang="0">
                  <a:pos x="144" y="6"/>
                </a:cxn>
                <a:cxn ang="0">
                  <a:pos x="174" y="18"/>
                </a:cxn>
                <a:cxn ang="0">
                  <a:pos x="210" y="24"/>
                </a:cxn>
                <a:cxn ang="0">
                  <a:pos x="246" y="36"/>
                </a:cxn>
                <a:cxn ang="0">
                  <a:pos x="289" y="54"/>
                </a:cxn>
                <a:cxn ang="0">
                  <a:pos x="337" y="72"/>
                </a:cxn>
                <a:cxn ang="0">
                  <a:pos x="379" y="96"/>
                </a:cxn>
                <a:cxn ang="0">
                  <a:pos x="409" y="108"/>
                </a:cxn>
                <a:cxn ang="0">
                  <a:pos x="427" y="114"/>
                </a:cxn>
                <a:cxn ang="0">
                  <a:pos x="445" y="126"/>
                </a:cxn>
                <a:cxn ang="0">
                  <a:pos x="433" y="120"/>
                </a:cxn>
                <a:cxn ang="0">
                  <a:pos x="421" y="120"/>
                </a:cxn>
                <a:cxn ang="0">
                  <a:pos x="409" y="126"/>
                </a:cxn>
                <a:cxn ang="0">
                  <a:pos x="403" y="126"/>
                </a:cxn>
                <a:cxn ang="0">
                  <a:pos x="385" y="120"/>
                </a:cxn>
                <a:cxn ang="0">
                  <a:pos x="367" y="108"/>
                </a:cxn>
                <a:cxn ang="0">
                  <a:pos x="349" y="96"/>
                </a:cxn>
                <a:cxn ang="0">
                  <a:pos x="325" y="84"/>
                </a:cxn>
                <a:cxn ang="0">
                  <a:pos x="301" y="72"/>
                </a:cxn>
                <a:cxn ang="0">
                  <a:pos x="271" y="60"/>
                </a:cxn>
                <a:cxn ang="0">
                  <a:pos x="246" y="54"/>
                </a:cxn>
                <a:cxn ang="0">
                  <a:pos x="222" y="42"/>
                </a:cxn>
                <a:cxn ang="0">
                  <a:pos x="204" y="36"/>
                </a:cxn>
                <a:cxn ang="0">
                  <a:pos x="186" y="36"/>
                </a:cxn>
                <a:cxn ang="0">
                  <a:pos x="174" y="30"/>
                </a:cxn>
                <a:cxn ang="0">
                  <a:pos x="150" y="30"/>
                </a:cxn>
                <a:cxn ang="0">
                  <a:pos x="126" y="30"/>
                </a:cxn>
                <a:cxn ang="0">
                  <a:pos x="102" y="30"/>
                </a:cxn>
                <a:cxn ang="0">
                  <a:pos x="84" y="36"/>
                </a:cxn>
                <a:cxn ang="0">
                  <a:pos x="66" y="42"/>
                </a:cxn>
                <a:cxn ang="0">
                  <a:pos x="54" y="60"/>
                </a:cxn>
                <a:cxn ang="0">
                  <a:pos x="42" y="72"/>
                </a:cxn>
                <a:cxn ang="0">
                  <a:pos x="30" y="90"/>
                </a:cxn>
                <a:cxn ang="0">
                  <a:pos x="18" y="108"/>
                </a:cxn>
                <a:cxn ang="0">
                  <a:pos x="12" y="120"/>
                </a:cxn>
                <a:cxn ang="0">
                  <a:pos x="0" y="132"/>
                </a:cxn>
                <a:cxn ang="0">
                  <a:pos x="24" y="0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2" name="Freeform 48">
              <a:extLst>
                <a:ext uri="{FF2B5EF4-FFF2-40B4-BE49-F238E27FC236}">
                  <a16:creationId xmlns:a16="http://schemas.microsoft.com/office/drawing/2014/main" id="{447FF269-8643-4B26-8F05-F976279BA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5" y="2842"/>
              <a:ext cx="97" cy="114"/>
            </a:xfrm>
            <a:custGeom>
              <a:avLst/>
              <a:gdLst/>
              <a:ahLst/>
              <a:cxnLst>
                <a:cxn ang="0">
                  <a:pos x="90" y="108"/>
                </a:cxn>
                <a:cxn ang="0">
                  <a:pos x="96" y="96"/>
                </a:cxn>
                <a:cxn ang="0">
                  <a:pos x="96" y="84"/>
                </a:cxn>
                <a:cxn ang="0">
                  <a:pos x="90" y="66"/>
                </a:cxn>
                <a:cxn ang="0">
                  <a:pos x="78" y="54"/>
                </a:cxn>
                <a:cxn ang="0">
                  <a:pos x="66" y="36"/>
                </a:cxn>
                <a:cxn ang="0">
                  <a:pos x="42" y="24"/>
                </a:cxn>
                <a:cxn ang="0">
                  <a:pos x="24" y="12"/>
                </a:cxn>
                <a:cxn ang="0">
                  <a:pos x="0" y="0"/>
                </a:cxn>
                <a:cxn ang="0">
                  <a:pos x="24" y="18"/>
                </a:cxn>
                <a:cxn ang="0">
                  <a:pos x="30" y="24"/>
                </a:cxn>
                <a:cxn ang="0">
                  <a:pos x="42" y="30"/>
                </a:cxn>
                <a:cxn ang="0">
                  <a:pos x="54" y="42"/>
                </a:cxn>
                <a:cxn ang="0">
                  <a:pos x="60" y="48"/>
                </a:cxn>
                <a:cxn ang="0">
                  <a:pos x="72" y="60"/>
                </a:cxn>
                <a:cxn ang="0">
                  <a:pos x="78" y="72"/>
                </a:cxn>
                <a:cxn ang="0">
                  <a:pos x="84" y="90"/>
                </a:cxn>
                <a:cxn ang="0">
                  <a:pos x="84" y="102"/>
                </a:cxn>
                <a:cxn ang="0">
                  <a:pos x="84" y="114"/>
                </a:cxn>
                <a:cxn ang="0">
                  <a:pos x="90" y="108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3" name="Freeform 49">
              <a:extLst>
                <a:ext uri="{FF2B5EF4-FFF2-40B4-BE49-F238E27FC236}">
                  <a16:creationId xmlns:a16="http://schemas.microsoft.com/office/drawing/2014/main" id="{AC77089B-DF78-4AE9-8457-B93A81D80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0"/>
              <a:ext cx="113" cy="139"/>
            </a:xfrm>
            <a:custGeom>
              <a:avLst/>
              <a:gdLst/>
              <a:ahLst/>
              <a:cxnLst>
                <a:cxn ang="0">
                  <a:pos x="108" y="132"/>
                </a:cxn>
                <a:cxn ang="0">
                  <a:pos x="114" y="114"/>
                </a:cxn>
                <a:cxn ang="0">
                  <a:pos x="108" y="96"/>
                </a:cxn>
                <a:cxn ang="0">
                  <a:pos x="108" y="84"/>
                </a:cxn>
                <a:cxn ang="0">
                  <a:pos x="96" y="66"/>
                </a:cxn>
                <a:cxn ang="0">
                  <a:pos x="90" y="54"/>
                </a:cxn>
                <a:cxn ang="0">
                  <a:pos x="72" y="42"/>
                </a:cxn>
                <a:cxn ang="0">
                  <a:pos x="54" y="30"/>
                </a:cxn>
                <a:cxn ang="0">
                  <a:pos x="30" y="18"/>
                </a:cxn>
                <a:cxn ang="0">
                  <a:pos x="0" y="0"/>
                </a:cxn>
                <a:cxn ang="0">
                  <a:pos x="18" y="12"/>
                </a:cxn>
                <a:cxn ang="0">
                  <a:pos x="30" y="24"/>
                </a:cxn>
                <a:cxn ang="0">
                  <a:pos x="48" y="36"/>
                </a:cxn>
                <a:cxn ang="0">
                  <a:pos x="60" y="48"/>
                </a:cxn>
                <a:cxn ang="0">
                  <a:pos x="72" y="60"/>
                </a:cxn>
                <a:cxn ang="0">
                  <a:pos x="84" y="78"/>
                </a:cxn>
                <a:cxn ang="0">
                  <a:pos x="90" y="96"/>
                </a:cxn>
                <a:cxn ang="0">
                  <a:pos x="96" y="120"/>
                </a:cxn>
                <a:cxn ang="0">
                  <a:pos x="102" y="138"/>
                </a:cxn>
                <a:cxn ang="0">
                  <a:pos x="108" y="132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4" name="Freeform 50">
              <a:extLst>
                <a:ext uri="{FF2B5EF4-FFF2-40B4-BE49-F238E27FC236}">
                  <a16:creationId xmlns:a16="http://schemas.microsoft.com/office/drawing/2014/main" id="{22E49B46-BD0D-4F09-9206-7DC024B78E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48"/>
                </a:cxn>
                <a:cxn ang="0">
                  <a:pos x="84" y="67"/>
                </a:cxn>
                <a:cxn ang="0">
                  <a:pos x="90" y="85"/>
                </a:cxn>
                <a:cxn ang="0">
                  <a:pos x="90" y="103"/>
                </a:cxn>
                <a:cxn ang="0">
                  <a:pos x="84" y="103"/>
                </a:cxn>
                <a:cxn ang="0">
                  <a:pos x="72" y="103"/>
                </a:cxn>
                <a:cxn ang="0">
                  <a:pos x="72" y="91"/>
                </a:cxn>
                <a:cxn ang="0">
                  <a:pos x="66" y="73"/>
                </a:cxn>
                <a:cxn ang="0">
                  <a:pos x="60" y="54"/>
                </a:cxn>
                <a:cxn ang="0">
                  <a:pos x="48" y="36"/>
                </a:cxn>
                <a:cxn ang="0">
                  <a:pos x="30" y="24"/>
                </a:cxn>
                <a:cxn ang="0">
                  <a:pos x="18" y="12"/>
                </a:cxn>
                <a:cxn ang="0">
                  <a:pos x="0" y="0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5" name="Freeform 51">
              <a:extLst>
                <a:ext uri="{FF2B5EF4-FFF2-40B4-BE49-F238E27FC236}">
                  <a16:creationId xmlns:a16="http://schemas.microsoft.com/office/drawing/2014/main" id="{08F1E43F-7B0B-493A-BAB4-5E5DCE2C9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6"/>
              <a:ext cx="234" cy="150"/>
            </a:xfrm>
            <a:custGeom>
              <a:avLst/>
              <a:gdLst/>
              <a:ahLst/>
              <a:cxnLst>
                <a:cxn ang="0">
                  <a:pos x="84" y="24"/>
                </a:cxn>
                <a:cxn ang="0">
                  <a:pos x="120" y="30"/>
                </a:cxn>
                <a:cxn ang="0">
                  <a:pos x="157" y="42"/>
                </a:cxn>
                <a:cxn ang="0">
                  <a:pos x="175" y="54"/>
                </a:cxn>
                <a:cxn ang="0">
                  <a:pos x="199" y="73"/>
                </a:cxn>
                <a:cxn ang="0">
                  <a:pos x="217" y="91"/>
                </a:cxn>
                <a:cxn ang="0">
                  <a:pos x="235" y="109"/>
                </a:cxn>
                <a:cxn ang="0">
                  <a:pos x="205" y="85"/>
                </a:cxn>
                <a:cxn ang="0">
                  <a:pos x="175" y="67"/>
                </a:cxn>
                <a:cxn ang="0">
                  <a:pos x="157" y="48"/>
                </a:cxn>
                <a:cxn ang="0">
                  <a:pos x="132" y="48"/>
                </a:cxn>
                <a:cxn ang="0">
                  <a:pos x="114" y="42"/>
                </a:cxn>
                <a:cxn ang="0">
                  <a:pos x="102" y="36"/>
                </a:cxn>
                <a:cxn ang="0">
                  <a:pos x="108" y="54"/>
                </a:cxn>
                <a:cxn ang="0">
                  <a:pos x="108" y="73"/>
                </a:cxn>
                <a:cxn ang="0">
                  <a:pos x="114" y="91"/>
                </a:cxn>
                <a:cxn ang="0">
                  <a:pos x="120" y="109"/>
                </a:cxn>
                <a:cxn ang="0">
                  <a:pos x="126" y="127"/>
                </a:cxn>
                <a:cxn ang="0">
                  <a:pos x="132" y="133"/>
                </a:cxn>
                <a:cxn ang="0">
                  <a:pos x="138" y="151"/>
                </a:cxn>
                <a:cxn ang="0">
                  <a:pos x="126" y="133"/>
                </a:cxn>
                <a:cxn ang="0">
                  <a:pos x="120" y="115"/>
                </a:cxn>
                <a:cxn ang="0">
                  <a:pos x="108" y="97"/>
                </a:cxn>
                <a:cxn ang="0">
                  <a:pos x="102" y="85"/>
                </a:cxn>
                <a:cxn ang="0">
                  <a:pos x="96" y="67"/>
                </a:cxn>
                <a:cxn ang="0">
                  <a:pos x="96" y="54"/>
                </a:cxn>
                <a:cxn ang="0">
                  <a:pos x="84" y="42"/>
                </a:cxn>
                <a:cxn ang="0">
                  <a:pos x="78" y="30"/>
                </a:cxn>
                <a:cxn ang="0">
                  <a:pos x="66" y="18"/>
                </a:cxn>
                <a:cxn ang="0">
                  <a:pos x="54" y="12"/>
                </a:cxn>
                <a:cxn ang="0">
                  <a:pos x="36" y="12"/>
                </a:cxn>
                <a:cxn ang="0">
                  <a:pos x="18" y="18"/>
                </a:cxn>
                <a:cxn ang="0">
                  <a:pos x="12" y="30"/>
                </a:cxn>
                <a:cxn ang="0">
                  <a:pos x="30" y="42"/>
                </a:cxn>
                <a:cxn ang="0">
                  <a:pos x="36" y="54"/>
                </a:cxn>
                <a:cxn ang="0">
                  <a:pos x="42" y="79"/>
                </a:cxn>
                <a:cxn ang="0">
                  <a:pos x="42" y="91"/>
                </a:cxn>
                <a:cxn ang="0">
                  <a:pos x="42" y="79"/>
                </a:cxn>
                <a:cxn ang="0">
                  <a:pos x="36" y="67"/>
                </a:cxn>
                <a:cxn ang="0">
                  <a:pos x="30" y="54"/>
                </a:cxn>
                <a:cxn ang="0">
                  <a:pos x="24" y="42"/>
                </a:cxn>
                <a:cxn ang="0">
                  <a:pos x="12" y="36"/>
                </a:cxn>
                <a:cxn ang="0">
                  <a:pos x="0" y="36"/>
                </a:cxn>
                <a:cxn ang="0">
                  <a:pos x="6" y="24"/>
                </a:cxn>
                <a:cxn ang="0">
                  <a:pos x="6" y="18"/>
                </a:cxn>
                <a:cxn ang="0">
                  <a:pos x="12" y="6"/>
                </a:cxn>
                <a:cxn ang="0">
                  <a:pos x="24" y="6"/>
                </a:cxn>
                <a:cxn ang="0">
                  <a:pos x="36" y="0"/>
                </a:cxn>
                <a:cxn ang="0">
                  <a:pos x="54" y="0"/>
                </a:cxn>
                <a:cxn ang="0">
                  <a:pos x="72" y="12"/>
                </a:cxn>
                <a:cxn ang="0">
                  <a:pos x="84" y="24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6" name="Freeform 52">
              <a:extLst>
                <a:ext uri="{FF2B5EF4-FFF2-40B4-BE49-F238E27FC236}">
                  <a16:creationId xmlns:a16="http://schemas.microsoft.com/office/drawing/2014/main" id="{92186B8D-A1F1-4C1A-9CC1-F52114D074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4"/>
              <a:ext cx="47" cy="42"/>
            </a:xfrm>
            <a:custGeom>
              <a:avLst/>
              <a:gdLst/>
              <a:ahLst/>
              <a:cxnLst>
                <a:cxn ang="0">
                  <a:pos x="6" y="42"/>
                </a:cxn>
                <a:cxn ang="0">
                  <a:pos x="12" y="30"/>
                </a:cxn>
                <a:cxn ang="0">
                  <a:pos x="12" y="18"/>
                </a:cxn>
                <a:cxn ang="0">
                  <a:pos x="24" y="12"/>
                </a:cxn>
                <a:cxn ang="0">
                  <a:pos x="30" y="6"/>
                </a:cxn>
                <a:cxn ang="0">
                  <a:pos x="48" y="0"/>
                </a:cxn>
                <a:cxn ang="0">
                  <a:pos x="36" y="0"/>
                </a:cxn>
                <a:cxn ang="0">
                  <a:pos x="18" y="6"/>
                </a:cxn>
                <a:cxn ang="0">
                  <a:pos x="6" y="18"/>
                </a:cxn>
                <a:cxn ang="0">
                  <a:pos x="0" y="30"/>
                </a:cxn>
                <a:cxn ang="0">
                  <a:pos x="6" y="42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7" name="Freeform 53">
              <a:extLst>
                <a:ext uri="{FF2B5EF4-FFF2-40B4-BE49-F238E27FC236}">
                  <a16:creationId xmlns:a16="http://schemas.microsoft.com/office/drawing/2014/main" id="{A56F26EA-1B85-4002-B11E-3870086B1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0" y="3045"/>
              <a:ext cx="19" cy="47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36"/>
                </a:cxn>
                <a:cxn ang="0">
                  <a:pos x="0" y="24"/>
                </a:cxn>
                <a:cxn ang="0">
                  <a:pos x="12" y="18"/>
                </a:cxn>
                <a:cxn ang="0">
                  <a:pos x="18" y="6"/>
                </a:cxn>
                <a:cxn ang="0">
                  <a:pos x="12" y="0"/>
                </a:cxn>
                <a:cxn ang="0">
                  <a:pos x="0" y="48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8" name="Freeform 54">
              <a:extLst>
                <a:ext uri="{FF2B5EF4-FFF2-40B4-BE49-F238E27FC236}">
                  <a16:creationId xmlns:a16="http://schemas.microsoft.com/office/drawing/2014/main" id="{A832FB8C-00B5-4747-AD8D-C81B67C094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2"/>
              <a:ext cx="72" cy="192"/>
            </a:xfrm>
            <a:custGeom>
              <a:avLst/>
              <a:gdLst/>
              <a:ahLst/>
              <a:cxnLst>
                <a:cxn ang="0">
                  <a:pos x="30" y="193"/>
                </a:cxn>
                <a:cxn ang="0">
                  <a:pos x="36" y="169"/>
                </a:cxn>
                <a:cxn ang="0">
                  <a:pos x="30" y="139"/>
                </a:cxn>
                <a:cxn ang="0">
                  <a:pos x="30" y="102"/>
                </a:cxn>
                <a:cxn ang="0">
                  <a:pos x="30" y="66"/>
                </a:cxn>
                <a:cxn ang="0">
                  <a:pos x="30" y="54"/>
                </a:cxn>
                <a:cxn ang="0">
                  <a:pos x="36" y="42"/>
                </a:cxn>
                <a:cxn ang="0">
                  <a:pos x="48" y="36"/>
                </a:cxn>
                <a:cxn ang="0">
                  <a:pos x="60" y="30"/>
                </a:cxn>
                <a:cxn ang="0">
                  <a:pos x="66" y="24"/>
                </a:cxn>
                <a:cxn ang="0">
                  <a:pos x="66" y="12"/>
                </a:cxn>
                <a:cxn ang="0">
                  <a:pos x="72" y="0"/>
                </a:cxn>
                <a:cxn ang="0">
                  <a:pos x="60" y="12"/>
                </a:cxn>
                <a:cxn ang="0">
                  <a:pos x="60" y="24"/>
                </a:cxn>
                <a:cxn ang="0">
                  <a:pos x="48" y="24"/>
                </a:cxn>
                <a:cxn ang="0">
                  <a:pos x="36" y="30"/>
                </a:cxn>
                <a:cxn ang="0">
                  <a:pos x="30" y="36"/>
                </a:cxn>
                <a:cxn ang="0">
                  <a:pos x="24" y="42"/>
                </a:cxn>
                <a:cxn ang="0">
                  <a:pos x="12" y="36"/>
                </a:cxn>
                <a:cxn ang="0">
                  <a:pos x="6" y="24"/>
                </a:cxn>
                <a:cxn ang="0">
                  <a:pos x="6" y="12"/>
                </a:cxn>
                <a:cxn ang="0">
                  <a:pos x="0" y="6"/>
                </a:cxn>
                <a:cxn ang="0">
                  <a:pos x="0" y="18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6" y="60"/>
                </a:cxn>
                <a:cxn ang="0">
                  <a:pos x="0" y="72"/>
                </a:cxn>
                <a:cxn ang="0">
                  <a:pos x="6" y="90"/>
                </a:cxn>
                <a:cxn ang="0">
                  <a:pos x="12" y="102"/>
                </a:cxn>
                <a:cxn ang="0">
                  <a:pos x="12" y="115"/>
                </a:cxn>
                <a:cxn ang="0">
                  <a:pos x="18" y="127"/>
                </a:cxn>
                <a:cxn ang="0">
                  <a:pos x="18" y="139"/>
                </a:cxn>
                <a:cxn ang="0">
                  <a:pos x="12" y="145"/>
                </a:cxn>
                <a:cxn ang="0">
                  <a:pos x="0" y="139"/>
                </a:cxn>
                <a:cxn ang="0">
                  <a:pos x="6" y="151"/>
                </a:cxn>
                <a:cxn ang="0">
                  <a:pos x="12" y="163"/>
                </a:cxn>
                <a:cxn ang="0">
                  <a:pos x="12" y="175"/>
                </a:cxn>
                <a:cxn ang="0">
                  <a:pos x="18" y="187"/>
                </a:cxn>
                <a:cxn ang="0">
                  <a:pos x="30" y="193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999" name="Freeform 55">
              <a:extLst>
                <a:ext uri="{FF2B5EF4-FFF2-40B4-BE49-F238E27FC236}">
                  <a16:creationId xmlns:a16="http://schemas.microsoft.com/office/drawing/2014/main" id="{CC4D102E-F982-4021-825D-A3A3B2D19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5" cy="36"/>
            </a:xfrm>
            <a:custGeom>
              <a:avLst/>
              <a:gdLst/>
              <a:ahLst/>
              <a:cxnLst>
                <a:cxn ang="0">
                  <a:pos x="6" y="12"/>
                </a:cxn>
                <a:cxn ang="0">
                  <a:pos x="12" y="12"/>
                </a:cxn>
                <a:cxn ang="0">
                  <a:pos x="24" y="12"/>
                </a:cxn>
                <a:cxn ang="0">
                  <a:pos x="30" y="18"/>
                </a:cxn>
                <a:cxn ang="0">
                  <a:pos x="36" y="36"/>
                </a:cxn>
                <a:cxn ang="0">
                  <a:pos x="36" y="24"/>
                </a:cxn>
                <a:cxn ang="0">
                  <a:pos x="30" y="12"/>
                </a:cxn>
                <a:cxn ang="0">
                  <a:pos x="24" y="6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6" y="12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000" name="Freeform 56">
              <a:extLst>
                <a:ext uri="{FF2B5EF4-FFF2-40B4-BE49-F238E27FC236}">
                  <a16:creationId xmlns:a16="http://schemas.microsoft.com/office/drawing/2014/main" id="{EF8FAFFF-6C80-4F08-AFF8-4FF6D6E91A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8"/>
              <a:ext cx="60" cy="110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6" y="54"/>
                </a:cxn>
                <a:cxn ang="0">
                  <a:pos x="12" y="66"/>
                </a:cxn>
                <a:cxn ang="0">
                  <a:pos x="18" y="72"/>
                </a:cxn>
                <a:cxn ang="0">
                  <a:pos x="24" y="78"/>
                </a:cxn>
                <a:cxn ang="0">
                  <a:pos x="30" y="96"/>
                </a:cxn>
                <a:cxn ang="0">
                  <a:pos x="36" y="108"/>
                </a:cxn>
                <a:cxn ang="0">
                  <a:pos x="36" y="90"/>
                </a:cxn>
                <a:cxn ang="0">
                  <a:pos x="30" y="78"/>
                </a:cxn>
                <a:cxn ang="0">
                  <a:pos x="24" y="66"/>
                </a:cxn>
                <a:cxn ang="0">
                  <a:pos x="18" y="54"/>
                </a:cxn>
                <a:cxn ang="0">
                  <a:pos x="30" y="48"/>
                </a:cxn>
                <a:cxn ang="0">
                  <a:pos x="36" y="42"/>
                </a:cxn>
                <a:cxn ang="0">
                  <a:pos x="42" y="36"/>
                </a:cxn>
                <a:cxn ang="0">
                  <a:pos x="54" y="18"/>
                </a:cxn>
                <a:cxn ang="0">
                  <a:pos x="60" y="0"/>
                </a:cxn>
                <a:cxn ang="0">
                  <a:pos x="0" y="42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001" name="Freeform 57">
              <a:extLst>
                <a:ext uri="{FF2B5EF4-FFF2-40B4-BE49-F238E27FC236}">
                  <a16:creationId xmlns:a16="http://schemas.microsoft.com/office/drawing/2014/main" id="{3B06A6B8-D9DA-4C2D-AFEE-25553DB1F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3376"/>
              <a:ext cx="41" cy="72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36" y="6"/>
                </a:cxn>
                <a:cxn ang="0">
                  <a:pos x="42" y="12"/>
                </a:cxn>
                <a:cxn ang="0">
                  <a:pos x="42" y="24"/>
                </a:cxn>
                <a:cxn ang="0">
                  <a:pos x="42" y="42"/>
                </a:cxn>
                <a:cxn ang="0">
                  <a:pos x="42" y="54"/>
                </a:cxn>
                <a:cxn ang="0">
                  <a:pos x="42" y="60"/>
                </a:cxn>
                <a:cxn ang="0">
                  <a:pos x="36" y="72"/>
                </a:cxn>
                <a:cxn ang="0">
                  <a:pos x="30" y="72"/>
                </a:cxn>
                <a:cxn ang="0">
                  <a:pos x="18" y="72"/>
                </a:cxn>
                <a:cxn ang="0">
                  <a:pos x="12" y="66"/>
                </a:cxn>
                <a:cxn ang="0">
                  <a:pos x="12" y="60"/>
                </a:cxn>
                <a:cxn ang="0">
                  <a:pos x="6" y="42"/>
                </a:cxn>
                <a:cxn ang="0">
                  <a:pos x="6" y="36"/>
                </a:cxn>
                <a:cxn ang="0">
                  <a:pos x="6" y="18"/>
                </a:cxn>
                <a:cxn ang="0">
                  <a:pos x="0" y="6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002" name="Freeform 58">
              <a:extLst>
                <a:ext uri="{FF2B5EF4-FFF2-40B4-BE49-F238E27FC236}">
                  <a16:creationId xmlns:a16="http://schemas.microsoft.com/office/drawing/2014/main" id="{7F14845D-9563-4924-9DB5-584C63B0A5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" y="18"/>
                </a:cxn>
                <a:cxn ang="0">
                  <a:pos x="6" y="24"/>
                </a:cxn>
                <a:cxn ang="0">
                  <a:pos x="12" y="24"/>
                </a:cxn>
                <a:cxn ang="0">
                  <a:pos x="18" y="30"/>
                </a:cxn>
                <a:cxn ang="0">
                  <a:pos x="12" y="30"/>
                </a:cxn>
                <a:cxn ang="0">
                  <a:pos x="12" y="36"/>
                </a:cxn>
                <a:cxn ang="0">
                  <a:pos x="18" y="42"/>
                </a:cxn>
                <a:cxn ang="0">
                  <a:pos x="18" y="48"/>
                </a:cxn>
                <a:cxn ang="0">
                  <a:pos x="18" y="54"/>
                </a:cxn>
                <a:cxn ang="0">
                  <a:pos x="24" y="60"/>
                </a:cxn>
                <a:cxn ang="0">
                  <a:pos x="30" y="54"/>
                </a:cxn>
                <a:cxn ang="0">
                  <a:pos x="36" y="48"/>
                </a:cxn>
                <a:cxn ang="0">
                  <a:pos x="42" y="42"/>
                </a:cxn>
                <a:cxn ang="0">
                  <a:pos x="54" y="42"/>
                </a:cxn>
                <a:cxn ang="0">
                  <a:pos x="60" y="42"/>
                </a:cxn>
                <a:cxn ang="0">
                  <a:pos x="72" y="48"/>
                </a:cxn>
                <a:cxn ang="0">
                  <a:pos x="60" y="42"/>
                </a:cxn>
                <a:cxn ang="0">
                  <a:pos x="48" y="36"/>
                </a:cxn>
                <a:cxn ang="0">
                  <a:pos x="36" y="36"/>
                </a:cxn>
                <a:cxn ang="0">
                  <a:pos x="30" y="42"/>
                </a:cxn>
                <a:cxn ang="0">
                  <a:pos x="24" y="48"/>
                </a:cxn>
                <a:cxn ang="0">
                  <a:pos x="18" y="42"/>
                </a:cxn>
                <a:cxn ang="0">
                  <a:pos x="24" y="36"/>
                </a:cxn>
                <a:cxn ang="0">
                  <a:pos x="30" y="30"/>
                </a:cxn>
                <a:cxn ang="0">
                  <a:pos x="36" y="30"/>
                </a:cxn>
                <a:cxn ang="0">
                  <a:pos x="42" y="30"/>
                </a:cxn>
                <a:cxn ang="0">
                  <a:pos x="36" y="24"/>
                </a:cxn>
                <a:cxn ang="0">
                  <a:pos x="24" y="24"/>
                </a:cxn>
                <a:cxn ang="0">
                  <a:pos x="18" y="30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72" y="18"/>
                </a:cxn>
                <a:cxn ang="0">
                  <a:pos x="84" y="24"/>
                </a:cxn>
                <a:cxn ang="0">
                  <a:pos x="72" y="18"/>
                </a:cxn>
                <a:cxn ang="0">
                  <a:pos x="54" y="12"/>
                </a:cxn>
                <a:cxn ang="0">
                  <a:pos x="48" y="12"/>
                </a:cxn>
                <a:cxn ang="0">
                  <a:pos x="36" y="12"/>
                </a:cxn>
                <a:cxn ang="0">
                  <a:pos x="24" y="12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003" name="Freeform 59">
              <a:extLst>
                <a:ext uri="{FF2B5EF4-FFF2-40B4-BE49-F238E27FC236}">
                  <a16:creationId xmlns:a16="http://schemas.microsoft.com/office/drawing/2014/main" id="{CA6E1ADE-DD10-4E54-8CAC-B52CDB5EE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8" y="3341"/>
              <a:ext cx="23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6" y="12"/>
                </a:cxn>
                <a:cxn ang="0">
                  <a:pos x="6" y="18"/>
                </a:cxn>
                <a:cxn ang="0">
                  <a:pos x="12" y="18"/>
                </a:cxn>
                <a:cxn ang="0">
                  <a:pos x="18" y="12"/>
                </a:cxn>
                <a:cxn ang="0">
                  <a:pos x="24" y="12"/>
                </a:cxn>
                <a:cxn ang="0">
                  <a:pos x="18" y="12"/>
                </a:cxn>
                <a:cxn ang="0">
                  <a:pos x="12" y="12"/>
                </a:cxn>
                <a:cxn ang="0">
                  <a:pos x="0" y="0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79" name="Rectangle 61">
            <a:extLst>
              <a:ext uri="{FF2B5EF4-FFF2-40B4-BE49-F238E27FC236}">
                <a16:creationId xmlns:a16="http://schemas.microsoft.com/office/drawing/2014/main" id="{C0338D6A-1D84-4D6F-AA6F-6FF5BD5D0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graphicFrame>
        <p:nvGraphicFramePr>
          <p:cNvPr id="83006" name="Object 62">
            <a:extLst>
              <a:ext uri="{FF2B5EF4-FFF2-40B4-BE49-F238E27FC236}">
                <a16:creationId xmlns:a16="http://schemas.microsoft.com/office/drawing/2014/main" id="{1BD329DB-1F48-4D30-939A-5F40BD2DD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75090"/>
              </p:ext>
            </p:extLst>
          </p:nvPr>
        </p:nvGraphicFramePr>
        <p:xfrm>
          <a:off x="4056063" y="2887663"/>
          <a:ext cx="2268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20227" imgH="393529" progId="Equation.3">
                  <p:embed/>
                </p:oleObj>
              </mc:Choice>
              <mc:Fallback>
                <p:oleObj name="Equation" r:id="rId23" imgW="1320227" imgH="393529" progId="Equation.3">
                  <p:embed/>
                  <p:pic>
                    <p:nvPicPr>
                      <p:cNvPr id="83006" name="Object 62">
                        <a:extLst>
                          <a:ext uri="{FF2B5EF4-FFF2-40B4-BE49-F238E27FC236}">
                            <a16:creationId xmlns:a16="http://schemas.microsoft.com/office/drawing/2014/main" id="{1BD329DB-1F48-4D30-939A-5F40BD2DD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887663"/>
                        <a:ext cx="22685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7" name="AutoShape 63">
            <a:extLst>
              <a:ext uri="{FF2B5EF4-FFF2-40B4-BE49-F238E27FC236}">
                <a16:creationId xmlns:a16="http://schemas.microsoft.com/office/drawing/2014/main" id="{D86D2C9C-4494-4580-A744-F1493B0E3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95625"/>
            <a:ext cx="838200" cy="257175"/>
          </a:xfrm>
          <a:prstGeom prst="rightArrow">
            <a:avLst>
              <a:gd name="adj1" fmla="val 50000"/>
              <a:gd name="adj2" fmla="val 81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63">
            <a:extLst>
              <a:ext uri="{FF2B5EF4-FFF2-40B4-BE49-F238E27FC236}">
                <a16:creationId xmlns:a16="http://schemas.microsoft.com/office/drawing/2014/main" id="{7581A3B4-D754-4DC5-A5B7-036D5F106E61}"/>
              </a:ext>
            </a:extLst>
          </p:cNvPr>
          <p:cNvGrpSpPr>
            <a:grpSpLocks/>
          </p:cNvGrpSpPr>
          <p:nvPr/>
        </p:nvGrpSpPr>
        <p:grpSpPr bwMode="auto">
          <a:xfrm>
            <a:off x="5857875" y="1465263"/>
            <a:ext cx="2622550" cy="4606925"/>
            <a:chOff x="3737894" y="142852"/>
            <a:chExt cx="2622195" cy="4607328"/>
          </a:xfrm>
        </p:grpSpPr>
        <p:sp>
          <p:nvSpPr>
            <p:cNvPr id="15383" name="TextBox 64">
              <a:extLst>
                <a:ext uri="{FF2B5EF4-FFF2-40B4-BE49-F238E27FC236}">
                  <a16:creationId xmlns:a16="http://schemas.microsoft.com/office/drawing/2014/main" id="{F663250C-31CE-41E9-A211-D8D766179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513" y="3857927"/>
              <a:ext cx="2572990" cy="89225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W. Romberg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909-2003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德国数学家</a:t>
              </a:r>
            </a:p>
          </p:txBody>
        </p:sp>
        <p:sp>
          <p:nvSpPr>
            <p:cNvPr id="15384" name="TextBox 133">
              <a:extLst>
                <a:ext uri="{FF2B5EF4-FFF2-40B4-BE49-F238E27FC236}">
                  <a16:creationId xmlns:a16="http://schemas.microsoft.com/office/drawing/2014/main" id="{3D691F0C-FCD9-4DF6-A620-2A7F148B0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100" y="142852"/>
              <a:ext cx="2571402" cy="4000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omberg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算法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955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385" name="Picture 2" descr="romberg">
              <a:extLst>
                <a:ext uri="{FF2B5EF4-FFF2-40B4-BE49-F238E27FC236}">
                  <a16:creationId xmlns:a16="http://schemas.microsoft.com/office/drawing/2014/main" id="{8EEAF56D-04E6-46A7-9930-E1936D5C31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7894" y="500042"/>
              <a:ext cx="2622195" cy="3429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3" grpId="0" animBg="1" autoUpdateAnimBg="0"/>
      <p:bldP spid="82946" grpId="0" autoUpdateAnimBg="0"/>
      <p:bldP spid="82954" grpId="0" autoUpdateAnimBg="0"/>
      <p:bldP spid="82955" grpId="0" autoUpdateAnimBg="0"/>
      <p:bldP spid="82956" grpId="0" autoUpdateAnimBg="0"/>
      <p:bldP spid="82966" grpId="0" animBg="1" autoUpdateAnimBg="0"/>
      <p:bldP spid="82967" grpId="0" autoUpdateAnimBg="0"/>
      <p:bldP spid="830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3203A7-CA36-4157-BF67-17ABD23A3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95C6B04D-DF36-4C53-B147-0CFD69C9B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理查德森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外推法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Richardson’s extrapolation */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178FC3C-D0BE-4415-9783-9C4F9D4EF7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762000"/>
            <a:ext cx="5715000" cy="609600"/>
            <a:chOff x="288" y="576"/>
            <a:chExt cx="3600" cy="384"/>
          </a:xfrm>
        </p:grpSpPr>
        <p:pic>
          <p:nvPicPr>
            <p:cNvPr id="16481" name="Picture 9" descr="DARTS">
              <a:extLst>
                <a:ext uri="{FF2B5EF4-FFF2-40B4-BE49-F238E27FC236}">
                  <a16:creationId xmlns:a16="http://schemas.microsoft.com/office/drawing/2014/main" id="{D2B823D8-54A7-4963-B7D1-904AAD3A5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76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82" name="Text Box 10">
              <a:extLst>
                <a:ext uri="{FF2B5EF4-FFF2-40B4-BE49-F238E27FC236}">
                  <a16:creationId xmlns:a16="http://schemas.microsoft.com/office/drawing/2014/main" id="{52DB1AD1-9221-46B7-B1B3-A030F6ACF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624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低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阶公式产生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精度的结果。</a:t>
              </a:r>
            </a:p>
          </p:txBody>
        </p:sp>
      </p:grpSp>
      <p:sp>
        <p:nvSpPr>
          <p:cNvPr id="41996" name="Text Box 12">
            <a:extLst>
              <a:ext uri="{FF2B5EF4-FFF2-40B4-BE49-F238E27FC236}">
                <a16:creationId xmlns:a16="http://schemas.microsoft.com/office/drawing/2014/main" id="{5B9C4371-ACE2-4304-A7CE-030E233DA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设对于某一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有公式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近似计算某一未知值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由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aylor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展开得到：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baseline="-25000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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baseline="-25000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baseline="-25000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 baseline="30000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baseline="-25000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 baseline="30000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 …</a:t>
            </a:r>
          </a:p>
        </p:txBody>
      </p:sp>
      <p:sp>
        <p:nvSpPr>
          <p:cNvPr id="41997" name="AutoShape 13">
            <a:extLst>
              <a:ext uri="{FF2B5EF4-FFF2-40B4-BE49-F238E27FC236}">
                <a16:creationId xmlns:a16="http://schemas.microsoft.com/office/drawing/2014/main" id="{CACFDE1D-2ED6-4758-B2CE-D5E133C19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85800"/>
            <a:ext cx="2743200" cy="685800"/>
          </a:xfrm>
          <a:prstGeom prst="wedgeEllipseCallout">
            <a:avLst>
              <a:gd name="adj1" fmla="val -31250"/>
              <a:gd name="adj2" fmla="val 12453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无关</a:t>
            </a:r>
            <a:endParaRPr lang="zh-CN" altLang="en-US" sz="2400" b="1" baseline="-25000"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038" name="Text Box 54">
            <a:extLst>
              <a:ext uri="{FF2B5EF4-FFF2-40B4-BE49-F238E27FC236}">
                <a16:creationId xmlns:a16="http://schemas.microsoft.com/office/drawing/2014/main" id="{6D39BC5F-06B0-4E77-9F82-D5C86069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如何将公式精度由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提高到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6" name="Group 98">
            <a:extLst>
              <a:ext uri="{FF2B5EF4-FFF2-40B4-BE49-F238E27FC236}">
                <a16:creationId xmlns:a16="http://schemas.microsoft.com/office/drawing/2014/main" id="{812481B9-73A3-4C53-A604-17777E9BAB3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14800"/>
            <a:ext cx="6586538" cy="822325"/>
            <a:chOff x="288" y="2784"/>
            <a:chExt cx="4149" cy="518"/>
          </a:xfrm>
        </p:grpSpPr>
        <p:sp>
          <p:nvSpPr>
            <p:cNvPr id="3" name="Text Box 96">
              <a:extLst>
                <a:ext uri="{FF2B5EF4-FFF2-40B4-BE49-F238E27FC236}">
                  <a16:creationId xmlns:a16="http://schemas.microsoft.com/office/drawing/2014/main" id="{B5BD120B-10B9-4AD3-8B9F-FFA55EB04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：</a:t>
              </a:r>
            </a:p>
          </p:txBody>
        </p:sp>
        <p:graphicFrame>
          <p:nvGraphicFramePr>
            <p:cNvPr id="16480" name="Object 97">
              <a:extLst>
                <a:ext uri="{FF2B5EF4-FFF2-40B4-BE49-F238E27FC236}">
                  <a16:creationId xmlns:a16="http://schemas.microsoft.com/office/drawing/2014/main" id="{BF7446E7-2F3D-416D-8CE6-17A1E038C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84"/>
            <a:ext cx="371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81300" imgH="406400" progId="Equation.3">
                    <p:embed/>
                  </p:oleObj>
                </mc:Choice>
                <mc:Fallback>
                  <p:oleObj name="Equation" r:id="rId7" imgW="2781300" imgH="406400" progId="Equation.3">
                    <p:embed/>
                    <p:pic>
                      <p:nvPicPr>
                        <p:cNvPr id="16480" name="Object 97">
                          <a:extLst>
                            <a:ext uri="{FF2B5EF4-FFF2-40B4-BE49-F238E27FC236}">
                              <a16:creationId xmlns:a16="http://schemas.microsoft.com/office/drawing/2014/main" id="{BF7446E7-2F3D-416D-8CE6-17A1E038C8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3717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85" name="Object 101">
            <a:extLst>
              <a:ext uri="{FF2B5EF4-FFF2-40B4-BE49-F238E27FC236}">
                <a16:creationId xmlns:a16="http://schemas.microsoft.com/office/drawing/2014/main" id="{70F670B8-C747-403A-9FF0-A0C7E0247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62710"/>
              </p:ext>
            </p:extLst>
          </p:nvPr>
        </p:nvGraphicFramePr>
        <p:xfrm>
          <a:off x="1143000" y="5105400"/>
          <a:ext cx="5875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600" imgH="228600" progId="Equation.3">
                  <p:embed/>
                </p:oleObj>
              </mc:Choice>
              <mc:Fallback>
                <p:oleObj name="Equation" r:id="rId9" imgW="2768600" imgH="228600" progId="Equation.3">
                  <p:embed/>
                  <p:pic>
                    <p:nvPicPr>
                      <p:cNvPr id="42085" name="Object 101">
                        <a:extLst>
                          <a:ext uri="{FF2B5EF4-FFF2-40B4-BE49-F238E27FC236}">
                            <a16:creationId xmlns:a16="http://schemas.microsoft.com/office/drawing/2014/main" id="{70F670B8-C747-403A-9FF0-A0C7E0247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58753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" name="Object 102">
            <a:extLst>
              <a:ext uri="{FF2B5EF4-FFF2-40B4-BE49-F238E27FC236}">
                <a16:creationId xmlns:a16="http://schemas.microsoft.com/office/drawing/2014/main" id="{73471597-33D1-4B19-BD2E-11B226592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7540"/>
              </p:ext>
            </p:extLst>
          </p:nvPr>
        </p:nvGraphicFramePr>
        <p:xfrm>
          <a:off x="2133600" y="4876800"/>
          <a:ext cx="2101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600" imgH="419100" progId="Equation.3">
                  <p:embed/>
                </p:oleObj>
              </mc:Choice>
              <mc:Fallback>
                <p:oleObj name="Equation" r:id="rId11" imgW="990600" imgH="419100" progId="Equation.3">
                  <p:embed/>
                  <p:pic>
                    <p:nvPicPr>
                      <p:cNvPr id="42086" name="Object 102">
                        <a:extLst>
                          <a:ext uri="{FF2B5EF4-FFF2-40B4-BE49-F238E27FC236}">
                            <a16:creationId xmlns:a16="http://schemas.microsoft.com/office/drawing/2014/main" id="{73471597-33D1-4B19-BD2E-11B226592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21018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" name="Object 103">
            <a:extLst>
              <a:ext uri="{FF2B5EF4-FFF2-40B4-BE49-F238E27FC236}">
                <a16:creationId xmlns:a16="http://schemas.microsoft.com/office/drawing/2014/main" id="{0AA59C38-1B1B-4EAF-8765-ED487E3D7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90601"/>
              </p:ext>
            </p:extLst>
          </p:nvPr>
        </p:nvGraphicFramePr>
        <p:xfrm>
          <a:off x="1139825" y="5943600"/>
          <a:ext cx="7300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41700" imgH="241300" progId="Equation.3">
                  <p:embed/>
                </p:oleObj>
              </mc:Choice>
              <mc:Fallback>
                <p:oleObj name="Equation" r:id="rId13" imgW="3441700" imgH="241300" progId="Equation.3">
                  <p:embed/>
                  <p:pic>
                    <p:nvPicPr>
                      <p:cNvPr id="42087" name="Object 103">
                        <a:extLst>
                          <a:ext uri="{FF2B5EF4-FFF2-40B4-BE49-F238E27FC236}">
                            <a16:creationId xmlns:a16="http://schemas.microsoft.com/office/drawing/2014/main" id="{0AA59C38-1B1B-4EAF-8765-ED487E3D7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943600"/>
                        <a:ext cx="7300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" name="Object 104">
            <a:extLst>
              <a:ext uri="{FF2B5EF4-FFF2-40B4-BE49-F238E27FC236}">
                <a16:creationId xmlns:a16="http://schemas.microsoft.com/office/drawing/2014/main" id="{1D455C50-D784-49D6-B7A0-7E76CAB72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95657"/>
              </p:ext>
            </p:extLst>
          </p:nvPr>
        </p:nvGraphicFramePr>
        <p:xfrm>
          <a:off x="2286000" y="5715000"/>
          <a:ext cx="27225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700" imgH="419100" progId="Equation.3">
                  <p:embed/>
                </p:oleObj>
              </mc:Choice>
              <mc:Fallback>
                <p:oleObj name="Equation" r:id="rId15" imgW="1282700" imgH="419100" progId="Equation.3">
                  <p:embed/>
                  <p:pic>
                    <p:nvPicPr>
                      <p:cNvPr id="42088" name="Object 104">
                        <a:extLst>
                          <a:ext uri="{FF2B5EF4-FFF2-40B4-BE49-F238E27FC236}">
                            <a16:creationId xmlns:a16="http://schemas.microsoft.com/office/drawing/2014/main" id="{1D455C50-D784-49D6-B7A0-7E76CAB72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27225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" name="AutoShape 105">
            <a:extLst>
              <a:ext uri="{FF2B5EF4-FFF2-40B4-BE49-F238E27FC236}">
                <a16:creationId xmlns:a16="http://schemas.microsoft.com/office/drawing/2014/main" id="{5126A37E-FE86-4994-BD39-9D3FAD456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00" name="Rectangle 109">
            <a:extLst>
              <a:ext uri="{FF2B5EF4-FFF2-40B4-BE49-F238E27FC236}">
                <a16:creationId xmlns:a16="http://schemas.microsoft.com/office/drawing/2014/main" id="{AABD80CF-0717-4427-AC2E-A877B795E2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DFB39FA-304E-4385-8FE4-BAD57AAC701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7681913" cy="755650"/>
            <a:chOff x="457200" y="2133600"/>
            <a:chExt cx="7681913" cy="755650"/>
          </a:xfrm>
        </p:grpSpPr>
        <p:grpSp>
          <p:nvGrpSpPr>
            <p:cNvPr id="16441" name="Group 106">
              <a:extLst>
                <a:ext uri="{FF2B5EF4-FFF2-40B4-BE49-F238E27FC236}">
                  <a16:creationId xmlns:a16="http://schemas.microsoft.com/office/drawing/2014/main" id="{88D03524-62DD-4CDD-BAC2-BFF7322FE3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133600"/>
              <a:ext cx="7681913" cy="755650"/>
              <a:chOff x="288" y="1344"/>
              <a:chExt cx="4839" cy="476"/>
            </a:xfrm>
          </p:grpSpPr>
          <p:sp>
            <p:nvSpPr>
              <p:cNvPr id="4" name="Text Box 14">
                <a:extLst>
                  <a:ext uri="{FF2B5EF4-FFF2-40B4-BE49-F238E27FC236}">
                    <a16:creationId xmlns:a16="http://schemas.microsoft.com/office/drawing/2014/main" id="{CCB59D7F-59B4-448A-BC5C-6193D52FA5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392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现将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h </a:t>
                </a:r>
                <a:r>
                  <a:rPr lang="zh-CN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分，得：</a:t>
                </a:r>
                <a:endPara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446" name="Group 53">
                <a:extLst>
                  <a:ext uri="{FF2B5EF4-FFF2-40B4-BE49-F238E27FC236}">
                    <a16:creationId xmlns:a16="http://schemas.microsoft.com/office/drawing/2014/main" id="{10753D19-1CA0-440E-A0C0-EF8C5ADBC3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1344"/>
                <a:ext cx="3255" cy="476"/>
                <a:chOff x="1267" y="2256"/>
                <a:chExt cx="3255" cy="476"/>
              </a:xfrm>
            </p:grpSpPr>
            <p:sp>
              <p:nvSpPr>
                <p:cNvPr id="42000" name="Line 16">
                  <a:extLst>
                    <a:ext uri="{FF2B5EF4-FFF2-40B4-BE49-F238E27FC236}">
                      <a16:creationId xmlns:a16="http://schemas.microsoft.com/office/drawing/2014/main" id="{B28BDBA0-D386-4A87-AD16-BEFD6EF387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1" y="2468"/>
                  <a:ext cx="96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1" name="Line 17">
                  <a:extLst>
                    <a:ext uri="{FF2B5EF4-FFF2-40B4-BE49-F238E27FC236}">
                      <a16:creationId xmlns:a16="http://schemas.microsoft.com/office/drawing/2014/main" id="{D493A76A-9581-4A29-8276-59CECB694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9" y="2468"/>
                  <a:ext cx="95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" name="Rectangle 18">
                  <a:extLst>
                    <a:ext uri="{FF2B5EF4-FFF2-40B4-BE49-F238E27FC236}">
                      <a16:creationId xmlns:a16="http://schemas.microsoft.com/office/drawing/2014/main" id="{3E959E28-C68E-4338-BD27-50A64E52FB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8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47" name="Rectangle 19">
                  <a:extLst>
                    <a:ext uri="{FF2B5EF4-FFF2-40B4-BE49-F238E27FC236}">
                      <a16:creationId xmlns:a16="http://schemas.microsoft.com/office/drawing/2014/main" id="{9D353D3E-BB98-49D9-8BA6-883E789985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4" name="Line 20">
                  <a:extLst>
                    <a:ext uri="{FF2B5EF4-FFF2-40B4-BE49-F238E27FC236}">
                      <a16:creationId xmlns:a16="http://schemas.microsoft.com/office/drawing/2014/main" id="{A933D823-CFA1-4B0D-A094-E1F4227B8C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77" y="2468"/>
                  <a:ext cx="96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49" name="Rectangle 21">
                  <a:extLst>
                    <a:ext uri="{FF2B5EF4-FFF2-40B4-BE49-F238E27FC236}">
                      <a16:creationId xmlns:a16="http://schemas.microsoft.com/office/drawing/2014/main" id="{E0D5B7C6-7171-4663-B03C-5057B23406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0" name="Rectangle 22">
                  <a:extLst>
                    <a:ext uri="{FF2B5EF4-FFF2-40B4-BE49-F238E27FC236}">
                      <a16:creationId xmlns:a16="http://schemas.microsoft.com/office/drawing/2014/main" id="{D2876292-B05C-40CF-8601-DDA7346D0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007" name="Line 23">
                  <a:extLst>
                    <a:ext uri="{FF2B5EF4-FFF2-40B4-BE49-F238E27FC236}">
                      <a16:creationId xmlns:a16="http://schemas.microsoft.com/office/drawing/2014/main" id="{1CD5E425-9019-4509-9CB1-2FA24B1749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20" y="2468"/>
                  <a:ext cx="96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2" name="Rectangle 24">
                  <a:extLst>
                    <a:ext uri="{FF2B5EF4-FFF2-40B4-BE49-F238E27FC236}">
                      <a16:creationId xmlns:a16="http://schemas.microsoft.com/office/drawing/2014/main" id="{CA40707A-727D-4100-899D-B6DF7DDB68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0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3" name="Rectangle 25">
                  <a:extLst>
                    <a:ext uri="{FF2B5EF4-FFF2-40B4-BE49-F238E27FC236}">
                      <a16:creationId xmlns:a16="http://schemas.microsoft.com/office/drawing/2014/main" id="{9F3D5A7E-D944-430D-802F-189827B883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2256"/>
                  <a:ext cx="97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36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4" name="Rectangle 26">
                  <a:extLst>
                    <a:ext uri="{FF2B5EF4-FFF2-40B4-BE49-F238E27FC236}">
                      <a16:creationId xmlns:a16="http://schemas.microsoft.com/office/drawing/2014/main" id="{DF88A32B-094E-4B13-B99D-02E1D1C462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1" y="2338"/>
                  <a:ext cx="151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...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5" name="Rectangle 27">
                  <a:extLst>
                    <a:ext uri="{FF2B5EF4-FFF2-40B4-BE49-F238E27FC236}">
                      <a16:creationId xmlns:a16="http://schemas.microsoft.com/office/drawing/2014/main" id="{0E6FF079-A0AB-4C79-94DA-0E3ECB7138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0" y="2338"/>
                  <a:ext cx="68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6" name="Rectangle 28">
                  <a:extLst>
                    <a:ext uri="{FF2B5EF4-FFF2-40B4-BE49-F238E27FC236}">
                      <a16:creationId xmlns:a16="http://schemas.microsoft.com/office/drawing/2014/main" id="{96440323-69B0-464B-9D53-445A933800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8" y="2338"/>
                  <a:ext cx="68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7" name="Rectangle 29">
                  <a:extLst>
                    <a:ext uri="{FF2B5EF4-FFF2-40B4-BE49-F238E27FC236}">
                      <a16:creationId xmlns:a16="http://schemas.microsoft.com/office/drawing/2014/main" id="{1C9EAC8A-C730-4DBF-B4A5-063339F49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6" y="2296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3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8" name="Rectangle 30">
                  <a:extLst>
                    <a:ext uri="{FF2B5EF4-FFF2-40B4-BE49-F238E27FC236}">
                      <a16:creationId xmlns:a16="http://schemas.microsoft.com/office/drawing/2014/main" id="{2EC5D97D-0F15-461D-B22A-017B46D7FC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9" y="2471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59" name="Rectangle 31">
                  <a:extLst>
                    <a:ext uri="{FF2B5EF4-FFF2-40B4-BE49-F238E27FC236}">
                      <a16:creationId xmlns:a16="http://schemas.microsoft.com/office/drawing/2014/main" id="{FE27AFC9-D8E8-4930-BF5B-A40EC93C82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6" y="2461"/>
                  <a:ext cx="0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en-US" altLang="zh-CN" sz="2800" dirty="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0" name="Rectangle 32">
                  <a:extLst>
                    <a:ext uri="{FF2B5EF4-FFF2-40B4-BE49-F238E27FC236}">
                      <a16:creationId xmlns:a16="http://schemas.microsoft.com/office/drawing/2014/main" id="{5002AEFF-9A14-4E4D-9478-AB152C80D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3" y="2296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1" name="Rectangle 33">
                  <a:extLst>
                    <a:ext uri="{FF2B5EF4-FFF2-40B4-BE49-F238E27FC236}">
                      <a16:creationId xmlns:a16="http://schemas.microsoft.com/office/drawing/2014/main" id="{E5D95F34-CF91-4A78-B79C-E32D04F7D2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6" y="2471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3" name="Rectangle 35">
                  <a:extLst>
                    <a:ext uri="{FF2B5EF4-FFF2-40B4-BE49-F238E27FC236}">
                      <a16:creationId xmlns:a16="http://schemas.microsoft.com/office/drawing/2014/main" id="{4D29D430-9087-4737-8C2D-2633A98C1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8" y="2471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5" name="Rectangle 37">
                  <a:extLst>
                    <a:ext uri="{FF2B5EF4-FFF2-40B4-BE49-F238E27FC236}">
                      <a16:creationId xmlns:a16="http://schemas.microsoft.com/office/drawing/2014/main" id="{EB61E289-D9AD-460A-BA82-085C5776FD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0" y="2471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6" name="Rectangle 38">
                  <a:extLst>
                    <a:ext uri="{FF2B5EF4-FFF2-40B4-BE49-F238E27FC236}">
                      <a16:creationId xmlns:a16="http://schemas.microsoft.com/office/drawing/2014/main" id="{DCB38E44-CB7A-4963-809E-23375EE9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6" y="2461"/>
                  <a:ext cx="6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7" name="Rectangle 39">
                  <a:extLst>
                    <a:ext uri="{FF2B5EF4-FFF2-40B4-BE49-F238E27FC236}">
                      <a16:creationId xmlns:a16="http://schemas.microsoft.com/office/drawing/2014/main" id="{EACE7C6A-040B-48D6-B94E-2F9B9B94B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5" y="2315"/>
                  <a:ext cx="11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8" name="Rectangle 40">
                  <a:extLst>
                    <a:ext uri="{FF2B5EF4-FFF2-40B4-BE49-F238E27FC236}">
                      <a16:creationId xmlns:a16="http://schemas.microsoft.com/office/drawing/2014/main" id="{C548436F-9F6D-47AE-82AE-6A5A47570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2" y="2315"/>
                  <a:ext cx="11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69" name="Rectangle 41">
                  <a:extLst>
                    <a:ext uri="{FF2B5EF4-FFF2-40B4-BE49-F238E27FC236}">
                      <a16:creationId xmlns:a16="http://schemas.microsoft.com/office/drawing/2014/main" id="{EB2D8165-9DBA-4517-8741-E057CD7C1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9" y="2315"/>
                  <a:ext cx="11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0" name="Rectangle 42">
                  <a:extLst>
                    <a:ext uri="{FF2B5EF4-FFF2-40B4-BE49-F238E27FC236}">
                      <a16:creationId xmlns:a16="http://schemas.microsoft.com/office/drawing/2014/main" id="{A9628E29-0C13-43DD-9FFF-75E503A725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2" y="2315"/>
                  <a:ext cx="11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 dirty="0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z="2800" dirty="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1" name="Rectangle 43">
                  <a:extLst>
                    <a:ext uri="{FF2B5EF4-FFF2-40B4-BE49-F238E27FC236}">
                      <a16:creationId xmlns:a16="http://schemas.microsoft.com/office/drawing/2014/main" id="{D6343F2A-136B-4F44-B940-1A53C60526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3" y="2315"/>
                  <a:ext cx="68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2" name="Rectangle 44">
                  <a:extLst>
                    <a:ext uri="{FF2B5EF4-FFF2-40B4-BE49-F238E27FC236}">
                      <a16:creationId xmlns:a16="http://schemas.microsoft.com/office/drawing/2014/main" id="{547BBC03-EEB0-4408-A6DB-EF906F4625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6" y="2341"/>
                  <a:ext cx="68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3" name="Rectangle 45">
                  <a:extLst>
                    <a:ext uri="{FF2B5EF4-FFF2-40B4-BE49-F238E27FC236}">
                      <a16:creationId xmlns:a16="http://schemas.microsoft.com/office/drawing/2014/main" id="{CE4217B2-4DC4-4F45-BE79-0E62AF62E6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3" y="2341"/>
                  <a:ext cx="68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4" name="Rectangle 46">
                  <a:extLst>
                    <a:ext uri="{FF2B5EF4-FFF2-40B4-BE49-F238E27FC236}">
                      <a16:creationId xmlns:a16="http://schemas.microsoft.com/office/drawing/2014/main" id="{26645F49-2921-4603-8068-4BDFA4BF56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5" y="2341"/>
                  <a:ext cx="68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5" name="Rectangle 47">
                  <a:extLst>
                    <a:ext uri="{FF2B5EF4-FFF2-40B4-BE49-F238E27FC236}">
                      <a16:creationId xmlns:a16="http://schemas.microsoft.com/office/drawing/2014/main" id="{73013640-7539-4E01-A6AF-AB25ACE26B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7" y="2341"/>
                  <a:ext cx="68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5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h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6" name="Rectangle 48">
                  <a:extLst>
                    <a:ext uri="{FF2B5EF4-FFF2-40B4-BE49-F238E27FC236}">
                      <a16:creationId xmlns:a16="http://schemas.microsoft.com/office/drawing/2014/main" id="{15ED7A4C-6B9D-45CB-B6A7-4EEAC31D8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9" y="2338"/>
                  <a:ext cx="79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 i="1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I</a:t>
                  </a:r>
                  <a:endParaRPr lang="en-US" altLang="zh-CN" sz="28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7" name="Rectangle 49">
                  <a:extLst>
                    <a:ext uri="{FF2B5EF4-FFF2-40B4-BE49-F238E27FC236}">
                      <a16:creationId xmlns:a16="http://schemas.microsoft.com/office/drawing/2014/main" id="{257AB499-4A0B-483C-B484-48E0F5429D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2338"/>
                  <a:ext cx="12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5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T</a:t>
                  </a:r>
                  <a:endParaRPr lang="en-US" altLang="zh-CN" sz="28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6442" name="矩形 3">
              <a:extLst>
                <a:ext uri="{FF2B5EF4-FFF2-40B4-BE49-F238E27FC236}">
                  <a16:creationId xmlns:a16="http://schemas.microsoft.com/office/drawing/2014/main" id="{2A6E8983-B56A-40F2-A5F0-45873D1E5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108" y="2207330"/>
              <a:ext cx="4748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 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6443" name="矩形 6">
              <a:extLst>
                <a:ext uri="{FF2B5EF4-FFF2-40B4-BE49-F238E27FC236}">
                  <a16:creationId xmlns:a16="http://schemas.microsoft.com/office/drawing/2014/main" id="{28C50589-C9F1-448C-A497-2330AAA3E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2832" y="2234056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6444" name="矩形 8">
              <a:extLst>
                <a:ext uri="{FF2B5EF4-FFF2-40B4-BE49-F238E27FC236}">
                  <a16:creationId xmlns:a16="http://schemas.microsoft.com/office/drawing/2014/main" id="{A9BE6E95-E40F-4DBB-859B-18E688250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8563" y="2235141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3717548-7555-449F-A1A6-60BD20CEB42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0400"/>
            <a:ext cx="5556250" cy="866775"/>
            <a:chOff x="1219200" y="3200400"/>
            <a:chExt cx="5556250" cy="866775"/>
          </a:xfrm>
        </p:grpSpPr>
        <p:grpSp>
          <p:nvGrpSpPr>
            <p:cNvPr id="16401" name="Group 95">
              <a:extLst>
                <a:ext uri="{FF2B5EF4-FFF2-40B4-BE49-F238E27FC236}">
                  <a16:creationId xmlns:a16="http://schemas.microsoft.com/office/drawing/2014/main" id="{4A139B90-5896-48FC-BE36-034E05497A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9200" y="3200400"/>
              <a:ext cx="5556250" cy="866775"/>
              <a:chOff x="754" y="2401"/>
              <a:chExt cx="3500" cy="546"/>
            </a:xfrm>
          </p:grpSpPr>
          <p:sp>
            <p:nvSpPr>
              <p:cNvPr id="42040" name="Line 56">
                <a:extLst>
                  <a:ext uri="{FF2B5EF4-FFF2-40B4-BE49-F238E27FC236}">
                    <a16:creationId xmlns:a16="http://schemas.microsoft.com/office/drawing/2014/main" id="{2C346432-219D-4351-86CA-50F9A793B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7" y="2549"/>
                <a:ext cx="93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1" name="Line 57">
                <a:extLst>
                  <a:ext uri="{FF2B5EF4-FFF2-40B4-BE49-F238E27FC236}">
                    <a16:creationId xmlns:a16="http://schemas.microsoft.com/office/drawing/2014/main" id="{09F4AED4-275C-42AE-A407-A7BF919D9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" y="2678"/>
                <a:ext cx="1190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2" name="Line 58">
                <a:extLst>
                  <a:ext uri="{FF2B5EF4-FFF2-40B4-BE49-F238E27FC236}">
                    <a16:creationId xmlns:a16="http://schemas.microsoft.com/office/drawing/2014/main" id="{D5067B4D-34C7-4EF8-8491-A40100A9A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2678"/>
                <a:ext cx="124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043" name="Line 59">
                <a:extLst>
                  <a:ext uri="{FF2B5EF4-FFF2-40B4-BE49-F238E27FC236}">
                    <a16:creationId xmlns:a16="http://schemas.microsoft.com/office/drawing/2014/main" id="{938950D2-82A5-4C1A-ACC3-70D4F998D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8" y="2678"/>
                <a:ext cx="12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07" name="Rectangle 60">
                <a:extLst>
                  <a:ext uri="{FF2B5EF4-FFF2-40B4-BE49-F238E27FC236}">
                    <a16:creationId xmlns:a16="http://schemas.microsoft.com/office/drawing/2014/main" id="{0744BA7D-00F5-4E64-B0C0-04EF9C328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52"/>
                <a:ext cx="15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..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08" name="Rectangle 61">
                <a:extLst>
                  <a:ext uri="{FF2B5EF4-FFF2-40B4-BE49-F238E27FC236}">
                    <a16:creationId xmlns:a16="http://schemas.microsoft.com/office/drawing/2014/main" id="{F702D8C3-5BF7-4BCE-B0ED-2DFBA85E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0" y="2705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09" name="Rectangle 62">
                <a:extLst>
                  <a:ext uri="{FF2B5EF4-FFF2-40B4-BE49-F238E27FC236}">
                    <a16:creationId xmlns:a16="http://schemas.microsoft.com/office/drawing/2014/main" id="{59412A31-5E43-4BF4-A7DB-A974720F2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428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0" name="Rectangle 63">
                <a:extLst>
                  <a:ext uri="{FF2B5EF4-FFF2-40B4-BE49-F238E27FC236}">
                    <a16:creationId xmlns:a16="http://schemas.microsoft.com/office/drawing/2014/main" id="{D3E1E19A-0476-45E8-BAC4-D7F36A807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1" y="2705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1" name="Rectangle 64">
                <a:extLst>
                  <a:ext uri="{FF2B5EF4-FFF2-40B4-BE49-F238E27FC236}">
                    <a16:creationId xmlns:a16="http://schemas.microsoft.com/office/drawing/2014/main" id="{6E487E32-312C-40F3-A5D5-26FCB951B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8" y="2428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2" name="Rectangle 65">
                <a:extLst>
                  <a:ext uri="{FF2B5EF4-FFF2-40B4-BE49-F238E27FC236}">
                    <a16:creationId xmlns:a16="http://schemas.microsoft.com/office/drawing/2014/main" id="{3E55DEFF-9F2B-4DC4-B8B3-5CD93265C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2705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3" name="Rectangle 66">
                <a:extLst>
                  <a:ext uri="{FF2B5EF4-FFF2-40B4-BE49-F238E27FC236}">
                    <a16:creationId xmlns:a16="http://schemas.microsoft.com/office/drawing/2014/main" id="{8ADA9638-76F7-4089-9199-B810C734A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2705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4" name="Rectangle 67">
                <a:extLst>
                  <a:ext uri="{FF2B5EF4-FFF2-40B4-BE49-F238E27FC236}">
                    <a16:creationId xmlns:a16="http://schemas.microsoft.com/office/drawing/2014/main" id="{7482685E-0E7B-4E11-B1AC-284713150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2423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5" name="Rectangle 68">
                <a:extLst>
                  <a:ext uri="{FF2B5EF4-FFF2-40B4-BE49-F238E27FC236}">
                    <a16:creationId xmlns:a16="http://schemas.microsoft.com/office/drawing/2014/main" id="{CFCAD91D-7EA8-416A-AED2-5D18C882C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2423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6" name="Rectangle 69">
                <a:extLst>
                  <a:ext uri="{FF2B5EF4-FFF2-40B4-BE49-F238E27FC236}">
                    <a16:creationId xmlns:a16="http://schemas.microsoft.com/office/drawing/2014/main" id="{23446D98-53C2-402D-AD6A-CCABCAB3E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23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7" name="Rectangle 70">
                <a:extLst>
                  <a:ext uri="{FF2B5EF4-FFF2-40B4-BE49-F238E27FC236}">
                    <a16:creationId xmlns:a16="http://schemas.microsoft.com/office/drawing/2014/main" id="{EE7C525B-55C2-4720-87EB-BD4CBD960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7" y="2423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8" name="Rectangle 71">
                <a:extLst>
                  <a:ext uri="{FF2B5EF4-FFF2-40B4-BE49-F238E27FC236}">
                    <a16:creationId xmlns:a16="http://schemas.microsoft.com/office/drawing/2014/main" id="{63F16019-8D16-410F-89DD-D60D8F36E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2423"/>
                <a:ext cx="101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9" name="Rectangle 72">
                <a:extLst>
                  <a:ext uri="{FF2B5EF4-FFF2-40B4-BE49-F238E27FC236}">
                    <a16:creationId xmlns:a16="http://schemas.microsoft.com/office/drawing/2014/main" id="{E25A0317-F62C-4111-9C14-56D069A04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535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1" name="Rectangle 74">
                <a:extLst>
                  <a:ext uri="{FF2B5EF4-FFF2-40B4-BE49-F238E27FC236}">
                    <a16:creationId xmlns:a16="http://schemas.microsoft.com/office/drawing/2014/main" id="{9DA558D9-9AED-4A7B-8E6F-06C553C2F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8" y="2535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2" name="Rectangle 75">
                <a:extLst>
                  <a:ext uri="{FF2B5EF4-FFF2-40B4-BE49-F238E27FC236}">
                    <a16:creationId xmlns:a16="http://schemas.microsoft.com/office/drawing/2014/main" id="{905E0E1F-00ED-4ACA-9103-5AD5B92A2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8" y="2672"/>
                <a:ext cx="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3" name="Rectangle 76">
                <a:extLst>
                  <a:ext uri="{FF2B5EF4-FFF2-40B4-BE49-F238E27FC236}">
                    <a16:creationId xmlns:a16="http://schemas.microsoft.com/office/drawing/2014/main" id="{0D01345E-E61D-45A0-B471-4207F661B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254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4" name="Rectangle 77">
                <a:extLst>
                  <a:ext uri="{FF2B5EF4-FFF2-40B4-BE49-F238E27FC236}">
                    <a16:creationId xmlns:a16="http://schemas.microsoft.com/office/drawing/2014/main" id="{1C8DF7E7-F0F8-4BD9-A525-ED15702A9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2549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5" name="Rectangle 78">
                <a:extLst>
                  <a:ext uri="{FF2B5EF4-FFF2-40B4-BE49-F238E27FC236}">
                    <a16:creationId xmlns:a16="http://schemas.microsoft.com/office/drawing/2014/main" id="{79B5210C-2CBD-4BA3-BC31-7647AAB4D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7" y="2543"/>
                <a:ext cx="5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6" name="Rectangle 79">
                <a:extLst>
                  <a:ext uri="{FF2B5EF4-FFF2-40B4-BE49-F238E27FC236}">
                    <a16:creationId xmlns:a16="http://schemas.microsoft.com/office/drawing/2014/main" id="{707AFCA5-C65E-4830-B5A3-3AC0586C2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5" y="2530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7" name="Rectangle 80">
                <a:extLst>
                  <a:ext uri="{FF2B5EF4-FFF2-40B4-BE49-F238E27FC236}">
                    <a16:creationId xmlns:a16="http://schemas.microsoft.com/office/drawing/2014/main" id="{3D5BA678-0178-4851-BB87-93D28A056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4" y="2530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8" name="Rectangle 81">
                <a:extLst>
                  <a:ext uri="{FF2B5EF4-FFF2-40B4-BE49-F238E27FC236}">
                    <a16:creationId xmlns:a16="http://schemas.microsoft.com/office/drawing/2014/main" id="{5DEC28E0-51AF-465A-8116-A494CE709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9" y="2530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9" name="Rectangle 82">
                <a:extLst>
                  <a:ext uri="{FF2B5EF4-FFF2-40B4-BE49-F238E27FC236}">
                    <a16:creationId xmlns:a16="http://schemas.microsoft.com/office/drawing/2014/main" id="{80AC939F-9A96-407D-829B-35E24E5FC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" y="2530"/>
                <a:ext cx="11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0" name="Rectangle 83">
                <a:extLst>
                  <a:ext uri="{FF2B5EF4-FFF2-40B4-BE49-F238E27FC236}">
                    <a16:creationId xmlns:a16="http://schemas.microsoft.com/office/drawing/2014/main" id="{235C717E-E9DB-4474-813E-758FCEFAD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6" y="2530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1" name="Rectangle 84">
                <a:extLst>
                  <a:ext uri="{FF2B5EF4-FFF2-40B4-BE49-F238E27FC236}">
                    <a16:creationId xmlns:a16="http://schemas.microsoft.com/office/drawing/2014/main" id="{9DCC60A3-247C-495B-9DEA-B7515462F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2" y="2683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2" name="Rectangle 85">
                <a:extLst>
                  <a:ext uri="{FF2B5EF4-FFF2-40B4-BE49-F238E27FC236}">
                    <a16:creationId xmlns:a16="http://schemas.microsoft.com/office/drawing/2014/main" id="{8D22709B-5975-4F27-951E-9346E2DBA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3" y="2401"/>
                <a:ext cx="6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3" name="Rectangle 86">
                <a:extLst>
                  <a:ext uri="{FF2B5EF4-FFF2-40B4-BE49-F238E27FC236}">
                    <a16:creationId xmlns:a16="http://schemas.microsoft.com/office/drawing/2014/main" id="{E2F0D107-0B55-4503-860C-1DB24C9A4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2552"/>
                <a:ext cx="11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4" name="Rectangle 87">
                <a:extLst>
                  <a:ext uri="{FF2B5EF4-FFF2-40B4-BE49-F238E27FC236}">
                    <a16:creationId xmlns:a16="http://schemas.microsoft.com/office/drawing/2014/main" id="{9C49BE57-F356-4F6C-88CF-FEAFD7EEB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2552"/>
                <a:ext cx="11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5" name="Rectangle 88">
                <a:extLst>
                  <a:ext uri="{FF2B5EF4-FFF2-40B4-BE49-F238E27FC236}">
                    <a16:creationId xmlns:a16="http://schemas.microsoft.com/office/drawing/2014/main" id="{B0B6F6EA-809A-44BA-8725-A89FCD0FF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7" y="2552"/>
                <a:ext cx="79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6" name="Rectangle 89">
                <a:extLst>
                  <a:ext uri="{FF2B5EF4-FFF2-40B4-BE49-F238E27FC236}">
                    <a16:creationId xmlns:a16="http://schemas.microsoft.com/office/drawing/2014/main" id="{C0C32C20-2204-40DD-B902-3FDDA1D0F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3" y="2423"/>
                <a:ext cx="112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7" name="Rectangle 90">
                <a:extLst>
                  <a:ext uri="{FF2B5EF4-FFF2-40B4-BE49-F238E27FC236}">
                    <a16:creationId xmlns:a16="http://schemas.microsoft.com/office/drawing/2014/main" id="{7CFFF98B-FE1F-407B-8DA7-972BD396F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423"/>
                <a:ext cx="12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8" name="Rectangle 91">
                <a:extLst>
                  <a:ext uri="{FF2B5EF4-FFF2-40B4-BE49-F238E27FC236}">
                    <a16:creationId xmlns:a16="http://schemas.microsoft.com/office/drawing/2014/main" id="{8902F280-84A2-431C-906A-E72759268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2423"/>
                <a:ext cx="12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5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39" name="Rectangle 92">
                <a:extLst>
                  <a:ext uri="{FF2B5EF4-FFF2-40B4-BE49-F238E27FC236}">
                    <a16:creationId xmlns:a16="http://schemas.microsoft.com/office/drawing/2014/main" id="{A0AA2302-838F-4313-B7A2-6CD6695AF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3" y="2429"/>
                <a:ext cx="6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40" name="Rectangle 93">
                <a:extLst>
                  <a:ext uri="{FF2B5EF4-FFF2-40B4-BE49-F238E27FC236}">
                    <a16:creationId xmlns:a16="http://schemas.microsoft.com/office/drawing/2014/main" id="{529DC763-1EE8-4C72-8FDC-B25E9E063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9" y="2530"/>
                <a:ext cx="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02" name="矩形 9">
              <a:extLst>
                <a:ext uri="{FF2B5EF4-FFF2-40B4-BE49-F238E27FC236}">
                  <a16:creationId xmlns:a16="http://schemas.microsoft.com/office/drawing/2014/main" id="{7FEA96D2-CFDC-476E-A3FB-55A85885A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0986" y="3377972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6403" name="矩形 103">
              <a:extLst>
                <a:ext uri="{FF2B5EF4-FFF2-40B4-BE49-F238E27FC236}">
                  <a16:creationId xmlns:a16="http://schemas.microsoft.com/office/drawing/2014/main" id="{B77602B4-FF85-4E54-BF64-DFDDF1665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1447" y="3398808"/>
              <a:ext cx="43152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2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2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2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96" grpId="0" autoUpdateAnimBg="0"/>
      <p:bldP spid="41997" grpId="0" animBg="1" autoUpdateAnimBg="0"/>
      <p:bldP spid="42038" grpId="0" autoUpdateAnimBg="0"/>
      <p:bldP spid="4208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E40A1EA5-BA5F-4AF3-97A4-D4EAE52EB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23502"/>
              </p:ext>
            </p:extLst>
          </p:nvPr>
        </p:nvGraphicFramePr>
        <p:xfrm>
          <a:off x="2071688" y="3929063"/>
          <a:ext cx="5006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9869" imgH="485877" progId="Equation.DSMT4">
                  <p:embed/>
                </p:oleObj>
              </mc:Choice>
              <mc:Fallback>
                <p:oleObj name="Equation" r:id="rId6" imgW="2809869" imgH="485877" progId="Equation.DSMT4">
                  <p:embed/>
                  <p:pic>
                    <p:nvPicPr>
                      <p:cNvPr id="62466" name="Object 2">
                        <a:extLst>
                          <a:ext uri="{FF2B5EF4-FFF2-40B4-BE49-F238E27FC236}">
                            <a16:creationId xmlns:a16="http://schemas.microsoft.com/office/drawing/2014/main" id="{E40A1EA5-BA5F-4AF3-97A4-D4EAE52EB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929063"/>
                        <a:ext cx="50069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1C33DB85-F236-43EF-8EA6-8B69FBD73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85359"/>
              </p:ext>
            </p:extLst>
          </p:nvPr>
        </p:nvGraphicFramePr>
        <p:xfrm>
          <a:off x="2373313" y="1130300"/>
          <a:ext cx="47767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71629" imgH="161959" progId="Equation.3">
                  <p:embed/>
                </p:oleObj>
              </mc:Choice>
              <mc:Fallback>
                <p:oleObj name="公式" r:id="rId8" imgW="2371629" imgH="161959" progId="Equation.3">
                  <p:embed/>
                  <p:pic>
                    <p:nvPicPr>
                      <p:cNvPr id="62470" name="Object 6">
                        <a:extLst>
                          <a:ext uri="{FF2B5EF4-FFF2-40B4-BE49-F238E27FC236}">
                            <a16:creationId xmlns:a16="http://schemas.microsoft.com/office/drawing/2014/main" id="{1C33DB85-F236-43EF-8EA6-8B69FBD73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130300"/>
                        <a:ext cx="47767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>
            <a:extLst>
              <a:ext uri="{FF2B5EF4-FFF2-40B4-BE49-F238E27FC236}">
                <a16:creationId xmlns:a16="http://schemas.microsoft.com/office/drawing/2014/main" id="{8C9F9D82-1A67-4EF0-BA21-466A550AED4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47825"/>
            <a:ext cx="5627688" cy="520700"/>
            <a:chOff x="288" y="1296"/>
            <a:chExt cx="3545" cy="328"/>
          </a:xfrm>
        </p:grpSpPr>
        <p:sp>
          <p:nvSpPr>
            <p:cNvPr id="17433" name="Rectangle 9">
              <a:extLst>
                <a:ext uri="{FF2B5EF4-FFF2-40B4-BE49-F238E27FC236}">
                  <a16:creationId xmlns:a16="http://schemas.microsoft.com/office/drawing/2014/main" id="{960E5727-65D5-4404-AB47-4405AD18C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26"/>
              <a:ext cx="35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其中系数       与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无关                        。</a:t>
              </a:r>
            </a:p>
          </p:txBody>
        </p:sp>
        <p:grpSp>
          <p:nvGrpSpPr>
            <p:cNvPr id="17434" name="Group 48">
              <a:extLst>
                <a:ext uri="{FF2B5EF4-FFF2-40B4-BE49-F238E27FC236}">
                  <a16:creationId xmlns:a16="http://schemas.microsoft.com/office/drawing/2014/main" id="{CDD3B78D-8006-4A1F-8AF4-D281DEEFDE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296"/>
              <a:ext cx="2208" cy="328"/>
              <a:chOff x="1344" y="1296"/>
              <a:chExt cx="2208" cy="328"/>
            </a:xfrm>
          </p:grpSpPr>
          <p:graphicFrame>
            <p:nvGraphicFramePr>
              <p:cNvPr id="17435" name="Object 8">
                <a:extLst>
                  <a:ext uri="{FF2B5EF4-FFF2-40B4-BE49-F238E27FC236}">
                    <a16:creationId xmlns:a16="http://schemas.microsoft.com/office/drawing/2014/main" id="{817C2FAD-83E5-4EC2-84B2-38AB70D355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0" y="1344"/>
              <a:ext cx="115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657206" imgH="123689" progId="Equation.3">
                      <p:embed/>
                    </p:oleObj>
                  </mc:Choice>
                  <mc:Fallback>
                    <p:oleObj name="Equation" r:id="rId10" imgW="657206" imgH="123689" progId="Equation.3">
                      <p:embed/>
                      <p:pic>
                        <p:nvPicPr>
                          <p:cNvPr id="17435" name="Object 8">
                            <a:extLst>
                              <a:ext uri="{FF2B5EF4-FFF2-40B4-BE49-F238E27FC236}">
                                <a16:creationId xmlns:a16="http://schemas.microsoft.com/office/drawing/2014/main" id="{817C2FAD-83E5-4EC2-84B2-38AB70D355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344"/>
                            <a:ext cx="1152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6" name="Object 10">
                <a:extLst>
                  <a:ext uri="{FF2B5EF4-FFF2-40B4-BE49-F238E27FC236}">
                    <a16:creationId xmlns:a16="http://schemas.microsoft.com/office/drawing/2014/main" id="{CCB3A9F9-419A-481E-8234-DB5F0F480D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4" y="1296"/>
              <a:ext cx="23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85629" imgH="142977" progId="Equation.3">
                      <p:embed/>
                    </p:oleObj>
                  </mc:Choice>
                  <mc:Fallback>
                    <p:oleObj name="Equation" r:id="rId12" imgW="85629" imgH="142977" progId="Equation.3">
                      <p:embed/>
                      <p:pic>
                        <p:nvPicPr>
                          <p:cNvPr id="17436" name="Object 10">
                            <a:extLst>
                              <a:ext uri="{FF2B5EF4-FFF2-40B4-BE49-F238E27FC236}">
                                <a16:creationId xmlns:a16="http://schemas.microsoft.com/office/drawing/2014/main" id="{CCB3A9F9-419A-481E-8234-DB5F0F480D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296"/>
                            <a:ext cx="239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50">
            <a:extLst>
              <a:ext uri="{FF2B5EF4-FFF2-40B4-BE49-F238E27FC236}">
                <a16:creationId xmlns:a16="http://schemas.microsoft.com/office/drawing/2014/main" id="{200B05CF-8A9A-43FD-9C04-6F0C6460C3C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8534400" cy="676275"/>
            <a:chOff x="327" y="1638"/>
            <a:chExt cx="5376" cy="426"/>
          </a:xfrm>
        </p:grpSpPr>
        <p:sp>
          <p:nvSpPr>
            <p:cNvPr id="17430" name="Rectangle 12">
              <a:extLst>
                <a:ext uri="{FF2B5EF4-FFF2-40B4-BE49-F238E27FC236}">
                  <a16:creationId xmlns:a16="http://schemas.microsoft.com/office/drawing/2014/main" id="{E048C366-AEE4-4CDE-85D2-9BCA37C50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" y="1638"/>
              <a:ext cx="5376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定理表明                 是          阶，若用</a:t>
              </a:r>
              <a:r>
                <a:rPr lang="en-US" altLang="zh-CN" sz="2400" b="1" i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代替</a:t>
              </a:r>
              <a:r>
                <a:rPr lang="en-US" altLang="zh-CN" sz="2400" b="1" i="1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17431" name="Object 13">
              <a:extLst>
                <a:ext uri="{FF2B5EF4-FFF2-40B4-BE49-F238E27FC236}">
                  <a16:creationId xmlns:a16="http://schemas.microsoft.com/office/drawing/2014/main" id="{C365DA04-B526-4421-85C8-67C0C37CB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728"/>
            <a:ext cx="8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04908" imgH="123689" progId="Equation.3">
                    <p:embed/>
                  </p:oleObj>
                </mc:Choice>
                <mc:Fallback>
                  <p:oleObj name="Equation" r:id="rId14" imgW="504908" imgH="123689" progId="Equation.3">
                    <p:embed/>
                    <p:pic>
                      <p:nvPicPr>
                        <p:cNvPr id="17431" name="Object 13">
                          <a:extLst>
                            <a:ext uri="{FF2B5EF4-FFF2-40B4-BE49-F238E27FC236}">
                              <a16:creationId xmlns:a16="http://schemas.microsoft.com/office/drawing/2014/main" id="{C365DA04-B526-4421-85C8-67C0C37CB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8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14">
              <a:extLst>
                <a:ext uri="{FF2B5EF4-FFF2-40B4-BE49-F238E27FC236}">
                  <a16:creationId xmlns:a16="http://schemas.microsoft.com/office/drawing/2014/main" id="{1F59F730-6162-491D-9CB7-5CA89CC86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8" y="1701"/>
            <a:ext cx="4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3343" imgH="142977" progId="Equation.3">
                    <p:embed/>
                  </p:oleObj>
                </mc:Choice>
                <mc:Fallback>
                  <p:oleObj name="Equation" r:id="rId16" imgW="333343" imgH="142977" progId="Equation.3">
                    <p:embed/>
                    <p:pic>
                      <p:nvPicPr>
                        <p:cNvPr id="17432" name="Object 14">
                          <a:extLst>
                            <a:ext uri="{FF2B5EF4-FFF2-40B4-BE49-F238E27FC236}">
                              <a16:creationId xmlns:a16="http://schemas.microsoft.com/office/drawing/2014/main" id="{1F59F730-6162-491D-9CB7-5CA89CC862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1701"/>
                          <a:ext cx="4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9" name="Object 15">
            <a:extLst>
              <a:ext uri="{FF2B5EF4-FFF2-40B4-BE49-F238E27FC236}">
                <a16:creationId xmlns:a16="http://schemas.microsoft.com/office/drawing/2014/main" id="{AA03B70D-BD50-4AD2-AF0D-EEEBBAD90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5398"/>
              </p:ext>
            </p:extLst>
          </p:nvPr>
        </p:nvGraphicFramePr>
        <p:xfrm>
          <a:off x="2362200" y="2733675"/>
          <a:ext cx="4800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95492" imgH="352391" progId="Equation.3">
                  <p:embed/>
                </p:oleObj>
              </mc:Choice>
              <mc:Fallback>
                <p:oleObj name="Equation" r:id="rId18" imgW="2695492" imgH="352391" progId="Equation.3">
                  <p:embed/>
                  <p:pic>
                    <p:nvPicPr>
                      <p:cNvPr id="62479" name="Object 15">
                        <a:extLst>
                          <a:ext uri="{FF2B5EF4-FFF2-40B4-BE49-F238E27FC236}">
                            <a16:creationId xmlns:a16="http://schemas.microsoft.com/office/drawing/2014/main" id="{AA03B70D-BD50-4AD2-AF0D-EEEBBAD90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33675"/>
                        <a:ext cx="48006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16">
            <a:extLst>
              <a:ext uri="{FF2B5EF4-FFF2-40B4-BE49-F238E27FC236}">
                <a16:creationId xmlns:a16="http://schemas.microsoft.com/office/drawing/2014/main" id="{4CE3A43F-24BF-4E60-A0C8-DBF2D1F9D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3" y="3429000"/>
            <a:ext cx="24939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再做变换，得</a:t>
            </a:r>
          </a:p>
        </p:txBody>
      </p:sp>
      <p:grpSp>
        <p:nvGrpSpPr>
          <p:cNvPr id="5" name="Group 55">
            <a:extLst>
              <a:ext uri="{FF2B5EF4-FFF2-40B4-BE49-F238E27FC236}">
                <a16:creationId xmlns:a16="http://schemas.microsoft.com/office/drawing/2014/main" id="{35E95855-9CA3-40DC-AB71-A2BAD7DF2D3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57200"/>
            <a:ext cx="8207375" cy="609600"/>
            <a:chOff x="336" y="384"/>
            <a:chExt cx="5136" cy="384"/>
          </a:xfrm>
        </p:grpSpPr>
        <p:sp>
          <p:nvSpPr>
            <p:cNvPr id="17427" name="Rectangle 4">
              <a:extLst>
                <a:ext uri="{FF2B5EF4-FFF2-40B4-BE49-F238E27FC236}">
                  <a16:creationId xmlns:a16="http://schemas.microsoft.com/office/drawing/2014/main" id="{255D6695-8290-4C2F-BEDB-C3875AAE6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62"/>
              <a:ext cx="51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          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17428" name="Object 5">
              <a:extLst>
                <a:ext uri="{FF2B5EF4-FFF2-40B4-BE49-F238E27FC236}">
                  <a16:creationId xmlns:a16="http://schemas.microsoft.com/office/drawing/2014/main" id="{8379271D-9FC6-4372-9199-C4B29256E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480"/>
            <a:ext cx="120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23880" imgH="142977" progId="Equation.3">
                    <p:embed/>
                  </p:oleObj>
                </mc:Choice>
                <mc:Fallback>
                  <p:oleObj name="Equation" r:id="rId20" imgW="923880" imgH="142977" progId="Equation.3">
                    <p:embed/>
                    <p:pic>
                      <p:nvPicPr>
                        <p:cNvPr id="17428" name="Object 5">
                          <a:extLst>
                            <a:ext uri="{FF2B5EF4-FFF2-40B4-BE49-F238E27FC236}">
                              <a16:creationId xmlns:a16="http://schemas.microsoft.com/office/drawing/2014/main" id="{8379271D-9FC6-4372-9199-C4B29256E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0"/>
                          <a:ext cx="120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47" descr="白色大理石">
              <a:extLst>
                <a:ext uri="{FF2B5EF4-FFF2-40B4-BE49-F238E27FC236}">
                  <a16:creationId xmlns:a16="http://schemas.microsoft.com/office/drawing/2014/main" id="{EBF03890-E138-497B-9B3D-4BE01AE15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84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7417" name="Rectangle 56">
            <a:extLst>
              <a:ext uri="{FF2B5EF4-FFF2-40B4-BE49-F238E27FC236}">
                <a16:creationId xmlns:a16="http://schemas.microsoft.com/office/drawing/2014/main" id="{26CE4948-49B3-42AA-B431-6C75D48A8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grpSp>
        <p:nvGrpSpPr>
          <p:cNvPr id="6" name="Group 62">
            <a:extLst>
              <a:ext uri="{FF2B5EF4-FFF2-40B4-BE49-F238E27FC236}">
                <a16:creationId xmlns:a16="http://schemas.microsoft.com/office/drawing/2014/main" id="{035CAED9-F78E-4A51-8BCA-7ECF2E133F6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62525"/>
            <a:ext cx="8128000" cy="898525"/>
            <a:chOff x="384" y="3133"/>
            <a:chExt cx="5089" cy="566"/>
          </a:xfrm>
        </p:grpSpPr>
        <p:grpSp>
          <p:nvGrpSpPr>
            <p:cNvPr id="17419" name="Group 54">
              <a:extLst>
                <a:ext uri="{FF2B5EF4-FFF2-40B4-BE49-F238E27FC236}">
                  <a16:creationId xmlns:a16="http://schemas.microsoft.com/office/drawing/2014/main" id="{0926A090-38B6-4786-A814-E1F5EB875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133"/>
              <a:ext cx="5089" cy="291"/>
              <a:chOff x="452" y="3421"/>
              <a:chExt cx="5050" cy="291"/>
            </a:xfrm>
          </p:grpSpPr>
          <p:sp>
            <p:nvSpPr>
              <p:cNvPr id="17424" name="Rectangle 51">
                <a:extLst>
                  <a:ext uri="{FF2B5EF4-FFF2-40B4-BE49-F238E27FC236}">
                    <a16:creationId xmlns:a16="http://schemas.microsoft.com/office/drawing/2014/main" id="{88F92A8A-D843-4AEE-A4E1-2020FD9C3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" y="3421"/>
                <a:ext cx="505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里     以及后面出现的         均为与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无关的系数，这样构造</a:t>
                </a:r>
              </a:p>
            </p:txBody>
          </p:sp>
          <p:graphicFrame>
            <p:nvGraphicFramePr>
              <p:cNvPr id="17425" name="Object 52">
                <a:extLst>
                  <a:ext uri="{FF2B5EF4-FFF2-40B4-BE49-F238E27FC236}">
                    <a16:creationId xmlns:a16="http://schemas.microsoft.com/office/drawing/2014/main" id="{05EC70B9-3864-482F-8E24-815F383371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460"/>
              <a:ext cx="23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3857" imgH="142977" progId="Equation.3">
                      <p:embed/>
                    </p:oleObj>
                  </mc:Choice>
                  <mc:Fallback>
                    <p:oleObj name="Equation" r:id="rId23" imgW="123857" imgH="142977" progId="Equation.3">
                      <p:embed/>
                      <p:pic>
                        <p:nvPicPr>
                          <p:cNvPr id="17425" name="Object 52">
                            <a:extLst>
                              <a:ext uri="{FF2B5EF4-FFF2-40B4-BE49-F238E27FC236}">
                                <a16:creationId xmlns:a16="http://schemas.microsoft.com/office/drawing/2014/main" id="{05EC70B9-3864-482F-8E24-815F383371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460"/>
                            <a:ext cx="23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6" name="Object 53">
                <a:extLst>
                  <a:ext uri="{FF2B5EF4-FFF2-40B4-BE49-F238E27FC236}">
                    <a16:creationId xmlns:a16="http://schemas.microsoft.com/office/drawing/2014/main" id="{C6FA489D-EADF-444F-8FA3-133B39936C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54" y="3432"/>
              <a:ext cx="44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76155" imgH="142977" progId="Equation.3">
                      <p:embed/>
                    </p:oleObj>
                  </mc:Choice>
                  <mc:Fallback>
                    <p:oleObj name="Equation" r:id="rId25" imgW="276155" imgH="142977" progId="Equation.3">
                      <p:embed/>
                      <p:pic>
                        <p:nvPicPr>
                          <p:cNvPr id="17426" name="Object 53">
                            <a:extLst>
                              <a:ext uri="{FF2B5EF4-FFF2-40B4-BE49-F238E27FC236}">
                                <a16:creationId xmlns:a16="http://schemas.microsoft.com/office/drawing/2014/main" id="{C6FA489D-EADF-444F-8FA3-133B39936C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4" y="3432"/>
                            <a:ext cx="444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0" name="Rectangle 57">
              <a:extLst>
                <a:ext uri="{FF2B5EF4-FFF2-40B4-BE49-F238E27FC236}">
                  <a16:creationId xmlns:a16="http://schemas.microsoft.com/office/drawing/2014/main" id="{48685B33-1BEC-4D2A-94D7-9F0AE88A9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3408"/>
              <a:ext cx="33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          与积分值   近似的阶为          。</a:t>
              </a:r>
            </a:p>
          </p:txBody>
        </p:sp>
        <p:graphicFrame>
          <p:nvGraphicFramePr>
            <p:cNvPr id="17421" name="Object 58">
              <a:extLst>
                <a:ext uri="{FF2B5EF4-FFF2-40B4-BE49-F238E27FC236}">
                  <a16:creationId xmlns:a16="http://schemas.microsoft.com/office/drawing/2014/main" id="{E196288B-A99C-4966-97E7-7A1192D24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" y="3456"/>
            <a:ext cx="3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6155" imgH="123689" progId="Equation.3">
                    <p:embed/>
                  </p:oleObj>
                </mc:Choice>
                <mc:Fallback>
                  <p:oleObj name="Equation" r:id="rId27" imgW="276155" imgH="123689" progId="Equation.3">
                    <p:embed/>
                    <p:pic>
                      <p:nvPicPr>
                        <p:cNvPr id="17421" name="Object 58">
                          <a:extLst>
                            <a:ext uri="{FF2B5EF4-FFF2-40B4-BE49-F238E27FC236}">
                              <a16:creationId xmlns:a16="http://schemas.microsoft.com/office/drawing/2014/main" id="{E196288B-A99C-4966-97E7-7A1192D245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456"/>
                          <a:ext cx="3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59">
              <a:extLst>
                <a:ext uri="{FF2B5EF4-FFF2-40B4-BE49-F238E27FC236}">
                  <a16:creationId xmlns:a16="http://schemas.microsoft.com/office/drawing/2014/main" id="{9ABEBB86-3A5F-46D1-8A6E-3A3EBDE00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5" y="3465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7708" imgH="85725" progId="Equation.3">
                    <p:embed/>
                  </p:oleObj>
                </mc:Choice>
                <mc:Fallback>
                  <p:oleObj name="Equation" r:id="rId29" imgW="47708" imgH="85725" progId="Equation.3">
                    <p:embed/>
                    <p:pic>
                      <p:nvPicPr>
                        <p:cNvPr id="17422" name="Object 59">
                          <a:extLst>
                            <a:ext uri="{FF2B5EF4-FFF2-40B4-BE49-F238E27FC236}">
                              <a16:creationId xmlns:a16="http://schemas.microsoft.com/office/drawing/2014/main" id="{9ABEBB86-3A5F-46D1-8A6E-3A3EBDE001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465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60">
              <a:extLst>
                <a:ext uri="{FF2B5EF4-FFF2-40B4-BE49-F238E27FC236}">
                  <a16:creationId xmlns:a16="http://schemas.microsoft.com/office/drawing/2014/main" id="{5DC0412E-E193-42B7-82EF-CEEE48AB00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6" y="3445"/>
            <a:ext cx="46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33343" imgH="142977" progId="Equation.3">
                    <p:embed/>
                  </p:oleObj>
                </mc:Choice>
                <mc:Fallback>
                  <p:oleObj name="Equation" r:id="rId31" imgW="333343" imgH="142977" progId="Equation.3">
                    <p:embed/>
                    <p:pic>
                      <p:nvPicPr>
                        <p:cNvPr id="17423" name="Object 60">
                          <a:extLst>
                            <a:ext uri="{FF2B5EF4-FFF2-40B4-BE49-F238E27FC236}">
                              <a16:creationId xmlns:a16="http://schemas.microsoft.com/office/drawing/2014/main" id="{5DC0412E-E193-42B7-82EF-CEEE48AB00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3445"/>
                          <a:ext cx="46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B26B2B5A-AEBE-48DA-BD04-06E5046295F6}"/>
              </a:ext>
            </a:extLst>
          </p:cNvPr>
          <p:cNvGrpSpPr>
            <a:grpSpLocks/>
          </p:cNvGrpSpPr>
          <p:nvPr/>
        </p:nvGrpSpPr>
        <p:grpSpPr bwMode="auto">
          <a:xfrm>
            <a:off x="-166688" y="3124200"/>
            <a:ext cx="7340601" cy="525463"/>
            <a:chOff x="66" y="2331"/>
            <a:chExt cx="4624" cy="331"/>
          </a:xfrm>
        </p:grpSpPr>
        <p:sp>
          <p:nvSpPr>
            <p:cNvPr id="18450" name="Rectangle 21">
              <a:extLst>
                <a:ext uri="{FF2B5EF4-FFF2-40B4-BE49-F238E27FC236}">
                  <a16:creationId xmlns:a16="http://schemas.microsoft.com/office/drawing/2014/main" id="{EF585686-A5F6-4EB5-B3C3-6ADAFC598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" y="2331"/>
              <a:ext cx="462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又可进一步从余项展开式中消去       的项，而有</a:t>
              </a:r>
            </a:p>
          </p:txBody>
        </p:sp>
        <p:graphicFrame>
          <p:nvGraphicFramePr>
            <p:cNvPr id="18451" name="Object 4">
              <a:extLst>
                <a:ext uri="{FF2B5EF4-FFF2-40B4-BE49-F238E27FC236}">
                  <a16:creationId xmlns:a16="http://schemas.microsoft.com/office/drawing/2014/main" id="{C7C61955-3F4D-4E09-A724-C7EE5FAF5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5" y="2362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629" imgH="123689" progId="Equation.3">
                    <p:embed/>
                  </p:oleObj>
                </mc:Choice>
                <mc:Fallback>
                  <p:oleObj name="Equation" r:id="rId6" imgW="85629" imgH="123689" progId="Equation.3">
                    <p:embed/>
                    <p:pic>
                      <p:nvPicPr>
                        <p:cNvPr id="18451" name="Object 4">
                          <a:extLst>
                            <a:ext uri="{FF2B5EF4-FFF2-40B4-BE49-F238E27FC236}">
                              <a16:creationId xmlns:a16="http://schemas.microsoft.com/office/drawing/2014/main" id="{C7C61955-3F4D-4E09-A724-C7EE5FAF5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2362"/>
                          <a:ext cx="28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A8DC8D97-2892-42EE-A7E0-24B00147C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78740"/>
              </p:ext>
            </p:extLst>
          </p:nvPr>
        </p:nvGraphicFramePr>
        <p:xfrm>
          <a:off x="2971800" y="3873500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1606" imgH="142977" progId="Equation.3">
                  <p:embed/>
                </p:oleObj>
              </mc:Choice>
              <mc:Fallback>
                <p:oleObj name="Equation" r:id="rId8" imgW="1571606" imgH="142977" progId="Equation.3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A8DC8D97-2892-42EE-A7E0-24B00147C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73500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>
            <a:extLst>
              <a:ext uri="{FF2B5EF4-FFF2-40B4-BE49-F238E27FC236}">
                <a16:creationId xmlns:a16="http://schemas.microsoft.com/office/drawing/2014/main" id="{D39BEFEC-C677-4EAA-940D-C62EB0447879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4371975"/>
            <a:ext cx="9053512" cy="1014413"/>
            <a:chOff x="57" y="2754"/>
            <a:chExt cx="5616" cy="639"/>
          </a:xfrm>
        </p:grpSpPr>
        <p:sp>
          <p:nvSpPr>
            <p:cNvPr id="63491" name="Rectangle 3">
              <a:extLst>
                <a:ext uri="{FF2B5EF4-FFF2-40B4-BE49-F238E27FC236}">
                  <a16:creationId xmlns:a16="http://schemas.microsoft.com/office/drawing/2014/main" id="{0EF97399-45E0-4D82-888D-EA8E2C7C1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2754"/>
              <a:ext cx="561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190500"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这样构造出的         ，其实就是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otes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序列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它与积分值   的逼近阶为         。如此继续下去，每加速一次，误差的量级就提高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阶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8447" name="Object 6">
              <a:extLst>
                <a:ext uri="{FF2B5EF4-FFF2-40B4-BE49-F238E27FC236}">
                  <a16:creationId xmlns:a16="http://schemas.microsoft.com/office/drawing/2014/main" id="{8ABED2B3-34AE-4D1F-9179-F25A9FE0D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853"/>
            <a:ext cx="43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5422" imgH="123689" progId="Equation.3">
                    <p:embed/>
                  </p:oleObj>
                </mc:Choice>
                <mc:Fallback>
                  <p:oleObj name="Equation" r:id="rId10" imgW="295422" imgH="123689" progId="Equation.3">
                    <p:embed/>
                    <p:pic>
                      <p:nvPicPr>
                        <p:cNvPr id="18447" name="Object 6">
                          <a:extLst>
                            <a:ext uri="{FF2B5EF4-FFF2-40B4-BE49-F238E27FC236}">
                              <a16:creationId xmlns:a16="http://schemas.microsoft.com/office/drawing/2014/main" id="{8ABED2B3-34AE-4D1F-9179-F25A9FE0D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53"/>
                          <a:ext cx="43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7">
              <a:extLst>
                <a:ext uri="{FF2B5EF4-FFF2-40B4-BE49-F238E27FC236}">
                  <a16:creationId xmlns:a16="http://schemas.microsoft.com/office/drawing/2014/main" id="{7D602BF9-AA7F-4467-88AD-A1FA2BA17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3" y="285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708" imgH="85725" progId="Equation.3">
                    <p:embed/>
                  </p:oleObj>
                </mc:Choice>
                <mc:Fallback>
                  <p:oleObj name="Equation" r:id="rId12" imgW="47708" imgH="85725" progId="Equation.3">
                    <p:embed/>
                    <p:pic>
                      <p:nvPicPr>
                        <p:cNvPr id="18448" name="Object 7">
                          <a:extLst>
                            <a:ext uri="{FF2B5EF4-FFF2-40B4-BE49-F238E27FC236}">
                              <a16:creationId xmlns:a16="http://schemas.microsoft.com/office/drawing/2014/main" id="{7D602BF9-AA7F-4467-88AD-A1FA2BA17B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285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8">
              <a:extLst>
                <a:ext uri="{FF2B5EF4-FFF2-40B4-BE49-F238E27FC236}">
                  <a16:creationId xmlns:a16="http://schemas.microsoft.com/office/drawing/2014/main" id="{A52F6DDC-4535-468E-85DB-CD775D42B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" y="3141"/>
            <a:ext cx="4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3343" imgH="142977" progId="Equation.3">
                    <p:embed/>
                  </p:oleObj>
                </mc:Choice>
                <mc:Fallback>
                  <p:oleObj name="Equation" r:id="rId14" imgW="333343" imgH="142977" progId="Equation.3">
                    <p:embed/>
                    <p:pic>
                      <p:nvPicPr>
                        <p:cNvPr id="18449" name="Object 8">
                          <a:extLst>
                            <a:ext uri="{FF2B5EF4-FFF2-40B4-BE49-F238E27FC236}">
                              <a16:creationId xmlns:a16="http://schemas.microsoft.com/office/drawing/2014/main" id="{A52F6DDC-4535-468E-85DB-CD775D42B6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3141"/>
                          <a:ext cx="4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753C59DD-51E6-4DFC-BD19-7729EEDD57E3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490538"/>
            <a:ext cx="8810625" cy="728662"/>
            <a:chOff x="-96" y="309"/>
            <a:chExt cx="5550" cy="459"/>
          </a:xfrm>
        </p:grpSpPr>
        <p:sp>
          <p:nvSpPr>
            <p:cNvPr id="63498" name="Rectangle 10">
              <a:extLst>
                <a:ext uri="{FF2B5EF4-FFF2-40B4-BE49-F238E27FC236}">
                  <a16:creationId xmlns:a16="http://schemas.microsoft.com/office/drawing/2014/main" id="{BC8D522C-76C7-46AE-A55F-3F0DDD28B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6" y="360"/>
              <a:ext cx="5550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这样构造的序列                     ，就是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impson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序列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。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又</a:t>
              </a:r>
            </a:p>
          </p:txBody>
        </p:sp>
        <p:graphicFrame>
          <p:nvGraphicFramePr>
            <p:cNvPr id="18443" name="Object 16">
              <a:extLst>
                <a:ext uri="{FF2B5EF4-FFF2-40B4-BE49-F238E27FC236}">
                  <a16:creationId xmlns:a16="http://schemas.microsoft.com/office/drawing/2014/main" id="{77F7747A-1310-4782-AF6A-F9ADB4D3E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432"/>
            <a:ext cx="3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6155" imgH="123689" progId="Equation.3">
                    <p:embed/>
                  </p:oleObj>
                </mc:Choice>
                <mc:Fallback>
                  <p:oleObj name="Equation" r:id="rId16" imgW="276155" imgH="123689" progId="Equation.3">
                    <p:embed/>
                    <p:pic>
                      <p:nvPicPr>
                        <p:cNvPr id="18443" name="Object 16">
                          <a:extLst>
                            <a:ext uri="{FF2B5EF4-FFF2-40B4-BE49-F238E27FC236}">
                              <a16:creationId xmlns:a16="http://schemas.microsoft.com/office/drawing/2014/main" id="{77F7747A-1310-4782-AF6A-F9ADB4D3E2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32"/>
                          <a:ext cx="3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7">
              <a:extLst>
                <a:ext uri="{FF2B5EF4-FFF2-40B4-BE49-F238E27FC236}">
                  <a16:creationId xmlns:a16="http://schemas.microsoft.com/office/drawing/2014/main" id="{AD2753E9-9200-488B-AE4C-43D2461DC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09"/>
            <a:ext cx="54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4908" imgH="314427" progId="Equation.3">
                    <p:embed/>
                  </p:oleObj>
                </mc:Choice>
                <mc:Fallback>
                  <p:oleObj name="Equation" r:id="rId18" imgW="504908" imgH="314427" progId="Equation.3">
                    <p:embed/>
                    <p:pic>
                      <p:nvPicPr>
                        <p:cNvPr id="18444" name="Object 17">
                          <a:extLst>
                            <a:ext uri="{FF2B5EF4-FFF2-40B4-BE49-F238E27FC236}">
                              <a16:creationId xmlns:a16="http://schemas.microsoft.com/office/drawing/2014/main" id="{AD2753E9-9200-488B-AE4C-43D2461DCD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9"/>
                          <a:ext cx="549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8">
              <a:extLst>
                <a:ext uri="{FF2B5EF4-FFF2-40B4-BE49-F238E27FC236}">
                  <a16:creationId xmlns:a16="http://schemas.microsoft.com/office/drawing/2014/main" id="{6CBB5BAE-5491-42E3-A208-E19056916E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436"/>
            <a:ext cx="7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81057" imgH="142977" progId="Equation.3">
                    <p:embed/>
                  </p:oleObj>
                </mc:Choice>
                <mc:Fallback>
                  <p:oleObj name="Equation" r:id="rId20" imgW="581057" imgH="142977" progId="Equation.3">
                    <p:embed/>
                    <p:pic>
                      <p:nvPicPr>
                        <p:cNvPr id="18445" name="Object 18">
                          <a:extLst>
                            <a:ext uri="{FF2B5EF4-FFF2-40B4-BE49-F238E27FC236}">
                              <a16:creationId xmlns:a16="http://schemas.microsoft.com/office/drawing/2014/main" id="{6CBB5BAE-5491-42E3-A208-E19056916E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436"/>
                          <a:ext cx="7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7" name="Object 19">
            <a:extLst>
              <a:ext uri="{FF2B5EF4-FFF2-40B4-BE49-F238E27FC236}">
                <a16:creationId xmlns:a16="http://schemas.microsoft.com/office/drawing/2014/main" id="{B683DECE-6A9F-4A04-A918-0136AF4CE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77303"/>
              </p:ext>
            </p:extLst>
          </p:nvPr>
        </p:nvGraphicFramePr>
        <p:xfrm>
          <a:off x="3108325" y="2290763"/>
          <a:ext cx="2538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8788" imgH="504859" progId="Equation.DSMT4">
                  <p:embed/>
                </p:oleObj>
              </mc:Choice>
              <mc:Fallback>
                <p:oleObj name="Equation" r:id="rId22" imgW="1428788" imgH="504859" progId="Equation.DSMT4">
                  <p:embed/>
                  <p:pic>
                    <p:nvPicPr>
                      <p:cNvPr id="63507" name="Object 19">
                        <a:extLst>
                          <a:ext uri="{FF2B5EF4-FFF2-40B4-BE49-F238E27FC236}">
                            <a16:creationId xmlns:a16="http://schemas.microsoft.com/office/drawing/2014/main" id="{B683DECE-6A9F-4A04-A918-0136AF4CE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290763"/>
                        <a:ext cx="25384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>
            <a:extLst>
              <a:ext uri="{FF2B5EF4-FFF2-40B4-BE49-F238E27FC236}">
                <a16:creationId xmlns:a16="http://schemas.microsoft.com/office/drawing/2014/main" id="{8EB83171-EE67-46F5-BA97-F5C656477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69525"/>
              </p:ext>
            </p:extLst>
          </p:nvPr>
        </p:nvGraphicFramePr>
        <p:xfrm>
          <a:off x="2765425" y="1447800"/>
          <a:ext cx="34036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76508" imgH="352391" progId="Equation.DSMT4">
                  <p:embed/>
                </p:oleObj>
              </mc:Choice>
              <mc:Fallback>
                <p:oleObj name="Equation" r:id="rId24" imgW="1876508" imgH="352391" progId="Equation.DSMT4">
                  <p:embed/>
                  <p:pic>
                    <p:nvPicPr>
                      <p:cNvPr id="63511" name="Object 23">
                        <a:extLst>
                          <a:ext uri="{FF2B5EF4-FFF2-40B4-BE49-F238E27FC236}">
                            <a16:creationId xmlns:a16="http://schemas.microsoft.com/office/drawing/2014/main" id="{8EB83171-EE67-46F5-BA97-F5C656477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447800"/>
                        <a:ext cx="34036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Rectangle 24">
            <a:extLst>
              <a:ext uri="{FF2B5EF4-FFF2-40B4-BE49-F238E27FC236}">
                <a16:creationId xmlns:a16="http://schemas.microsoft.com/office/drawing/2014/main" id="{6F034B39-95F8-4FE3-BD70-CA6013145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6688" y="2286000"/>
            <a:ext cx="126206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令</a:t>
            </a:r>
          </a:p>
        </p:txBody>
      </p:sp>
      <p:sp>
        <p:nvSpPr>
          <p:cNvPr id="18441" name="Rectangle 29">
            <a:extLst>
              <a:ext uri="{FF2B5EF4-FFF2-40B4-BE49-F238E27FC236}">
                <a16:creationId xmlns:a16="http://schemas.microsoft.com/office/drawing/2014/main" id="{661C45DB-F68C-49B0-94D9-FEBCCAE04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D5A2F43C-FA68-48A0-9B2D-D18E79A7B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006725"/>
            <a:ext cx="862488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上述处理方法通常称为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理查森（</a:t>
            </a: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ichardson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外推加速算法。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318779C5-FF08-4741-9E33-DCBEF4002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25535"/>
              </p:ext>
            </p:extLst>
          </p:nvPr>
        </p:nvGraphicFramePr>
        <p:xfrm>
          <a:off x="2879725" y="765175"/>
          <a:ext cx="34178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0359" imgH="504859" progId="Equation.DSMT4">
                  <p:embed/>
                </p:oleObj>
              </mc:Choice>
              <mc:Fallback>
                <p:oleObj name="Equation" r:id="rId6" imgW="1800359" imgH="504859" progId="Equation.DSMT4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318779C5-FF08-4741-9E33-DCBEF4002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765175"/>
                        <a:ext cx="341788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>
            <a:extLst>
              <a:ext uri="{FF2B5EF4-FFF2-40B4-BE49-F238E27FC236}">
                <a16:creationId xmlns:a16="http://schemas.microsoft.com/office/drawing/2014/main" id="{961CE951-D12D-428D-94C8-6AAFFA8E0FF5}"/>
              </a:ext>
            </a:extLst>
          </p:cNvPr>
          <p:cNvGrpSpPr>
            <a:grpSpLocks/>
          </p:cNvGrpSpPr>
          <p:nvPr/>
        </p:nvGrpSpPr>
        <p:grpSpPr bwMode="auto">
          <a:xfrm>
            <a:off x="0" y="1822450"/>
            <a:ext cx="7342188" cy="461963"/>
            <a:chOff x="0" y="1043"/>
            <a:chExt cx="4625" cy="291"/>
          </a:xfrm>
        </p:grpSpPr>
        <p:sp>
          <p:nvSpPr>
            <p:cNvPr id="19479" name="Rectangle 5">
              <a:extLst>
                <a:ext uri="{FF2B5EF4-FFF2-40B4-BE49-F238E27FC236}">
                  <a16:creationId xmlns:a16="http://schemas.microsoft.com/office/drawing/2014/main" id="{6BC3E97F-B4CC-49EB-80BA-698E5AD9B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43"/>
              <a:ext cx="46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经过                       次加速后，余项便取下列形式：</a:t>
              </a:r>
            </a:p>
          </p:txBody>
        </p:sp>
        <p:graphicFrame>
          <p:nvGraphicFramePr>
            <p:cNvPr id="19480" name="Object 6">
              <a:extLst>
                <a:ext uri="{FF2B5EF4-FFF2-40B4-BE49-F238E27FC236}">
                  <a16:creationId xmlns:a16="http://schemas.microsoft.com/office/drawing/2014/main" id="{9BCFCB05-1633-41F2-9827-6D05F1751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" y="1085"/>
            <a:ext cx="111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47731" imgH="123689" progId="Equation.3">
                    <p:embed/>
                  </p:oleObj>
                </mc:Choice>
                <mc:Fallback>
                  <p:oleObj name="Equation" r:id="rId8" imgW="847731" imgH="123689" progId="Equation.3">
                    <p:embed/>
                    <p:pic>
                      <p:nvPicPr>
                        <p:cNvPr id="19480" name="Object 6">
                          <a:extLst>
                            <a:ext uri="{FF2B5EF4-FFF2-40B4-BE49-F238E27FC236}">
                              <a16:creationId xmlns:a16="http://schemas.microsoft.com/office/drawing/2014/main" id="{9BCFCB05-1633-41F2-9827-6D05F17516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085"/>
                          <a:ext cx="111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EFAE352A-9126-4838-A90A-1AD2D429A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17134"/>
              </p:ext>
            </p:extLst>
          </p:nvPr>
        </p:nvGraphicFramePr>
        <p:xfrm>
          <a:off x="2479675" y="2492375"/>
          <a:ext cx="4568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1104" imgH="161959" progId="Equation.3">
                  <p:embed/>
                </p:oleObj>
              </mc:Choice>
              <mc:Fallback>
                <p:oleObj name="Equation" r:id="rId10" imgW="2181104" imgH="161959" progId="Equation.3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EFAE352A-9126-4838-A90A-1AD2D429A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492375"/>
                        <a:ext cx="4568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>
            <a:extLst>
              <a:ext uri="{FF2B5EF4-FFF2-40B4-BE49-F238E27FC236}">
                <a16:creationId xmlns:a16="http://schemas.microsoft.com/office/drawing/2014/main" id="{3888AF1E-08C8-444B-B0D0-FF447EC9FA4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14750"/>
            <a:ext cx="8382000" cy="925513"/>
            <a:chOff x="240" y="2400"/>
            <a:chExt cx="5280" cy="583"/>
          </a:xfrm>
        </p:grpSpPr>
        <p:sp>
          <p:nvSpPr>
            <p:cNvPr id="19475" name="Rectangle 9">
              <a:extLst>
                <a:ext uri="{FF2B5EF4-FFF2-40B4-BE49-F238E27FC236}">
                  <a16:creationId xmlns:a16="http://schemas.microsoft.com/office/drawing/2014/main" id="{4D1A4F2C-0A42-49A9-8322-22113A48C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5"/>
              <a:ext cx="5280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indent="5778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以      表示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二分后求得的梯形值，且以       表示序列   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加速值，则由上面递推公式可得到：</a:t>
              </a:r>
            </a:p>
          </p:txBody>
        </p:sp>
        <p:graphicFrame>
          <p:nvGraphicFramePr>
            <p:cNvPr id="19476" name="Object 10">
              <a:extLst>
                <a:ext uri="{FF2B5EF4-FFF2-40B4-BE49-F238E27FC236}">
                  <a16:creationId xmlns:a16="http://schemas.microsoft.com/office/drawing/2014/main" id="{CC1809BF-DE09-4C8A-A1E3-C6CA35E220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8" y="2400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857" imgH="161959" progId="Equation.3">
                    <p:embed/>
                  </p:oleObj>
                </mc:Choice>
                <mc:Fallback>
                  <p:oleObj name="Equation" r:id="rId12" imgW="123857" imgH="161959" progId="Equation.3">
                    <p:embed/>
                    <p:pic>
                      <p:nvPicPr>
                        <p:cNvPr id="19476" name="Object 10">
                          <a:extLst>
                            <a:ext uri="{FF2B5EF4-FFF2-40B4-BE49-F238E27FC236}">
                              <a16:creationId xmlns:a16="http://schemas.microsoft.com/office/drawing/2014/main" id="{CC1809BF-DE09-4C8A-A1E3-C6CA35E220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400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1">
              <a:extLst>
                <a:ext uri="{FF2B5EF4-FFF2-40B4-BE49-F238E27FC236}">
                  <a16:creationId xmlns:a16="http://schemas.microsoft.com/office/drawing/2014/main" id="{3FC57AC3-98D4-4963-829A-E1BC1638A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400"/>
            <a:ext cx="3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3857" imgH="161959" progId="Equation.3">
                    <p:embed/>
                  </p:oleObj>
                </mc:Choice>
                <mc:Fallback>
                  <p:oleObj name="Equation" r:id="rId14" imgW="123857" imgH="161959" progId="Equation.3">
                    <p:embed/>
                    <p:pic>
                      <p:nvPicPr>
                        <p:cNvPr id="19477" name="Object 11">
                          <a:extLst>
                            <a:ext uri="{FF2B5EF4-FFF2-40B4-BE49-F238E27FC236}">
                              <a16:creationId xmlns:a16="http://schemas.microsoft.com/office/drawing/2014/main" id="{3FC57AC3-98D4-4963-829A-E1BC1638A4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0"/>
                          <a:ext cx="3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2">
              <a:extLst>
                <a:ext uri="{FF2B5EF4-FFF2-40B4-BE49-F238E27FC236}">
                  <a16:creationId xmlns:a16="http://schemas.microsoft.com/office/drawing/2014/main" id="{FFADA42D-BA4F-447A-8565-AE475DA77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" y="2724"/>
            <a:ext cx="3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8967" imgH="161959" progId="Equation.3">
                    <p:embed/>
                  </p:oleObj>
                </mc:Choice>
                <mc:Fallback>
                  <p:oleObj name="Equation" r:id="rId16" imgW="218967" imgH="161959" progId="Equation.3">
                    <p:embed/>
                    <p:pic>
                      <p:nvPicPr>
                        <p:cNvPr id="19478" name="Object 12">
                          <a:extLst>
                            <a:ext uri="{FF2B5EF4-FFF2-40B4-BE49-F238E27FC236}">
                              <a16:creationId xmlns:a16="http://schemas.microsoft.com/office/drawing/2014/main" id="{FFADA42D-BA4F-447A-8565-AE475DA77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2724"/>
                          <a:ext cx="3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B08D6BF0-9EA7-4041-959F-CA8DBA5CCE75}"/>
              </a:ext>
            </a:extLst>
          </p:cNvPr>
          <p:cNvGrpSpPr>
            <a:grpSpLocks/>
          </p:cNvGrpSpPr>
          <p:nvPr/>
        </p:nvGrpSpPr>
        <p:grpSpPr bwMode="auto">
          <a:xfrm>
            <a:off x="2740025" y="4797425"/>
            <a:ext cx="4903788" cy="768350"/>
            <a:chOff x="1633" y="2588"/>
            <a:chExt cx="3089" cy="484"/>
          </a:xfrm>
        </p:grpSpPr>
        <p:graphicFrame>
          <p:nvGraphicFramePr>
            <p:cNvPr id="19473" name="Object 14">
              <a:extLst>
                <a:ext uri="{FF2B5EF4-FFF2-40B4-BE49-F238E27FC236}">
                  <a16:creationId xmlns:a16="http://schemas.microsoft.com/office/drawing/2014/main" id="{362E3F42-06F9-4C1E-8926-212326FD8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" y="2588"/>
            <a:ext cx="1678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00041" imgH="352391" progId="Equation.DSMT4">
                    <p:embed/>
                  </p:oleObj>
                </mc:Choice>
                <mc:Fallback>
                  <p:oleObj name="Equation" r:id="rId18" imgW="1400041" imgH="352391" progId="Equation.DSMT4">
                    <p:embed/>
                    <p:pic>
                      <p:nvPicPr>
                        <p:cNvPr id="19473" name="Object 14">
                          <a:extLst>
                            <a:ext uri="{FF2B5EF4-FFF2-40B4-BE49-F238E27FC236}">
                              <a16:creationId xmlns:a16="http://schemas.microsoft.com/office/drawing/2014/main" id="{362E3F42-06F9-4C1E-8926-212326FD8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2588"/>
                          <a:ext cx="1678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5">
              <a:extLst>
                <a:ext uri="{FF2B5EF4-FFF2-40B4-BE49-F238E27FC236}">
                  <a16:creationId xmlns:a16="http://schemas.microsoft.com/office/drawing/2014/main" id="{B801F806-C0EE-42D3-962A-6400610237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6" y="2714"/>
            <a:ext cx="90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6167" imgH="123689" progId="Equation.DSMT4">
                    <p:embed/>
                  </p:oleObj>
                </mc:Choice>
                <mc:Fallback>
                  <p:oleObj name="Equation" r:id="rId20" imgW="676167" imgH="123689" progId="Equation.DSMT4">
                    <p:embed/>
                    <p:pic>
                      <p:nvPicPr>
                        <p:cNvPr id="19474" name="Object 15">
                          <a:extLst>
                            <a:ext uri="{FF2B5EF4-FFF2-40B4-BE49-F238E27FC236}">
                              <a16:creationId xmlns:a16="http://schemas.microsoft.com/office/drawing/2014/main" id="{B801F806-C0EE-42D3-962A-6400610237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714"/>
                          <a:ext cx="90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6787B248-18DE-4D92-9DE3-59930C296C8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74675"/>
            <a:ext cx="8610600" cy="609600"/>
            <a:chOff x="192" y="362"/>
            <a:chExt cx="5424" cy="384"/>
          </a:xfrm>
        </p:grpSpPr>
        <p:sp>
          <p:nvSpPr>
            <p:cNvPr id="19471" name="Rectangle 17">
              <a:extLst>
                <a:ext uri="{FF2B5EF4-FFF2-40B4-BE49-F238E27FC236}">
                  <a16:creationId xmlns:a16="http://schemas.microsoft.com/office/drawing/2014/main" id="{2904952C-5658-4C9F-880C-7DF8CA1DC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62"/>
              <a:ext cx="542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记                 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19472" name="Object 18">
              <a:extLst>
                <a:ext uri="{FF2B5EF4-FFF2-40B4-BE49-F238E27FC236}">
                  <a16:creationId xmlns:a16="http://schemas.microsoft.com/office/drawing/2014/main" id="{4D97BDA9-7F20-4767-8A8F-4F2637BD0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410"/>
            <a:ext cx="84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33355" imgH="142977" progId="Equation.3">
                    <p:embed/>
                  </p:oleObj>
                </mc:Choice>
                <mc:Fallback>
                  <p:oleObj name="Equation" r:id="rId22" imgW="733355" imgH="142977" progId="Equation.3">
                    <p:embed/>
                    <p:pic>
                      <p:nvPicPr>
                        <p:cNvPr id="19472" name="Object 18">
                          <a:extLst>
                            <a:ext uri="{FF2B5EF4-FFF2-40B4-BE49-F238E27FC236}">
                              <a16:creationId xmlns:a16="http://schemas.microsoft.com/office/drawing/2014/main" id="{4D97BDA9-7F20-4767-8A8F-4F2637BD0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10"/>
                          <a:ext cx="84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1" name="Rectangle 19">
            <a:extLst>
              <a:ext uri="{FF2B5EF4-FFF2-40B4-BE49-F238E27FC236}">
                <a16:creationId xmlns:a16="http://schemas.microsoft.com/office/drawing/2014/main" id="{195F299A-9636-40BB-A60C-334AB184A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5635625"/>
            <a:ext cx="4924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此公式也被称为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龙贝格求积算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9466" name="Rectangle 24">
            <a:extLst>
              <a:ext uri="{FF2B5EF4-FFF2-40B4-BE49-F238E27FC236}">
                <a16:creationId xmlns:a16="http://schemas.microsoft.com/office/drawing/2014/main" id="{22611667-2A61-405D-BA4F-187D4AB09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grpSp>
        <p:nvGrpSpPr>
          <p:cNvPr id="6" name="组合 20">
            <a:extLst>
              <a:ext uri="{FF2B5EF4-FFF2-40B4-BE49-F238E27FC236}">
                <a16:creationId xmlns:a16="http://schemas.microsoft.com/office/drawing/2014/main" id="{DE2371B7-08AD-42A0-89D1-652A7454CE2C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395288"/>
            <a:ext cx="2617788" cy="5240337"/>
            <a:chOff x="5859871" y="1108259"/>
            <a:chExt cx="2618069" cy="5239816"/>
          </a:xfrm>
        </p:grpSpPr>
        <p:pic>
          <p:nvPicPr>
            <p:cNvPr id="19468" name="Picture 2" descr="C:\Users\Administrator\Desktop\220px-Lewis_Fry_Richardson.png">
              <a:extLst>
                <a:ext uri="{FF2B5EF4-FFF2-40B4-BE49-F238E27FC236}">
                  <a16:creationId xmlns:a16="http://schemas.microsoft.com/office/drawing/2014/main" id="{B3C38C3A-04D6-454E-9A73-08E24F5A0A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1034" y="1716475"/>
              <a:ext cx="2596906" cy="3777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9" name="TextBox 133">
              <a:extLst>
                <a:ext uri="{FF2B5EF4-FFF2-40B4-BE49-F238E27FC236}">
                  <a16:creationId xmlns:a16="http://schemas.microsoft.com/office/drawing/2014/main" id="{E142842D-5CB6-4871-B234-B8223578B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7501" y="1108259"/>
              <a:ext cx="2570439" cy="70795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Richardson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外推法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1911)</a:t>
              </a:r>
              <a:endPara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0" name="TextBox 23">
              <a:extLst>
                <a:ext uri="{FF2B5EF4-FFF2-40B4-BE49-F238E27FC236}">
                  <a16:creationId xmlns:a16="http://schemas.microsoft.com/office/drawing/2014/main" id="{CD6FC253-80EC-4D2D-B7C8-7DD989609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871" y="5394083"/>
              <a:ext cx="2610130" cy="95399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L. Y. Richards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881-1953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英国数学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70961282-9BDB-456C-AF7F-56F537ADEA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6867" y="381000"/>
            <a:ext cx="8534400" cy="838200"/>
          </a:xfrm>
        </p:spPr>
        <p:txBody>
          <a:bodyPr/>
          <a:lstStyle/>
          <a:p>
            <a:pPr marL="190500" lvl="1" indent="574675" eaLnBrk="1" hangingPunct="1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计算机上实现所谓龙贝格算法，就是二分过程中逐步形成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P10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.4)</a:t>
            </a:r>
            <a:r>
              <a: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具体方法，其步骤如下：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D62A98A8-3A7B-4FE9-8E4A-11BF9931A971}"/>
              </a:ext>
            </a:extLst>
          </p:cNvPr>
          <p:cNvGrpSpPr>
            <a:grpSpLocks/>
          </p:cNvGrpSpPr>
          <p:nvPr/>
        </p:nvGrpSpPr>
        <p:grpSpPr bwMode="auto">
          <a:xfrm>
            <a:off x="81579" y="2076450"/>
            <a:ext cx="5781675" cy="719138"/>
            <a:chOff x="48" y="1308"/>
            <a:chExt cx="3357" cy="453"/>
          </a:xfrm>
        </p:grpSpPr>
        <p:sp>
          <p:nvSpPr>
            <p:cNvPr id="20504" name="Rectangle 4">
              <a:extLst>
                <a:ext uri="{FF2B5EF4-FFF2-40B4-BE49-F238E27FC236}">
                  <a16:creationId xmlns:a16="http://schemas.microsoft.com/office/drawing/2014/main" id="{9566D5A1-07F0-48F3-BA51-4D5A90036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401"/>
              <a:ext cx="33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求梯形值              ，按递推公式</a:t>
              </a:r>
            </a:p>
          </p:txBody>
        </p:sp>
        <p:graphicFrame>
          <p:nvGraphicFramePr>
            <p:cNvPr id="20505" name="Object 5">
              <a:extLst>
                <a:ext uri="{FF2B5EF4-FFF2-40B4-BE49-F238E27FC236}">
                  <a16:creationId xmlns:a16="http://schemas.microsoft.com/office/drawing/2014/main" id="{5B9573C9-6CDF-4FC7-89D9-7E1CFF1A9C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8" y="1308"/>
            <a:ext cx="60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3869" imgH="314427" progId="Equation.DSMT4">
                    <p:embed/>
                  </p:oleObj>
                </mc:Choice>
                <mc:Fallback>
                  <p:oleObj name="Equation" r:id="rId4" imgW="523869" imgH="314427" progId="Equation.DSMT4">
                    <p:embed/>
                    <p:pic>
                      <p:nvPicPr>
                        <p:cNvPr id="20505" name="Object 5">
                          <a:extLst>
                            <a:ext uri="{FF2B5EF4-FFF2-40B4-BE49-F238E27FC236}">
                              <a16:creationId xmlns:a16="http://schemas.microsoft.com/office/drawing/2014/main" id="{5B9573C9-6CDF-4FC7-89D9-7E1CFF1A9C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308"/>
                          <a:ext cx="60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B2D9F1E7-2AA8-477A-9A3F-09F32FE0B762}"/>
              </a:ext>
            </a:extLst>
          </p:cNvPr>
          <p:cNvGrpSpPr>
            <a:grpSpLocks/>
          </p:cNvGrpSpPr>
          <p:nvPr/>
        </p:nvGrpSpPr>
        <p:grpSpPr bwMode="auto">
          <a:xfrm>
            <a:off x="1453179" y="2722563"/>
            <a:ext cx="6646863" cy="906462"/>
            <a:chOff x="912" y="1715"/>
            <a:chExt cx="4151" cy="571"/>
          </a:xfrm>
        </p:grpSpPr>
        <p:sp>
          <p:nvSpPr>
            <p:cNvPr id="20501" name="Rectangle 7">
              <a:extLst>
                <a:ext uri="{FF2B5EF4-FFF2-40B4-BE49-F238E27FC236}">
                  <a16:creationId xmlns:a16="http://schemas.microsoft.com/office/drawing/2014/main" id="{F2D7A82B-67B6-4B33-A0B0-A993079A8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8" y="1889"/>
              <a:ext cx="8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计算    。</a:t>
              </a:r>
            </a:p>
          </p:txBody>
        </p:sp>
        <p:graphicFrame>
          <p:nvGraphicFramePr>
            <p:cNvPr id="20502" name="Object 8">
              <a:extLst>
                <a:ext uri="{FF2B5EF4-FFF2-40B4-BE49-F238E27FC236}">
                  <a16:creationId xmlns:a16="http://schemas.microsoft.com/office/drawing/2014/main" id="{6E57BFD5-7750-4884-B167-79D22822A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715"/>
            <a:ext cx="328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43194" imgH="371373" progId="Equation.3">
                    <p:embed/>
                  </p:oleObj>
                </mc:Choice>
                <mc:Fallback>
                  <p:oleObj name="Equation" r:id="rId6" imgW="2543194" imgH="371373" progId="Equation.3">
                    <p:embed/>
                    <p:pic>
                      <p:nvPicPr>
                        <p:cNvPr id="20502" name="Object 8">
                          <a:extLst>
                            <a:ext uri="{FF2B5EF4-FFF2-40B4-BE49-F238E27FC236}">
                              <a16:creationId xmlns:a16="http://schemas.microsoft.com/office/drawing/2014/main" id="{6E57BFD5-7750-4884-B167-79D22822A1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15"/>
                          <a:ext cx="328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9">
              <a:extLst>
                <a:ext uri="{FF2B5EF4-FFF2-40B4-BE49-F238E27FC236}">
                  <a16:creationId xmlns:a16="http://schemas.microsoft.com/office/drawing/2014/main" id="{FA07E99C-60E3-45F1-B2E4-9288086A9D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7" y="1897"/>
            <a:ext cx="23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857" imgH="161959" progId="Equation.DSMT4">
                    <p:embed/>
                  </p:oleObj>
                </mc:Choice>
                <mc:Fallback>
                  <p:oleObj name="Equation" r:id="rId8" imgW="123857" imgH="161959" progId="Equation.DSMT4">
                    <p:embed/>
                    <p:pic>
                      <p:nvPicPr>
                        <p:cNvPr id="20503" name="Object 9">
                          <a:extLst>
                            <a:ext uri="{FF2B5EF4-FFF2-40B4-BE49-F238E27FC236}">
                              <a16:creationId xmlns:a16="http://schemas.microsoft.com/office/drawing/2014/main" id="{FA07E99C-60E3-45F1-B2E4-9288086A9D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1897"/>
                          <a:ext cx="23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3DF0594B-3F74-4D12-AD8B-A49DFD142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35617"/>
              </p:ext>
            </p:extLst>
          </p:nvPr>
        </p:nvGraphicFramePr>
        <p:xfrm>
          <a:off x="2202479" y="4049713"/>
          <a:ext cx="47577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6006" imgH="333409" progId="Equation.DSMT4">
                  <p:embed/>
                </p:oleObj>
              </mc:Choice>
              <mc:Fallback>
                <p:oleObj name="Equation" r:id="rId10" imgW="2486006" imgH="333409" progId="Equation.DSMT4">
                  <p:embed/>
                  <p:pic>
                    <p:nvPicPr>
                      <p:cNvPr id="110602" name="Object 10">
                        <a:extLst>
                          <a:ext uri="{FF2B5EF4-FFF2-40B4-BE49-F238E27FC236}">
                            <a16:creationId xmlns:a16="http://schemas.microsoft.com/office/drawing/2014/main" id="{3DF0594B-3F74-4D12-AD8B-A49DFD142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79" y="4049713"/>
                        <a:ext cx="47577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AA9D748F-253B-4DBB-8F7F-6CB33185CE90}"/>
              </a:ext>
            </a:extLst>
          </p:cNvPr>
          <p:cNvGrpSpPr>
            <a:grpSpLocks/>
          </p:cNvGrpSpPr>
          <p:nvPr/>
        </p:nvGrpSpPr>
        <p:grpSpPr bwMode="auto">
          <a:xfrm>
            <a:off x="614979" y="4891088"/>
            <a:ext cx="8283575" cy="498475"/>
            <a:chOff x="384" y="3081"/>
            <a:chExt cx="5218" cy="314"/>
          </a:xfrm>
        </p:grpSpPr>
        <p:sp>
          <p:nvSpPr>
            <p:cNvPr id="17431" name="Rectangle 12">
              <a:extLst>
                <a:ext uri="{FF2B5EF4-FFF2-40B4-BE49-F238E27FC236}">
                  <a16:creationId xmlns:a16="http://schemas.microsoft.com/office/drawing/2014/main" id="{89D9F38D-FF08-446A-9077-94FE9341A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081"/>
              <a:ext cx="5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spcBef>
                  <a:spcPct val="20000"/>
                </a:spcBef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逐个求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数表的第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行其余各元素 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=1,2,…,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105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0500" name="Object 13">
              <a:extLst>
                <a:ext uri="{FF2B5EF4-FFF2-40B4-BE49-F238E27FC236}">
                  <a16:creationId xmlns:a16="http://schemas.microsoft.com/office/drawing/2014/main" id="{95D4CD18-6C3A-47E0-9C9D-5B5A5B85A6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8" y="3091"/>
            <a:ext cx="37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8233" imgH="161959" progId="Equation.3">
                    <p:embed/>
                  </p:oleObj>
                </mc:Choice>
                <mc:Fallback>
                  <p:oleObj name="Equation" r:id="rId12" imgW="238233" imgH="161959" progId="Equation.3">
                    <p:embed/>
                    <p:pic>
                      <p:nvPicPr>
                        <p:cNvPr id="20500" name="Object 13">
                          <a:extLst>
                            <a:ext uri="{FF2B5EF4-FFF2-40B4-BE49-F238E27FC236}">
                              <a16:creationId xmlns:a16="http://schemas.microsoft.com/office/drawing/2014/main" id="{95D4CD18-6C3A-47E0-9C9D-5B5A5B85A6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3091"/>
                          <a:ext cx="37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5CFD341B-BE17-4B52-80FF-3D62B3129DE7}"/>
              </a:ext>
            </a:extLst>
          </p:cNvPr>
          <p:cNvGrpSpPr>
            <a:grpSpLocks/>
          </p:cNvGrpSpPr>
          <p:nvPr/>
        </p:nvGrpSpPr>
        <p:grpSpPr bwMode="auto">
          <a:xfrm>
            <a:off x="5379" y="5334000"/>
            <a:ext cx="8610600" cy="946150"/>
            <a:chOff x="0" y="3360"/>
            <a:chExt cx="5424" cy="596"/>
          </a:xfrm>
        </p:grpSpPr>
        <p:sp>
          <p:nvSpPr>
            <p:cNvPr id="20495" name="Rectangle 15">
              <a:extLst>
                <a:ext uri="{FF2B5EF4-FFF2-40B4-BE49-F238E27FC236}">
                  <a16:creationId xmlns:a16="http://schemas.microsoft.com/office/drawing/2014/main" id="{0E4C17C4-9907-4B10-89E5-1007F2B5E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0"/>
              <a:ext cx="5424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若                 （预先给定的精度），则终止计算，并取           ；否则令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 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k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转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继续计算。</a:t>
              </a:r>
            </a:p>
          </p:txBody>
        </p:sp>
        <p:graphicFrame>
          <p:nvGraphicFramePr>
            <p:cNvPr id="20496" name="Object 16">
              <a:extLst>
                <a:ext uri="{FF2B5EF4-FFF2-40B4-BE49-F238E27FC236}">
                  <a16:creationId xmlns:a16="http://schemas.microsoft.com/office/drawing/2014/main" id="{CE1C3168-0F3D-49E6-B3E4-05B0BEA17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" y="3399"/>
            <a:ext cx="90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0543" imgH="199923" progId="Equation.3">
                    <p:embed/>
                  </p:oleObj>
                </mc:Choice>
                <mc:Fallback>
                  <p:oleObj name="Equation" r:id="rId14" imgW="790543" imgH="199923" progId="Equation.3">
                    <p:embed/>
                    <p:pic>
                      <p:nvPicPr>
                        <p:cNvPr id="20496" name="Object 16">
                          <a:extLst>
                            <a:ext uri="{FF2B5EF4-FFF2-40B4-BE49-F238E27FC236}">
                              <a16:creationId xmlns:a16="http://schemas.microsoft.com/office/drawing/2014/main" id="{CE1C3168-0F3D-49E6-B3E4-05B0BEA17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399"/>
                          <a:ext cx="90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7">
              <a:extLst>
                <a:ext uri="{FF2B5EF4-FFF2-40B4-BE49-F238E27FC236}">
                  <a16:creationId xmlns:a16="http://schemas.microsoft.com/office/drawing/2014/main" id="{774BDD23-8962-4457-907A-A37F6F9F2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" y="3654"/>
            <a:ext cx="59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28759" imgH="180941" progId="Equation.3">
                    <p:embed/>
                  </p:oleObj>
                </mc:Choice>
                <mc:Fallback>
                  <p:oleObj name="Equation" r:id="rId16" imgW="428759" imgH="180941" progId="Equation.3">
                    <p:embed/>
                    <p:pic>
                      <p:nvPicPr>
                        <p:cNvPr id="20497" name="Object 17">
                          <a:extLst>
                            <a:ext uri="{FF2B5EF4-FFF2-40B4-BE49-F238E27FC236}">
                              <a16:creationId xmlns:a16="http://schemas.microsoft.com/office/drawing/2014/main" id="{774BDD23-8962-4457-907A-A37F6F9F2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3654"/>
                          <a:ext cx="59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0" name="Line 18">
              <a:extLst>
                <a:ext uri="{FF2B5EF4-FFF2-40B4-BE49-F238E27FC236}">
                  <a16:creationId xmlns:a16="http://schemas.microsoft.com/office/drawing/2014/main" id="{CE642F87-3456-451E-B35C-C6B99C3F5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5" y="3825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0611" name="Rectangle 19">
            <a:extLst>
              <a:ext uri="{FF2B5EF4-FFF2-40B4-BE49-F238E27FC236}">
                <a16:creationId xmlns:a16="http://schemas.microsoft.com/office/drawing/2014/main" id="{769C7DAA-42FB-4841-A137-861F3893B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579" y="3641725"/>
            <a:ext cx="373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求加速值，按公式</a:t>
            </a:r>
          </a:p>
        </p:txBody>
      </p:sp>
      <p:sp>
        <p:nvSpPr>
          <p:cNvPr id="20489" name="Rectangle 20">
            <a:extLst>
              <a:ext uri="{FF2B5EF4-FFF2-40B4-BE49-F238E27FC236}">
                <a16:creationId xmlns:a16="http://schemas.microsoft.com/office/drawing/2014/main" id="{901399B3-8A2B-48A1-9E29-119380D04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0379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grpSp>
        <p:nvGrpSpPr>
          <p:cNvPr id="6" name="Group 21">
            <a:extLst>
              <a:ext uri="{FF2B5EF4-FFF2-40B4-BE49-F238E27FC236}">
                <a16:creationId xmlns:a16="http://schemas.microsoft.com/office/drawing/2014/main" id="{ECBFCDB0-DA5B-407B-A150-8443A4643646}"/>
              </a:ext>
            </a:extLst>
          </p:cNvPr>
          <p:cNvGrpSpPr>
            <a:grpSpLocks/>
          </p:cNvGrpSpPr>
          <p:nvPr/>
        </p:nvGrpSpPr>
        <p:grpSpPr bwMode="auto">
          <a:xfrm>
            <a:off x="400667" y="1217613"/>
            <a:ext cx="7350125" cy="904875"/>
            <a:chOff x="249" y="767"/>
            <a:chExt cx="4645" cy="570"/>
          </a:xfrm>
        </p:grpSpPr>
        <p:grpSp>
          <p:nvGrpSpPr>
            <p:cNvPr id="20491" name="Group 22">
              <a:extLst>
                <a:ext uri="{FF2B5EF4-FFF2-40B4-BE49-F238E27FC236}">
                  <a16:creationId xmlns:a16="http://schemas.microsoft.com/office/drawing/2014/main" id="{29997338-01C0-433D-8127-37F6926FC8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767"/>
              <a:ext cx="4645" cy="570"/>
              <a:chOff x="162" y="693"/>
              <a:chExt cx="4645" cy="570"/>
            </a:xfrm>
          </p:grpSpPr>
          <p:sp>
            <p:nvSpPr>
              <p:cNvPr id="20493" name="Rectangle 23">
                <a:extLst>
                  <a:ext uri="{FF2B5EF4-FFF2-40B4-BE49-F238E27FC236}">
                    <a16:creationId xmlns:a16="http://schemas.microsoft.com/office/drawing/2014/main" id="{E5A3BD4E-F2CF-459F-B8FE-A1634F76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" y="693"/>
                <a:ext cx="4645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取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0,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                                           令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    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记区间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二分数）。</a:t>
                </a:r>
              </a:p>
            </p:txBody>
          </p:sp>
          <p:sp>
            <p:nvSpPr>
              <p:cNvPr id="110616" name="Line 24">
                <a:extLst>
                  <a:ext uri="{FF2B5EF4-FFF2-40B4-BE49-F238E27FC236}">
                    <a16:creationId xmlns:a16="http://schemas.microsoft.com/office/drawing/2014/main" id="{CE295C7F-8A78-4C17-8109-BC1AB8026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8" y="847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492" name="Object 25">
              <a:extLst>
                <a:ext uri="{FF2B5EF4-FFF2-40B4-BE49-F238E27FC236}">
                  <a16:creationId xmlns:a16="http://schemas.microsoft.com/office/drawing/2014/main" id="{9BAEC228-C865-42CA-99F0-7656BC5A47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4" y="793"/>
            <a:ext cx="192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71606" imgH="161959" progId="Equation.DSMT4">
                    <p:embed/>
                  </p:oleObj>
                </mc:Choice>
                <mc:Fallback>
                  <p:oleObj name="Equation" r:id="rId18" imgW="1571606" imgH="161959" progId="Equation.DSMT4">
                    <p:embed/>
                    <p:pic>
                      <p:nvPicPr>
                        <p:cNvPr id="20492" name="Object 25">
                          <a:extLst>
                            <a:ext uri="{FF2B5EF4-FFF2-40B4-BE49-F238E27FC236}">
                              <a16:creationId xmlns:a16="http://schemas.microsoft.com/office/drawing/2014/main" id="{9BAEC228-C865-42CA-99F0-7656BC5A4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793"/>
                          <a:ext cx="192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 autoUpdateAnimBg="0"/>
      <p:bldP spid="1106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4">
            <a:extLst>
              <a:ext uri="{FF2B5EF4-FFF2-40B4-BE49-F238E27FC236}">
                <a16:creationId xmlns:a16="http://schemas.microsoft.com/office/drawing/2014/main" id="{269DBD84-7CCE-42E2-A200-041E69AAC97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76488"/>
            <a:ext cx="9144000" cy="596900"/>
            <a:chOff x="432" y="1590"/>
            <a:chExt cx="5760" cy="376"/>
          </a:xfrm>
        </p:grpSpPr>
        <p:sp>
          <p:nvSpPr>
            <p:cNvPr id="21643" name="Rectangle 17">
              <a:extLst>
                <a:ext uri="{FF2B5EF4-FFF2-40B4-BE49-F238E27FC236}">
                  <a16:creationId xmlns:a16="http://schemas.microsoft.com/office/drawing/2014/main" id="{D32686CD-A8C1-4A99-9521-D4D83DF2F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32"/>
              <a:ext cx="57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用龙贝格算法计算积分                    。   </a:t>
              </a:r>
            </a:p>
          </p:txBody>
        </p:sp>
        <p:graphicFrame>
          <p:nvGraphicFramePr>
            <p:cNvPr id="21644" name="Object 18">
              <a:extLst>
                <a:ext uri="{FF2B5EF4-FFF2-40B4-BE49-F238E27FC236}">
                  <a16:creationId xmlns:a16="http://schemas.microsoft.com/office/drawing/2014/main" id="{8B902BE5-AF92-4CA6-9390-01C1CD3E65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1590"/>
            <a:ext cx="91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4394" imgH="238193" progId="Equation.3">
                    <p:embed/>
                  </p:oleObj>
                </mc:Choice>
                <mc:Fallback>
                  <p:oleObj name="Equation" r:id="rId6" imgW="714394" imgH="238193" progId="Equation.3">
                    <p:embed/>
                    <p:pic>
                      <p:nvPicPr>
                        <p:cNvPr id="21644" name="Object 18">
                          <a:extLst>
                            <a:ext uri="{FF2B5EF4-FFF2-40B4-BE49-F238E27FC236}">
                              <a16:creationId xmlns:a16="http://schemas.microsoft.com/office/drawing/2014/main" id="{8B902BE5-AF92-4CA6-9390-01C1CD3E65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1590"/>
                          <a:ext cx="91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6">
            <a:extLst>
              <a:ext uri="{FF2B5EF4-FFF2-40B4-BE49-F238E27FC236}">
                <a16:creationId xmlns:a16="http://schemas.microsoft.com/office/drawing/2014/main" id="{E2A4AF38-98BB-4A50-90D8-5545FB7F596D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819400"/>
            <a:ext cx="17868900" cy="1562100"/>
            <a:chOff x="528" y="1906"/>
            <a:chExt cx="11256" cy="984"/>
          </a:xfrm>
        </p:grpSpPr>
        <p:sp>
          <p:nvSpPr>
            <p:cNvPr id="18571" name="Rectangle 20">
              <a:extLst>
                <a:ext uri="{FF2B5EF4-FFF2-40B4-BE49-F238E27FC236}">
                  <a16:creationId xmlns:a16="http://schemas.microsoft.com/office/drawing/2014/main" id="{06F8C669-A75B-430F-BF7E-ACBE74206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71"/>
              <a:ext cx="11256" cy="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marL="190500" lvl="1"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在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0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仅一次连续可微，用龙贝格</a:t>
              </a:r>
            </a:p>
            <a:p>
              <a:pPr marL="190500" lvl="1"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算法计算见下表，算到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=5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精度与辛普森求积精度相当。</a:t>
              </a:r>
            </a:p>
            <a:p>
              <a:pPr marL="190500" lvl="1"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这里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精确值为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4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1642" name="Object 21">
              <a:extLst>
                <a:ext uri="{FF2B5EF4-FFF2-40B4-BE49-F238E27FC236}">
                  <a16:creationId xmlns:a16="http://schemas.microsoft.com/office/drawing/2014/main" id="{64766FDD-C527-41BA-9972-93107321B0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5" y="1906"/>
            <a:ext cx="91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57206" imgH="199923" progId="Equation.3">
                    <p:embed/>
                  </p:oleObj>
                </mc:Choice>
                <mc:Fallback>
                  <p:oleObj name="Equation" r:id="rId8" imgW="657206" imgH="199923" progId="Equation.3">
                    <p:embed/>
                    <p:pic>
                      <p:nvPicPr>
                        <p:cNvPr id="21642" name="Object 21">
                          <a:extLst>
                            <a:ext uri="{FF2B5EF4-FFF2-40B4-BE49-F238E27FC236}">
                              <a16:creationId xmlns:a16="http://schemas.microsoft.com/office/drawing/2014/main" id="{64766FDD-C527-41BA-9972-93107321B0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1906"/>
                          <a:ext cx="91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44EAD9AD-FD61-482E-8482-8DA42AB6272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343400"/>
            <a:ext cx="7086600" cy="2057400"/>
            <a:chOff x="768" y="2688"/>
            <a:chExt cx="4369" cy="1377"/>
          </a:xfrm>
        </p:grpSpPr>
        <p:graphicFrame>
          <p:nvGraphicFramePr>
            <p:cNvPr id="21614" name="Object 23">
              <a:extLst>
                <a:ext uri="{FF2B5EF4-FFF2-40B4-BE49-F238E27FC236}">
                  <a16:creationId xmlns:a16="http://schemas.microsoft.com/office/drawing/2014/main" id="{17BDB4B6-048E-4E8C-829F-C24640BDE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79279" progId="Equation.3">
                    <p:embed/>
                  </p:oleObj>
                </mc:Choice>
                <mc:Fallback>
                  <p:oleObj name="Equation" r:id="rId10" imgW="304668" imgH="279279" progId="Equation.3">
                    <p:embed/>
                    <p:pic>
                      <p:nvPicPr>
                        <p:cNvPr id="21614" name="Object 23">
                          <a:extLst>
                            <a:ext uri="{FF2B5EF4-FFF2-40B4-BE49-F238E27FC236}">
                              <a16:creationId xmlns:a16="http://schemas.microsoft.com/office/drawing/2014/main" id="{17BDB4B6-048E-4E8C-829F-C24640BDE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15" name="Object 24">
              <a:extLst>
                <a:ext uri="{FF2B5EF4-FFF2-40B4-BE49-F238E27FC236}">
                  <a16:creationId xmlns:a16="http://schemas.microsoft.com/office/drawing/2014/main" id="{D2C9882C-1921-4F8E-9645-F7F7A4977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668" imgH="279279" progId="Equation.3">
                    <p:embed/>
                  </p:oleObj>
                </mc:Choice>
                <mc:Fallback>
                  <p:oleObj name="Equation" r:id="rId12" imgW="304668" imgH="279279" progId="Equation.3">
                    <p:embed/>
                    <p:pic>
                      <p:nvPicPr>
                        <p:cNvPr id="21615" name="Object 24">
                          <a:extLst>
                            <a:ext uri="{FF2B5EF4-FFF2-40B4-BE49-F238E27FC236}">
                              <a16:creationId xmlns:a16="http://schemas.microsoft.com/office/drawing/2014/main" id="{D2C9882C-1921-4F8E-9645-F7F7A4977C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16" name="Object 25">
              <a:extLst>
                <a:ext uri="{FF2B5EF4-FFF2-40B4-BE49-F238E27FC236}">
                  <a16:creationId xmlns:a16="http://schemas.microsoft.com/office/drawing/2014/main" id="{2170AD74-ACB7-41F7-9500-2D6867EEE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668" imgH="279279" progId="Equation.3">
                    <p:embed/>
                  </p:oleObj>
                </mc:Choice>
                <mc:Fallback>
                  <p:oleObj name="Equation" r:id="rId14" imgW="304668" imgH="279279" progId="Equation.3">
                    <p:embed/>
                    <p:pic>
                      <p:nvPicPr>
                        <p:cNvPr id="21616" name="Object 25">
                          <a:extLst>
                            <a:ext uri="{FF2B5EF4-FFF2-40B4-BE49-F238E27FC236}">
                              <a16:creationId xmlns:a16="http://schemas.microsoft.com/office/drawing/2014/main" id="{2170AD74-ACB7-41F7-9500-2D6867EEE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17" name="Object 26">
              <a:extLst>
                <a:ext uri="{FF2B5EF4-FFF2-40B4-BE49-F238E27FC236}">
                  <a16:creationId xmlns:a16="http://schemas.microsoft.com/office/drawing/2014/main" id="{875B9DE0-E2BF-457C-8FA4-B0C8B55DF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668" imgH="279279" progId="Equation.3">
                    <p:embed/>
                  </p:oleObj>
                </mc:Choice>
                <mc:Fallback>
                  <p:oleObj name="Equation" r:id="rId16" imgW="304668" imgH="279279" progId="Equation.3">
                    <p:embed/>
                    <p:pic>
                      <p:nvPicPr>
                        <p:cNvPr id="21617" name="Object 26">
                          <a:extLst>
                            <a:ext uri="{FF2B5EF4-FFF2-40B4-BE49-F238E27FC236}">
                              <a16:creationId xmlns:a16="http://schemas.microsoft.com/office/drawing/2014/main" id="{875B9DE0-E2BF-457C-8FA4-B0C8B55DF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18" name="Object 27">
              <a:extLst>
                <a:ext uri="{FF2B5EF4-FFF2-40B4-BE49-F238E27FC236}">
                  <a16:creationId xmlns:a16="http://schemas.microsoft.com/office/drawing/2014/main" id="{09AE90F8-4CC5-4CB6-AC41-146EDCDFA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668" imgH="279279" progId="Equation.3">
                    <p:embed/>
                  </p:oleObj>
                </mc:Choice>
                <mc:Fallback>
                  <p:oleObj name="Equation" r:id="rId18" imgW="304668" imgH="279279" progId="Equation.3">
                    <p:embed/>
                    <p:pic>
                      <p:nvPicPr>
                        <p:cNvPr id="21618" name="Object 27">
                          <a:extLst>
                            <a:ext uri="{FF2B5EF4-FFF2-40B4-BE49-F238E27FC236}">
                              <a16:creationId xmlns:a16="http://schemas.microsoft.com/office/drawing/2014/main" id="{09AE90F8-4CC5-4CB6-AC41-146EDCDFA8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19" name="Object 28">
              <a:extLst>
                <a:ext uri="{FF2B5EF4-FFF2-40B4-BE49-F238E27FC236}">
                  <a16:creationId xmlns:a16="http://schemas.microsoft.com/office/drawing/2014/main" id="{2596F287-C30F-41D4-81D2-4A8A43F86C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668" imgH="279279" progId="Equation.3">
                    <p:embed/>
                  </p:oleObj>
                </mc:Choice>
                <mc:Fallback>
                  <p:oleObj name="Equation" r:id="rId20" imgW="304668" imgH="279279" progId="Equation.3">
                    <p:embed/>
                    <p:pic>
                      <p:nvPicPr>
                        <p:cNvPr id="21619" name="Object 28">
                          <a:extLst>
                            <a:ext uri="{FF2B5EF4-FFF2-40B4-BE49-F238E27FC236}">
                              <a16:creationId xmlns:a16="http://schemas.microsoft.com/office/drawing/2014/main" id="{2596F287-C30F-41D4-81D2-4A8A43F86C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0" name="Object 29">
              <a:extLst>
                <a:ext uri="{FF2B5EF4-FFF2-40B4-BE49-F238E27FC236}">
                  <a16:creationId xmlns:a16="http://schemas.microsoft.com/office/drawing/2014/main" id="{BD2B590F-E2B6-4BF3-B44F-84566EA67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928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21760" imgH="177646" progId="Equation.3">
                    <p:embed/>
                  </p:oleObj>
                </mc:Choice>
                <mc:Fallback>
                  <p:oleObj name="Equation" r:id="rId22" imgW="621760" imgH="177646" progId="Equation.3">
                    <p:embed/>
                    <p:pic>
                      <p:nvPicPr>
                        <p:cNvPr id="21620" name="Object 29">
                          <a:extLst>
                            <a:ext uri="{FF2B5EF4-FFF2-40B4-BE49-F238E27FC236}">
                              <a16:creationId xmlns:a16="http://schemas.microsoft.com/office/drawing/2014/main" id="{BD2B590F-E2B6-4BF3-B44F-84566EA67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28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1" name="Object 30">
              <a:extLst>
                <a:ext uri="{FF2B5EF4-FFF2-40B4-BE49-F238E27FC236}">
                  <a16:creationId xmlns:a16="http://schemas.microsoft.com/office/drawing/2014/main" id="{A0322792-52A8-418A-BEC9-39B04822D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120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21760" imgH="177646" progId="Equation.3">
                    <p:embed/>
                  </p:oleObj>
                </mc:Choice>
                <mc:Fallback>
                  <p:oleObj name="Equation" r:id="rId24" imgW="621760" imgH="177646" progId="Equation.3">
                    <p:embed/>
                    <p:pic>
                      <p:nvPicPr>
                        <p:cNvPr id="21621" name="Object 30">
                          <a:extLst>
                            <a:ext uri="{FF2B5EF4-FFF2-40B4-BE49-F238E27FC236}">
                              <a16:creationId xmlns:a16="http://schemas.microsoft.com/office/drawing/2014/main" id="{A0322792-52A8-418A-BEC9-39B04822D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0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2" name="Object 31">
              <a:extLst>
                <a:ext uri="{FF2B5EF4-FFF2-40B4-BE49-F238E27FC236}">
                  <a16:creationId xmlns:a16="http://schemas.microsoft.com/office/drawing/2014/main" id="{BA572555-5C47-48A9-A2F9-6F76FD0A13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12"/>
            <a:ext cx="61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09336" imgH="660113" progId="Equation.3">
                    <p:embed/>
                  </p:oleObj>
                </mc:Choice>
                <mc:Fallback>
                  <p:oleObj name="Equation" r:id="rId26" imgW="609336" imgH="660113" progId="Equation.3">
                    <p:embed/>
                    <p:pic>
                      <p:nvPicPr>
                        <p:cNvPr id="21622" name="Object 31">
                          <a:extLst>
                            <a:ext uri="{FF2B5EF4-FFF2-40B4-BE49-F238E27FC236}">
                              <a16:creationId xmlns:a16="http://schemas.microsoft.com/office/drawing/2014/main" id="{BA572555-5C47-48A9-A2F9-6F76FD0A13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612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3" name="Object 32">
              <a:extLst>
                <a:ext uri="{FF2B5EF4-FFF2-40B4-BE49-F238E27FC236}">
                  <a16:creationId xmlns:a16="http://schemas.microsoft.com/office/drawing/2014/main" id="{815A6385-D2C4-411E-B062-BC2879543F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21760" imgH="177646" progId="Equation.3">
                    <p:embed/>
                  </p:oleObj>
                </mc:Choice>
                <mc:Fallback>
                  <p:oleObj name="Equation" r:id="rId28" imgW="621760" imgH="177646" progId="Equation.3">
                    <p:embed/>
                    <p:pic>
                      <p:nvPicPr>
                        <p:cNvPr id="21623" name="Object 32">
                          <a:extLst>
                            <a:ext uri="{FF2B5EF4-FFF2-40B4-BE49-F238E27FC236}">
                              <a16:creationId xmlns:a16="http://schemas.microsoft.com/office/drawing/2014/main" id="{815A6385-D2C4-411E-B062-BC2879543F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4" name="Object 33">
              <a:extLst>
                <a:ext uri="{FF2B5EF4-FFF2-40B4-BE49-F238E27FC236}">
                  <a16:creationId xmlns:a16="http://schemas.microsoft.com/office/drawing/2014/main" id="{E5F5877D-5A9F-4498-A660-968BB856D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888"/>
            <a:ext cx="61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09336" imgH="177723" progId="Equation.3">
                    <p:embed/>
                  </p:oleObj>
                </mc:Choice>
                <mc:Fallback>
                  <p:oleObj name="Equation" r:id="rId30" imgW="609336" imgH="177723" progId="Equation.3">
                    <p:embed/>
                    <p:pic>
                      <p:nvPicPr>
                        <p:cNvPr id="21624" name="Object 33">
                          <a:extLst>
                            <a:ext uri="{FF2B5EF4-FFF2-40B4-BE49-F238E27FC236}">
                              <a16:creationId xmlns:a16="http://schemas.microsoft.com/office/drawing/2014/main" id="{E5F5877D-5A9F-4498-A660-968BB856D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88"/>
                          <a:ext cx="61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5" name="Object 34">
              <a:extLst>
                <a:ext uri="{FF2B5EF4-FFF2-40B4-BE49-F238E27FC236}">
                  <a16:creationId xmlns:a16="http://schemas.microsoft.com/office/drawing/2014/main" id="{293C47F9-7A1A-454B-AD38-EAB97278D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120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21760" imgH="177646" progId="Equation.3">
                    <p:embed/>
                  </p:oleObj>
                </mc:Choice>
                <mc:Fallback>
                  <p:oleObj name="Equation" r:id="rId32" imgW="621760" imgH="177646" progId="Equation.3">
                    <p:embed/>
                    <p:pic>
                      <p:nvPicPr>
                        <p:cNvPr id="21625" name="Object 34">
                          <a:extLst>
                            <a:ext uri="{FF2B5EF4-FFF2-40B4-BE49-F238E27FC236}">
                              <a16:creationId xmlns:a16="http://schemas.microsoft.com/office/drawing/2014/main" id="{293C47F9-7A1A-454B-AD38-EAB97278D1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120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6" name="Object 35">
              <a:extLst>
                <a:ext uri="{FF2B5EF4-FFF2-40B4-BE49-F238E27FC236}">
                  <a16:creationId xmlns:a16="http://schemas.microsoft.com/office/drawing/2014/main" id="{7273B108-63AB-4FC8-8BF9-85AEE6D2B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12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21760" imgH="177646" progId="Equation.3">
                    <p:embed/>
                  </p:oleObj>
                </mc:Choice>
                <mc:Fallback>
                  <p:oleObj name="Equation" r:id="rId34" imgW="621760" imgH="177646" progId="Equation.3">
                    <p:embed/>
                    <p:pic>
                      <p:nvPicPr>
                        <p:cNvPr id="21626" name="Object 35">
                          <a:extLst>
                            <a:ext uri="{FF2B5EF4-FFF2-40B4-BE49-F238E27FC236}">
                              <a16:creationId xmlns:a16="http://schemas.microsoft.com/office/drawing/2014/main" id="{7273B108-63AB-4FC8-8BF9-85AEE6D2B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7" name="Object 36">
              <a:extLst>
                <a:ext uri="{FF2B5EF4-FFF2-40B4-BE49-F238E27FC236}">
                  <a16:creationId xmlns:a16="http://schemas.microsoft.com/office/drawing/2014/main" id="{BAE55D59-F14B-4D91-91E3-9F8ED41AE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621760" imgH="177646" progId="Equation.3">
                    <p:embed/>
                  </p:oleObj>
                </mc:Choice>
                <mc:Fallback>
                  <p:oleObj name="Equation" r:id="rId36" imgW="621760" imgH="177646" progId="Equation.3">
                    <p:embed/>
                    <p:pic>
                      <p:nvPicPr>
                        <p:cNvPr id="21627" name="Object 36">
                          <a:extLst>
                            <a:ext uri="{FF2B5EF4-FFF2-40B4-BE49-F238E27FC236}">
                              <a16:creationId xmlns:a16="http://schemas.microsoft.com/office/drawing/2014/main" id="{BAE55D59-F14B-4D91-91E3-9F8ED41AE4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8" name="Object 37">
              <a:extLst>
                <a:ext uri="{FF2B5EF4-FFF2-40B4-BE49-F238E27FC236}">
                  <a16:creationId xmlns:a16="http://schemas.microsoft.com/office/drawing/2014/main" id="{1CE10C47-BA5C-413E-B74C-1983940BC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2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21760" imgH="177646" progId="Equation.3">
                    <p:embed/>
                  </p:oleObj>
                </mc:Choice>
                <mc:Fallback>
                  <p:oleObj name="Equation" r:id="rId38" imgW="621760" imgH="177646" progId="Equation.3">
                    <p:embed/>
                    <p:pic>
                      <p:nvPicPr>
                        <p:cNvPr id="21628" name="Object 37">
                          <a:extLst>
                            <a:ext uri="{FF2B5EF4-FFF2-40B4-BE49-F238E27FC236}">
                              <a16:creationId xmlns:a16="http://schemas.microsoft.com/office/drawing/2014/main" id="{1CE10C47-BA5C-413E-B74C-1983940BC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9" name="Object 38">
              <a:extLst>
                <a:ext uri="{FF2B5EF4-FFF2-40B4-BE49-F238E27FC236}">
                  <a16:creationId xmlns:a16="http://schemas.microsoft.com/office/drawing/2014/main" id="{95310742-B2C5-4974-BEED-1D4D6ECD2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12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621760" imgH="177646" progId="Equation.3">
                    <p:embed/>
                  </p:oleObj>
                </mc:Choice>
                <mc:Fallback>
                  <p:oleObj name="Equation" r:id="rId40" imgW="621760" imgH="177646" progId="Equation.3">
                    <p:embed/>
                    <p:pic>
                      <p:nvPicPr>
                        <p:cNvPr id="21629" name="Object 38">
                          <a:extLst>
                            <a:ext uri="{FF2B5EF4-FFF2-40B4-BE49-F238E27FC236}">
                              <a16:creationId xmlns:a16="http://schemas.microsoft.com/office/drawing/2014/main" id="{95310742-B2C5-4974-BEED-1D4D6ECD24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12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0" name="Object 39">
              <a:extLst>
                <a:ext uri="{FF2B5EF4-FFF2-40B4-BE49-F238E27FC236}">
                  <a16:creationId xmlns:a16="http://schemas.microsoft.com/office/drawing/2014/main" id="{F1BAF4F0-9AB6-4388-AEAA-0292FF7B2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621760" imgH="177646" progId="Equation.3">
                    <p:embed/>
                  </p:oleObj>
                </mc:Choice>
                <mc:Fallback>
                  <p:oleObj name="Equation" r:id="rId42" imgW="621760" imgH="177646" progId="Equation.3">
                    <p:embed/>
                    <p:pic>
                      <p:nvPicPr>
                        <p:cNvPr id="21630" name="Object 39">
                          <a:extLst>
                            <a:ext uri="{FF2B5EF4-FFF2-40B4-BE49-F238E27FC236}">
                              <a16:creationId xmlns:a16="http://schemas.microsoft.com/office/drawing/2014/main" id="{F1BAF4F0-9AB6-4388-AEAA-0292FF7B2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1" name="Object 40">
              <a:extLst>
                <a:ext uri="{FF2B5EF4-FFF2-40B4-BE49-F238E27FC236}">
                  <a16:creationId xmlns:a16="http://schemas.microsoft.com/office/drawing/2014/main" id="{BC91D3BF-DCA3-4D57-9D63-E7F3567B3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621760" imgH="177646" progId="Equation.3">
                    <p:embed/>
                  </p:oleObj>
                </mc:Choice>
                <mc:Fallback>
                  <p:oleObj name="Equation" r:id="rId44" imgW="621760" imgH="177646" progId="Equation.3">
                    <p:embed/>
                    <p:pic>
                      <p:nvPicPr>
                        <p:cNvPr id="21631" name="Object 40">
                          <a:extLst>
                            <a:ext uri="{FF2B5EF4-FFF2-40B4-BE49-F238E27FC236}">
                              <a16:creationId xmlns:a16="http://schemas.microsoft.com/office/drawing/2014/main" id="{BC91D3BF-DCA3-4D57-9D63-E7F3567B3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2" name="Object 41">
              <a:extLst>
                <a:ext uri="{FF2B5EF4-FFF2-40B4-BE49-F238E27FC236}">
                  <a16:creationId xmlns:a16="http://schemas.microsoft.com/office/drawing/2014/main" id="{8B257719-FD13-4137-B18F-765AFF384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696"/>
            <a:ext cx="61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609336" imgH="177723" progId="Equation.3">
                    <p:embed/>
                  </p:oleObj>
                </mc:Choice>
                <mc:Fallback>
                  <p:oleObj name="Equation" r:id="rId46" imgW="609336" imgH="177723" progId="Equation.3">
                    <p:embed/>
                    <p:pic>
                      <p:nvPicPr>
                        <p:cNvPr id="21632" name="Object 41">
                          <a:extLst>
                            <a:ext uri="{FF2B5EF4-FFF2-40B4-BE49-F238E27FC236}">
                              <a16:creationId xmlns:a16="http://schemas.microsoft.com/office/drawing/2014/main" id="{8B257719-FD13-4137-B18F-765AFF384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96"/>
                          <a:ext cx="61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3" name="Object 42">
              <a:extLst>
                <a:ext uri="{FF2B5EF4-FFF2-40B4-BE49-F238E27FC236}">
                  <a16:creationId xmlns:a16="http://schemas.microsoft.com/office/drawing/2014/main" id="{B3D5E45F-C896-48C9-BCCF-6ECA408430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621760" imgH="177646" progId="Equation.3">
                    <p:embed/>
                  </p:oleObj>
                </mc:Choice>
                <mc:Fallback>
                  <p:oleObj name="Equation" r:id="rId48" imgW="621760" imgH="177646" progId="Equation.3">
                    <p:embed/>
                    <p:pic>
                      <p:nvPicPr>
                        <p:cNvPr id="21633" name="Object 42">
                          <a:extLst>
                            <a:ext uri="{FF2B5EF4-FFF2-40B4-BE49-F238E27FC236}">
                              <a16:creationId xmlns:a16="http://schemas.microsoft.com/office/drawing/2014/main" id="{B3D5E45F-C896-48C9-BCCF-6ECA408430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4" name="Object 43">
              <a:extLst>
                <a:ext uri="{FF2B5EF4-FFF2-40B4-BE49-F238E27FC236}">
                  <a16:creationId xmlns:a16="http://schemas.microsoft.com/office/drawing/2014/main" id="{72C55F0D-087B-473F-8125-68C4AA58D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621760" imgH="177646" progId="Equation.3">
                    <p:embed/>
                  </p:oleObj>
                </mc:Choice>
                <mc:Fallback>
                  <p:oleObj name="Equation" r:id="rId50" imgW="621760" imgH="177646" progId="Equation.3">
                    <p:embed/>
                    <p:pic>
                      <p:nvPicPr>
                        <p:cNvPr id="21634" name="Object 43">
                          <a:extLst>
                            <a:ext uri="{FF2B5EF4-FFF2-40B4-BE49-F238E27FC236}">
                              <a16:creationId xmlns:a16="http://schemas.microsoft.com/office/drawing/2014/main" id="{72C55F0D-087B-473F-8125-68C4AA58DF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5" name="Object 44">
              <a:extLst>
                <a:ext uri="{FF2B5EF4-FFF2-40B4-BE49-F238E27FC236}">
                  <a16:creationId xmlns:a16="http://schemas.microsoft.com/office/drawing/2014/main" id="{D6AF1F0C-4340-4C60-883B-DD1CE9948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621760" imgH="177646" progId="Equation.3">
                    <p:embed/>
                  </p:oleObj>
                </mc:Choice>
                <mc:Fallback>
                  <p:oleObj name="Equation" r:id="rId51" imgW="621760" imgH="177646" progId="Equation.3">
                    <p:embed/>
                    <p:pic>
                      <p:nvPicPr>
                        <p:cNvPr id="21635" name="Object 44">
                          <a:extLst>
                            <a:ext uri="{FF2B5EF4-FFF2-40B4-BE49-F238E27FC236}">
                              <a16:creationId xmlns:a16="http://schemas.microsoft.com/office/drawing/2014/main" id="{D6AF1F0C-4340-4C60-883B-DD1CE99481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6" name="Object 45">
              <a:extLst>
                <a:ext uri="{FF2B5EF4-FFF2-40B4-BE49-F238E27FC236}">
                  <a16:creationId xmlns:a16="http://schemas.microsoft.com/office/drawing/2014/main" id="{A46DAD7E-54CA-49E6-AA55-638A03A24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21760" imgH="177646" progId="Equation.3">
                    <p:embed/>
                  </p:oleObj>
                </mc:Choice>
                <mc:Fallback>
                  <p:oleObj name="Equation" r:id="rId52" imgW="621760" imgH="177646" progId="Equation.3">
                    <p:embed/>
                    <p:pic>
                      <p:nvPicPr>
                        <p:cNvPr id="21636" name="Object 45">
                          <a:extLst>
                            <a:ext uri="{FF2B5EF4-FFF2-40B4-BE49-F238E27FC236}">
                              <a16:creationId xmlns:a16="http://schemas.microsoft.com/office/drawing/2014/main" id="{A46DAD7E-54CA-49E6-AA55-638A03A24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7" name="Object 46">
              <a:extLst>
                <a:ext uri="{FF2B5EF4-FFF2-40B4-BE49-F238E27FC236}">
                  <a16:creationId xmlns:a16="http://schemas.microsoft.com/office/drawing/2014/main" id="{39FF15ED-6DDD-4716-904A-963006E24D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621760" imgH="177646" progId="Equation.3">
                    <p:embed/>
                  </p:oleObj>
                </mc:Choice>
                <mc:Fallback>
                  <p:oleObj name="Equation" r:id="rId54" imgW="621760" imgH="177646" progId="Equation.3">
                    <p:embed/>
                    <p:pic>
                      <p:nvPicPr>
                        <p:cNvPr id="21637" name="Object 46">
                          <a:extLst>
                            <a:ext uri="{FF2B5EF4-FFF2-40B4-BE49-F238E27FC236}">
                              <a16:creationId xmlns:a16="http://schemas.microsoft.com/office/drawing/2014/main" id="{39FF15ED-6DDD-4716-904A-963006E24D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8" name="Object 47">
              <a:extLst>
                <a:ext uri="{FF2B5EF4-FFF2-40B4-BE49-F238E27FC236}">
                  <a16:creationId xmlns:a16="http://schemas.microsoft.com/office/drawing/2014/main" id="{2D72BCF1-EFBE-4609-A2C8-1695E4AC2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621760" imgH="177646" progId="Equation.3">
                    <p:embed/>
                  </p:oleObj>
                </mc:Choice>
                <mc:Fallback>
                  <p:oleObj name="Equation" r:id="rId55" imgW="621760" imgH="177646" progId="Equation.3">
                    <p:embed/>
                    <p:pic>
                      <p:nvPicPr>
                        <p:cNvPr id="21638" name="Object 47">
                          <a:extLst>
                            <a:ext uri="{FF2B5EF4-FFF2-40B4-BE49-F238E27FC236}">
                              <a16:creationId xmlns:a16="http://schemas.microsoft.com/office/drawing/2014/main" id="{2D72BCF1-EFBE-4609-A2C8-1695E4AC2E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9" name="Object 48">
              <a:extLst>
                <a:ext uri="{FF2B5EF4-FFF2-40B4-BE49-F238E27FC236}">
                  <a16:creationId xmlns:a16="http://schemas.microsoft.com/office/drawing/2014/main" id="{99719F5F-D5FC-437D-BEDA-C50945E575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621760" imgH="177646" progId="Equation.3">
                    <p:embed/>
                  </p:oleObj>
                </mc:Choice>
                <mc:Fallback>
                  <p:oleObj name="Equation" r:id="rId56" imgW="621760" imgH="177646" progId="Equation.3">
                    <p:embed/>
                    <p:pic>
                      <p:nvPicPr>
                        <p:cNvPr id="21639" name="Object 48">
                          <a:extLst>
                            <a:ext uri="{FF2B5EF4-FFF2-40B4-BE49-F238E27FC236}">
                              <a16:creationId xmlns:a16="http://schemas.microsoft.com/office/drawing/2014/main" id="{99719F5F-D5FC-437D-BEDA-C50945E575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40" name="Object 49">
              <a:extLst>
                <a:ext uri="{FF2B5EF4-FFF2-40B4-BE49-F238E27FC236}">
                  <a16:creationId xmlns:a16="http://schemas.microsoft.com/office/drawing/2014/main" id="{67A10AF9-6002-412A-B019-023C2A0AE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621760" imgH="177646" progId="Equation.3">
                    <p:embed/>
                  </p:oleObj>
                </mc:Choice>
                <mc:Fallback>
                  <p:oleObj name="Equation" r:id="rId57" imgW="621760" imgH="177646" progId="Equation.3">
                    <p:embed/>
                    <p:pic>
                      <p:nvPicPr>
                        <p:cNvPr id="21640" name="Object 49">
                          <a:extLst>
                            <a:ext uri="{FF2B5EF4-FFF2-40B4-BE49-F238E27FC236}">
                              <a16:creationId xmlns:a16="http://schemas.microsoft.com/office/drawing/2014/main" id="{67A10AF9-6002-412A-B019-023C2A0AE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11" name="Text Box 51">
            <a:extLst>
              <a:ext uri="{FF2B5EF4-FFF2-40B4-BE49-F238E27FC236}">
                <a16:creationId xmlns:a16="http://schemas.microsoft.com/office/drawing/2014/main" id="{AA840B5C-C7EE-4D8C-B199-4D75111B9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3888"/>
            <a:ext cx="1828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Romberg</a:t>
            </a:r>
          </a:p>
          <a:p>
            <a:pPr algn="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算法：</a:t>
            </a:r>
          </a:p>
        </p:txBody>
      </p:sp>
      <p:grpSp>
        <p:nvGrpSpPr>
          <p:cNvPr id="5" name="Group 52">
            <a:extLst>
              <a:ext uri="{FF2B5EF4-FFF2-40B4-BE49-F238E27FC236}">
                <a16:creationId xmlns:a16="http://schemas.microsoft.com/office/drawing/2014/main" id="{08F5124A-0BF2-46A7-8BF3-275EA29011E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700088"/>
            <a:ext cx="304800" cy="381000"/>
            <a:chOff x="864" y="3216"/>
            <a:chExt cx="432" cy="240"/>
          </a:xfrm>
        </p:grpSpPr>
        <p:sp>
          <p:nvSpPr>
            <p:cNvPr id="66613" name="Line 53">
              <a:extLst>
                <a:ext uri="{FF2B5EF4-FFF2-40B4-BE49-F238E27FC236}">
                  <a16:creationId xmlns:a16="http://schemas.microsoft.com/office/drawing/2014/main" id="{415CDBFF-CC1F-47F6-90C9-25F61D381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4" name="Line 54">
              <a:extLst>
                <a:ext uri="{FF2B5EF4-FFF2-40B4-BE49-F238E27FC236}">
                  <a16:creationId xmlns:a16="http://schemas.microsoft.com/office/drawing/2014/main" id="{7E459A89-E6FC-42AF-9748-2990ECAE9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5">
            <a:extLst>
              <a:ext uri="{FF2B5EF4-FFF2-40B4-BE49-F238E27FC236}">
                <a16:creationId xmlns:a16="http://schemas.microsoft.com/office/drawing/2014/main" id="{B3056A82-ACA8-4808-AFEF-4E4DEB50073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157288"/>
            <a:ext cx="304800" cy="381000"/>
            <a:chOff x="864" y="3216"/>
            <a:chExt cx="432" cy="240"/>
          </a:xfrm>
        </p:grpSpPr>
        <p:sp>
          <p:nvSpPr>
            <p:cNvPr id="66616" name="Line 56">
              <a:extLst>
                <a:ext uri="{FF2B5EF4-FFF2-40B4-BE49-F238E27FC236}">
                  <a16:creationId xmlns:a16="http://schemas.microsoft.com/office/drawing/2014/main" id="{D5C9BC12-7982-40BF-B439-38A520882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7" name="Line 57">
              <a:extLst>
                <a:ext uri="{FF2B5EF4-FFF2-40B4-BE49-F238E27FC236}">
                  <a16:creationId xmlns:a16="http://schemas.microsoft.com/office/drawing/2014/main" id="{A71E33A9-AE87-4AEA-8D75-B27865457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58">
            <a:extLst>
              <a:ext uri="{FF2B5EF4-FFF2-40B4-BE49-F238E27FC236}">
                <a16:creationId xmlns:a16="http://schemas.microsoft.com/office/drawing/2014/main" id="{41E5228F-86B4-45EA-8302-F43F6E5A7C26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157288"/>
            <a:ext cx="304800" cy="381000"/>
            <a:chOff x="864" y="3216"/>
            <a:chExt cx="432" cy="240"/>
          </a:xfrm>
        </p:grpSpPr>
        <p:sp>
          <p:nvSpPr>
            <p:cNvPr id="66619" name="Line 59">
              <a:extLst>
                <a:ext uri="{FF2B5EF4-FFF2-40B4-BE49-F238E27FC236}">
                  <a16:creationId xmlns:a16="http://schemas.microsoft.com/office/drawing/2014/main" id="{7FBA6222-B2AE-4FB6-8401-2A3DD5B30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0" name="Line 60">
              <a:extLst>
                <a:ext uri="{FF2B5EF4-FFF2-40B4-BE49-F238E27FC236}">
                  <a16:creationId xmlns:a16="http://schemas.microsoft.com/office/drawing/2014/main" id="{29A8A3EE-C6B1-4828-9F83-0B0263BAB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61">
            <a:extLst>
              <a:ext uri="{FF2B5EF4-FFF2-40B4-BE49-F238E27FC236}">
                <a16:creationId xmlns:a16="http://schemas.microsoft.com/office/drawing/2014/main" id="{E7FC0DD9-1A67-4A84-9AA1-623745975E11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614488"/>
            <a:ext cx="304800" cy="381000"/>
            <a:chOff x="864" y="3216"/>
            <a:chExt cx="432" cy="240"/>
          </a:xfrm>
        </p:grpSpPr>
        <p:sp>
          <p:nvSpPr>
            <p:cNvPr id="66622" name="Line 62">
              <a:extLst>
                <a:ext uri="{FF2B5EF4-FFF2-40B4-BE49-F238E27FC236}">
                  <a16:creationId xmlns:a16="http://schemas.microsoft.com/office/drawing/2014/main" id="{5F005A56-5E1A-4739-A2CC-F32B51571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3" name="Line 63">
              <a:extLst>
                <a:ext uri="{FF2B5EF4-FFF2-40B4-BE49-F238E27FC236}">
                  <a16:creationId xmlns:a16="http://schemas.microsoft.com/office/drawing/2014/main" id="{A9298A46-DF41-4121-958D-EABF07487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64">
            <a:extLst>
              <a:ext uri="{FF2B5EF4-FFF2-40B4-BE49-F238E27FC236}">
                <a16:creationId xmlns:a16="http://schemas.microsoft.com/office/drawing/2014/main" id="{8CFC42B2-E9F2-465D-822C-81E8EAC9BBF3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614488"/>
            <a:ext cx="304800" cy="381000"/>
            <a:chOff x="864" y="3216"/>
            <a:chExt cx="432" cy="240"/>
          </a:xfrm>
        </p:grpSpPr>
        <p:sp>
          <p:nvSpPr>
            <p:cNvPr id="66625" name="Line 65">
              <a:extLst>
                <a:ext uri="{FF2B5EF4-FFF2-40B4-BE49-F238E27FC236}">
                  <a16:creationId xmlns:a16="http://schemas.microsoft.com/office/drawing/2014/main" id="{60037ED0-C280-4BD8-A03B-3C071DC17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6" name="Line 66">
              <a:extLst>
                <a:ext uri="{FF2B5EF4-FFF2-40B4-BE49-F238E27FC236}">
                  <a16:creationId xmlns:a16="http://schemas.microsoft.com/office/drawing/2014/main" id="{5704E516-3DDD-4584-88C9-609A4F915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67">
            <a:extLst>
              <a:ext uri="{FF2B5EF4-FFF2-40B4-BE49-F238E27FC236}">
                <a16:creationId xmlns:a16="http://schemas.microsoft.com/office/drawing/2014/main" id="{3F08B5DF-85F1-4F33-B54C-AB7A99DF312C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614488"/>
            <a:ext cx="304800" cy="381000"/>
            <a:chOff x="864" y="3216"/>
            <a:chExt cx="432" cy="240"/>
          </a:xfrm>
        </p:grpSpPr>
        <p:sp>
          <p:nvSpPr>
            <p:cNvPr id="66628" name="Line 68">
              <a:extLst>
                <a:ext uri="{FF2B5EF4-FFF2-40B4-BE49-F238E27FC236}">
                  <a16:creationId xmlns:a16="http://schemas.microsoft.com/office/drawing/2014/main" id="{616CC541-6579-4369-8031-C742F9815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9" name="Line 69">
              <a:extLst>
                <a:ext uri="{FF2B5EF4-FFF2-40B4-BE49-F238E27FC236}">
                  <a16:creationId xmlns:a16="http://schemas.microsoft.com/office/drawing/2014/main" id="{D3244597-61A3-46D5-AAF2-F0F8F4C6E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630" name="AutoShape 70">
            <a:extLst>
              <a:ext uri="{FF2B5EF4-FFF2-40B4-BE49-F238E27FC236}">
                <a16:creationId xmlns:a16="http://schemas.microsoft.com/office/drawing/2014/main" id="{6B742689-E983-4B44-8288-5D27A76A7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14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631" name="AutoShape 71">
            <a:extLst>
              <a:ext uri="{FF2B5EF4-FFF2-40B4-BE49-F238E27FC236}">
                <a16:creationId xmlns:a16="http://schemas.microsoft.com/office/drawing/2014/main" id="{A316F8B0-2582-4C94-AF60-B99BB9D64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9286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632" name="AutoShape 72">
            <a:extLst>
              <a:ext uri="{FF2B5EF4-FFF2-40B4-BE49-F238E27FC236}">
                <a16:creationId xmlns:a16="http://schemas.microsoft.com/office/drawing/2014/main" id="{080127B3-E5D2-42C1-981C-D966C31B6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3858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633" name="Text Box 73">
            <a:extLst>
              <a:ext uri="{FF2B5EF4-FFF2-40B4-BE49-F238E27FC236}">
                <a16:creationId xmlns:a16="http://schemas.microsoft.com/office/drawing/2014/main" id="{2CF7E7AC-3CD0-4B71-8A71-936081B0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95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… … … … … …</a:t>
            </a:r>
          </a:p>
        </p:txBody>
      </p:sp>
      <p:grpSp>
        <p:nvGrpSpPr>
          <p:cNvPr id="11" name="Group 74">
            <a:extLst>
              <a:ext uri="{FF2B5EF4-FFF2-40B4-BE49-F238E27FC236}">
                <a16:creationId xmlns:a16="http://schemas.microsoft.com/office/drawing/2014/main" id="{79750DEE-FD46-4F56-AD46-09316C50D05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95288"/>
            <a:ext cx="1346200" cy="411162"/>
            <a:chOff x="1584" y="2823"/>
            <a:chExt cx="848" cy="259"/>
          </a:xfrm>
        </p:grpSpPr>
        <p:sp>
          <p:nvSpPr>
            <p:cNvPr id="21595" name="Text Box 75">
              <a:extLst>
                <a:ext uri="{FF2B5EF4-FFF2-40B4-BE49-F238E27FC236}">
                  <a16:creationId xmlns:a16="http://schemas.microsoft.com/office/drawing/2014/main" id="{C566D1F9-1FD1-429C-A77F-9E2AF773C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823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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96" name="Group 76">
              <a:extLst>
                <a:ext uri="{FF2B5EF4-FFF2-40B4-BE49-F238E27FC236}">
                  <a16:creationId xmlns:a16="http://schemas.microsoft.com/office/drawing/2014/main" id="{BDF7B841-9C4F-4F7D-9284-5126607D4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832"/>
              <a:ext cx="272" cy="250"/>
              <a:chOff x="4478" y="354"/>
              <a:chExt cx="272" cy="250"/>
            </a:xfrm>
          </p:grpSpPr>
          <p:sp>
            <p:nvSpPr>
              <p:cNvPr id="21597" name="Rectangle 77">
                <a:extLst>
                  <a:ext uri="{FF2B5EF4-FFF2-40B4-BE49-F238E27FC236}">
                    <a16:creationId xmlns:a16="http://schemas.microsoft.com/office/drawing/2014/main" id="{CFA7E7C5-9AF3-4BA9-B90D-C453516AA7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8" name="Rectangle 78">
                <a:extLst>
                  <a:ext uri="{FF2B5EF4-FFF2-40B4-BE49-F238E27FC236}">
                    <a16:creationId xmlns:a16="http://schemas.microsoft.com/office/drawing/2014/main" id="{D9FEECD3-6C7D-4449-933B-0EA229643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9" name="Rectangle 79">
                <a:extLst>
                  <a:ext uri="{FF2B5EF4-FFF2-40B4-BE49-F238E27FC236}">
                    <a16:creationId xmlns:a16="http://schemas.microsoft.com/office/drawing/2014/main" id="{19BFF97F-14AC-44FD-A7A8-F9026D3211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0" name="Rectangle 80">
                <a:extLst>
                  <a:ext uri="{FF2B5EF4-FFF2-40B4-BE49-F238E27FC236}">
                    <a16:creationId xmlns:a16="http://schemas.microsoft.com/office/drawing/2014/main" id="{F049B794-415B-4D0F-95F0-FFABD6C25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1" name="Rectangle 81">
                <a:extLst>
                  <a:ext uri="{FF2B5EF4-FFF2-40B4-BE49-F238E27FC236}">
                    <a16:creationId xmlns:a16="http://schemas.microsoft.com/office/drawing/2014/main" id="{3D488633-F274-4553-923B-1945AE60A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" name="Group 82">
            <a:extLst>
              <a:ext uri="{FF2B5EF4-FFF2-40B4-BE49-F238E27FC236}">
                <a16:creationId xmlns:a16="http://schemas.microsoft.com/office/drawing/2014/main" id="{AE9AB40B-7A9B-4FE7-9782-F053008601D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766888"/>
            <a:ext cx="1346200" cy="396875"/>
            <a:chOff x="1440" y="3696"/>
            <a:chExt cx="848" cy="250"/>
          </a:xfrm>
        </p:grpSpPr>
        <p:sp>
          <p:nvSpPr>
            <p:cNvPr id="21588" name="Text Box 83">
              <a:extLst>
                <a:ext uri="{FF2B5EF4-FFF2-40B4-BE49-F238E27FC236}">
                  <a16:creationId xmlns:a16="http://schemas.microsoft.com/office/drawing/2014/main" id="{B61CB2A6-AEF7-4671-9F80-3428009B7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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8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89" name="Group 84">
              <a:extLst>
                <a:ext uri="{FF2B5EF4-FFF2-40B4-BE49-F238E27FC236}">
                  <a16:creationId xmlns:a16="http://schemas.microsoft.com/office/drawing/2014/main" id="{EE1D57C1-68F7-4528-A1A1-A3CD7A12A9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696"/>
              <a:ext cx="272" cy="250"/>
              <a:chOff x="4478" y="354"/>
              <a:chExt cx="272" cy="250"/>
            </a:xfrm>
          </p:grpSpPr>
          <p:sp>
            <p:nvSpPr>
              <p:cNvPr id="21590" name="Rectangle 85">
                <a:extLst>
                  <a:ext uri="{FF2B5EF4-FFF2-40B4-BE49-F238E27FC236}">
                    <a16:creationId xmlns:a16="http://schemas.microsoft.com/office/drawing/2014/main" id="{947DD6C4-AABD-4BE0-92ED-780DA7DE2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1" name="Rectangle 86">
                <a:extLst>
                  <a:ext uri="{FF2B5EF4-FFF2-40B4-BE49-F238E27FC236}">
                    <a16:creationId xmlns:a16="http://schemas.microsoft.com/office/drawing/2014/main" id="{7E5F235B-AE4B-4748-B511-C5BD3E6CB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2" name="Rectangle 87">
                <a:extLst>
                  <a:ext uri="{FF2B5EF4-FFF2-40B4-BE49-F238E27FC236}">
                    <a16:creationId xmlns:a16="http://schemas.microsoft.com/office/drawing/2014/main" id="{C975AD9E-964F-442C-B70D-6D7D8D066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3" name="Rectangle 88">
                <a:extLst>
                  <a:ext uri="{FF2B5EF4-FFF2-40B4-BE49-F238E27FC236}">
                    <a16:creationId xmlns:a16="http://schemas.microsoft.com/office/drawing/2014/main" id="{A9A30B1D-729F-4788-8E73-1E8502EB5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94" name="Rectangle 89">
                <a:extLst>
                  <a:ext uri="{FF2B5EF4-FFF2-40B4-BE49-F238E27FC236}">
                    <a16:creationId xmlns:a16="http://schemas.microsoft.com/office/drawing/2014/main" id="{100C8690-EBD2-4B47-8DC5-E25D82DA0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Group 90">
            <a:extLst>
              <a:ext uri="{FF2B5EF4-FFF2-40B4-BE49-F238E27FC236}">
                <a16:creationId xmlns:a16="http://schemas.microsoft.com/office/drawing/2014/main" id="{451448D0-F709-4C4F-AA45-B5E1BDE2F58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309688"/>
            <a:ext cx="1346200" cy="396875"/>
            <a:chOff x="1440" y="3408"/>
            <a:chExt cx="848" cy="250"/>
          </a:xfrm>
        </p:grpSpPr>
        <p:sp>
          <p:nvSpPr>
            <p:cNvPr id="21581" name="Text Box 91">
              <a:extLst>
                <a:ext uri="{FF2B5EF4-FFF2-40B4-BE49-F238E27FC236}">
                  <a16:creationId xmlns:a16="http://schemas.microsoft.com/office/drawing/2014/main" id="{3BC5D5C8-85B9-4D3A-8D56-617D301E5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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4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82" name="Group 92">
              <a:extLst>
                <a:ext uri="{FF2B5EF4-FFF2-40B4-BE49-F238E27FC236}">
                  <a16:creationId xmlns:a16="http://schemas.microsoft.com/office/drawing/2014/main" id="{09F576A1-C4CD-4779-98B4-029ED2A3F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408"/>
              <a:ext cx="272" cy="250"/>
              <a:chOff x="4478" y="354"/>
              <a:chExt cx="272" cy="250"/>
            </a:xfrm>
          </p:grpSpPr>
          <p:sp>
            <p:nvSpPr>
              <p:cNvPr id="21583" name="Rectangle 93">
                <a:extLst>
                  <a:ext uri="{FF2B5EF4-FFF2-40B4-BE49-F238E27FC236}">
                    <a16:creationId xmlns:a16="http://schemas.microsoft.com/office/drawing/2014/main" id="{19640BBB-0A36-4306-A292-6DADE7934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4" name="Rectangle 94">
                <a:extLst>
                  <a:ext uri="{FF2B5EF4-FFF2-40B4-BE49-F238E27FC236}">
                    <a16:creationId xmlns:a16="http://schemas.microsoft.com/office/drawing/2014/main" id="{471AC84B-8663-4C60-AF72-4F23F017B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5" name="Rectangle 95">
                <a:extLst>
                  <a:ext uri="{FF2B5EF4-FFF2-40B4-BE49-F238E27FC236}">
                    <a16:creationId xmlns:a16="http://schemas.microsoft.com/office/drawing/2014/main" id="{480CBB7E-CB45-4190-9B2D-17F3FD119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6" name="Rectangle 96">
                <a:extLst>
                  <a:ext uri="{FF2B5EF4-FFF2-40B4-BE49-F238E27FC236}">
                    <a16:creationId xmlns:a16="http://schemas.microsoft.com/office/drawing/2014/main" id="{320D7323-85C4-48DA-B8A3-2C66F67B0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7" name="Rectangle 97">
                <a:extLst>
                  <a:ext uri="{FF2B5EF4-FFF2-40B4-BE49-F238E27FC236}">
                    <a16:creationId xmlns:a16="http://schemas.microsoft.com/office/drawing/2014/main" id="{4690C206-CF7D-4B10-A56D-2B1B4E7C2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98">
            <a:extLst>
              <a:ext uri="{FF2B5EF4-FFF2-40B4-BE49-F238E27FC236}">
                <a16:creationId xmlns:a16="http://schemas.microsoft.com/office/drawing/2014/main" id="{DA1F7E7C-CAA2-43EA-A922-43A933446F0E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852488"/>
            <a:ext cx="1346200" cy="411162"/>
            <a:chOff x="1584" y="3111"/>
            <a:chExt cx="848" cy="259"/>
          </a:xfrm>
        </p:grpSpPr>
        <p:sp>
          <p:nvSpPr>
            <p:cNvPr id="21574" name="Text Box 99">
              <a:extLst>
                <a:ext uri="{FF2B5EF4-FFF2-40B4-BE49-F238E27FC236}">
                  <a16:creationId xmlns:a16="http://schemas.microsoft.com/office/drawing/2014/main" id="{7A81F7EC-F783-4B61-9A00-4889132EF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11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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75" name="Group 100">
              <a:extLst>
                <a:ext uri="{FF2B5EF4-FFF2-40B4-BE49-F238E27FC236}">
                  <a16:creationId xmlns:a16="http://schemas.microsoft.com/office/drawing/2014/main" id="{A2F8D02F-8536-4D9B-A6C6-6BC5B29DC7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3120"/>
              <a:ext cx="272" cy="250"/>
              <a:chOff x="4478" y="354"/>
              <a:chExt cx="272" cy="250"/>
            </a:xfrm>
          </p:grpSpPr>
          <p:sp>
            <p:nvSpPr>
              <p:cNvPr id="21576" name="Rectangle 101">
                <a:extLst>
                  <a:ext uri="{FF2B5EF4-FFF2-40B4-BE49-F238E27FC236}">
                    <a16:creationId xmlns:a16="http://schemas.microsoft.com/office/drawing/2014/main" id="{28F5AEE5-1A9F-46F6-910F-09B05A397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7" name="Rectangle 102">
                <a:extLst>
                  <a:ext uri="{FF2B5EF4-FFF2-40B4-BE49-F238E27FC236}">
                    <a16:creationId xmlns:a16="http://schemas.microsoft.com/office/drawing/2014/main" id="{81875106-9840-4189-BAA9-A6ACA6DBF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8" name="Rectangle 103">
                <a:extLst>
                  <a:ext uri="{FF2B5EF4-FFF2-40B4-BE49-F238E27FC236}">
                    <a16:creationId xmlns:a16="http://schemas.microsoft.com/office/drawing/2014/main" id="{19F76248-3173-4733-9B1B-9B96A8887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9" name="Rectangle 104">
                <a:extLst>
                  <a:ext uri="{FF2B5EF4-FFF2-40B4-BE49-F238E27FC236}">
                    <a16:creationId xmlns:a16="http://schemas.microsoft.com/office/drawing/2014/main" id="{5F395EC9-0048-4090-AEBD-2F0C190D3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0" name="Rectangle 105">
                <a:extLst>
                  <a:ext uri="{FF2B5EF4-FFF2-40B4-BE49-F238E27FC236}">
                    <a16:creationId xmlns:a16="http://schemas.microsoft.com/office/drawing/2014/main" id="{5A00E283-33FA-488B-9A76-894C855AE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Group 106">
            <a:extLst>
              <a:ext uri="{FF2B5EF4-FFF2-40B4-BE49-F238E27FC236}">
                <a16:creationId xmlns:a16="http://schemas.microsoft.com/office/drawing/2014/main" id="{A4975D82-CDC3-4500-BE91-EDACADB17365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852488"/>
            <a:ext cx="1346200" cy="411162"/>
            <a:chOff x="2544" y="3111"/>
            <a:chExt cx="848" cy="259"/>
          </a:xfrm>
        </p:grpSpPr>
        <p:sp>
          <p:nvSpPr>
            <p:cNvPr id="21567" name="Text Box 107">
              <a:extLst>
                <a:ext uri="{FF2B5EF4-FFF2-40B4-BE49-F238E27FC236}">
                  <a16:creationId xmlns:a16="http://schemas.microsoft.com/office/drawing/2014/main" id="{3149FA90-5275-4CE1-9B4E-610F3A9A2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111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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68" name="Group 108">
              <a:extLst>
                <a:ext uri="{FF2B5EF4-FFF2-40B4-BE49-F238E27FC236}">
                  <a16:creationId xmlns:a16="http://schemas.microsoft.com/office/drawing/2014/main" id="{AB2229CD-6301-4C08-A3CB-61622458B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120"/>
              <a:ext cx="272" cy="250"/>
              <a:chOff x="4478" y="354"/>
              <a:chExt cx="272" cy="250"/>
            </a:xfrm>
          </p:grpSpPr>
          <p:sp>
            <p:nvSpPr>
              <p:cNvPr id="21569" name="Rectangle 109">
                <a:extLst>
                  <a:ext uri="{FF2B5EF4-FFF2-40B4-BE49-F238E27FC236}">
                    <a16:creationId xmlns:a16="http://schemas.microsoft.com/office/drawing/2014/main" id="{7678D421-ADB1-4637-9218-508671040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0" name="Rectangle 110">
                <a:extLst>
                  <a:ext uri="{FF2B5EF4-FFF2-40B4-BE49-F238E27FC236}">
                    <a16:creationId xmlns:a16="http://schemas.microsoft.com/office/drawing/2014/main" id="{20CAD8F0-DF59-464C-A5ED-8D55C1464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1" name="Rectangle 111">
                <a:extLst>
                  <a:ext uri="{FF2B5EF4-FFF2-40B4-BE49-F238E27FC236}">
                    <a16:creationId xmlns:a16="http://schemas.microsoft.com/office/drawing/2014/main" id="{EC7E59DD-3A68-465A-BC74-67EC3B562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2" name="Rectangle 112">
                <a:extLst>
                  <a:ext uri="{FF2B5EF4-FFF2-40B4-BE49-F238E27FC236}">
                    <a16:creationId xmlns:a16="http://schemas.microsoft.com/office/drawing/2014/main" id="{AD46B8EF-9AEC-475D-A8D4-64D29E110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3" name="Rectangle 113">
                <a:extLst>
                  <a:ext uri="{FF2B5EF4-FFF2-40B4-BE49-F238E27FC236}">
                    <a16:creationId xmlns:a16="http://schemas.microsoft.com/office/drawing/2014/main" id="{51398EF0-4214-4913-A467-E8E6DA6F2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114">
            <a:extLst>
              <a:ext uri="{FF2B5EF4-FFF2-40B4-BE49-F238E27FC236}">
                <a16:creationId xmlns:a16="http://schemas.microsoft.com/office/drawing/2014/main" id="{A2AA806F-111F-4078-AE6F-7F624F3EB80C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766888"/>
            <a:ext cx="1346200" cy="396875"/>
            <a:chOff x="4608" y="3696"/>
            <a:chExt cx="848" cy="250"/>
          </a:xfrm>
        </p:grpSpPr>
        <p:sp>
          <p:nvSpPr>
            <p:cNvPr id="21560" name="Text Box 115">
              <a:extLst>
                <a:ext uri="{FF2B5EF4-FFF2-40B4-BE49-F238E27FC236}">
                  <a16:creationId xmlns:a16="http://schemas.microsoft.com/office/drawing/2014/main" id="{632D96E7-57BE-403B-9752-C9540DAB8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696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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61" name="Group 116">
              <a:extLst>
                <a:ext uri="{FF2B5EF4-FFF2-40B4-BE49-F238E27FC236}">
                  <a16:creationId xmlns:a16="http://schemas.microsoft.com/office/drawing/2014/main" id="{46A52623-1418-45C8-A9FE-DEB5ECDA9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3696"/>
              <a:ext cx="272" cy="250"/>
              <a:chOff x="4478" y="354"/>
              <a:chExt cx="272" cy="250"/>
            </a:xfrm>
          </p:grpSpPr>
          <p:sp>
            <p:nvSpPr>
              <p:cNvPr id="21562" name="Rectangle 117">
                <a:extLst>
                  <a:ext uri="{FF2B5EF4-FFF2-40B4-BE49-F238E27FC236}">
                    <a16:creationId xmlns:a16="http://schemas.microsoft.com/office/drawing/2014/main" id="{6834157B-DAC2-4608-9DE2-3ED2C9648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63" name="Rectangle 118">
                <a:extLst>
                  <a:ext uri="{FF2B5EF4-FFF2-40B4-BE49-F238E27FC236}">
                    <a16:creationId xmlns:a16="http://schemas.microsoft.com/office/drawing/2014/main" id="{72C9E4C3-E2AD-4CA4-B34D-73B10CE3B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64" name="Rectangle 119">
                <a:extLst>
                  <a:ext uri="{FF2B5EF4-FFF2-40B4-BE49-F238E27FC236}">
                    <a16:creationId xmlns:a16="http://schemas.microsoft.com/office/drawing/2014/main" id="{96825020-4551-4DBF-B074-5EBCA224F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65" name="Rectangle 120">
                <a:extLst>
                  <a:ext uri="{FF2B5EF4-FFF2-40B4-BE49-F238E27FC236}">
                    <a16:creationId xmlns:a16="http://schemas.microsoft.com/office/drawing/2014/main" id="{9E0FB119-5ACB-4F1E-B52E-A144D330D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66" name="Rectangle 121">
                <a:extLst>
                  <a:ext uri="{FF2B5EF4-FFF2-40B4-BE49-F238E27FC236}">
                    <a16:creationId xmlns:a16="http://schemas.microsoft.com/office/drawing/2014/main" id="{1F492E1D-58E9-46F5-B542-8D2181B77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" name="Group 122">
            <a:extLst>
              <a:ext uri="{FF2B5EF4-FFF2-40B4-BE49-F238E27FC236}">
                <a16:creationId xmlns:a16="http://schemas.microsoft.com/office/drawing/2014/main" id="{D9FE6271-01BD-4CEF-AD49-3CA0B24F75A6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309688"/>
            <a:ext cx="1346200" cy="396875"/>
            <a:chOff x="2496" y="3408"/>
            <a:chExt cx="848" cy="250"/>
          </a:xfrm>
        </p:grpSpPr>
        <p:sp>
          <p:nvSpPr>
            <p:cNvPr id="21553" name="Text Box 123">
              <a:extLst>
                <a:ext uri="{FF2B5EF4-FFF2-40B4-BE49-F238E27FC236}">
                  <a16:creationId xmlns:a16="http://schemas.microsoft.com/office/drawing/2014/main" id="{73A98D54-FA8C-42A9-A4A3-44B34067D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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54" name="Group 124">
              <a:extLst>
                <a:ext uri="{FF2B5EF4-FFF2-40B4-BE49-F238E27FC236}">
                  <a16:creationId xmlns:a16="http://schemas.microsoft.com/office/drawing/2014/main" id="{59F88C75-C238-453A-A09C-3C3DF3D8BC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408"/>
              <a:ext cx="272" cy="250"/>
              <a:chOff x="4478" y="354"/>
              <a:chExt cx="272" cy="250"/>
            </a:xfrm>
          </p:grpSpPr>
          <p:sp>
            <p:nvSpPr>
              <p:cNvPr id="21555" name="Rectangle 125">
                <a:extLst>
                  <a:ext uri="{FF2B5EF4-FFF2-40B4-BE49-F238E27FC236}">
                    <a16:creationId xmlns:a16="http://schemas.microsoft.com/office/drawing/2014/main" id="{252A1A5F-06F3-4324-A8C0-4B96FF6F6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6" name="Rectangle 126">
                <a:extLst>
                  <a:ext uri="{FF2B5EF4-FFF2-40B4-BE49-F238E27FC236}">
                    <a16:creationId xmlns:a16="http://schemas.microsoft.com/office/drawing/2014/main" id="{3FD95A7C-3DBF-4108-9332-BCEC18DDE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7" name="Rectangle 127">
                <a:extLst>
                  <a:ext uri="{FF2B5EF4-FFF2-40B4-BE49-F238E27FC236}">
                    <a16:creationId xmlns:a16="http://schemas.microsoft.com/office/drawing/2014/main" id="{A5F813AF-923D-4088-8B14-9BE298E46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8" name="Rectangle 128">
                <a:extLst>
                  <a:ext uri="{FF2B5EF4-FFF2-40B4-BE49-F238E27FC236}">
                    <a16:creationId xmlns:a16="http://schemas.microsoft.com/office/drawing/2014/main" id="{E5473706-AB6D-4DCF-82B8-87F49FF99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9" name="Rectangle 129">
                <a:extLst>
                  <a:ext uri="{FF2B5EF4-FFF2-40B4-BE49-F238E27FC236}">
                    <a16:creationId xmlns:a16="http://schemas.microsoft.com/office/drawing/2014/main" id="{F7112608-993B-4573-8809-CC1231B74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130">
            <a:extLst>
              <a:ext uri="{FF2B5EF4-FFF2-40B4-BE49-F238E27FC236}">
                <a16:creationId xmlns:a16="http://schemas.microsoft.com/office/drawing/2014/main" id="{FF608349-978C-4465-8786-84F393BFB46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309688"/>
            <a:ext cx="1346200" cy="400050"/>
            <a:chOff x="3552" y="3408"/>
            <a:chExt cx="848" cy="252"/>
          </a:xfrm>
        </p:grpSpPr>
        <p:sp>
          <p:nvSpPr>
            <p:cNvPr id="21546" name="Text Box 131">
              <a:extLst>
                <a:ext uri="{FF2B5EF4-FFF2-40B4-BE49-F238E27FC236}">
                  <a16:creationId xmlns:a16="http://schemas.microsoft.com/office/drawing/2014/main" id="{FB893310-D8E0-4C5D-8A3D-6A7F668D2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408"/>
              <a:ext cx="6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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47" name="Group 132">
              <a:extLst>
                <a:ext uri="{FF2B5EF4-FFF2-40B4-BE49-F238E27FC236}">
                  <a16:creationId xmlns:a16="http://schemas.microsoft.com/office/drawing/2014/main" id="{DECC6363-9427-4DF8-8F37-B732D3812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408"/>
              <a:ext cx="272" cy="250"/>
              <a:chOff x="4478" y="354"/>
              <a:chExt cx="272" cy="250"/>
            </a:xfrm>
          </p:grpSpPr>
          <p:sp>
            <p:nvSpPr>
              <p:cNvPr id="21548" name="Rectangle 133">
                <a:extLst>
                  <a:ext uri="{FF2B5EF4-FFF2-40B4-BE49-F238E27FC236}">
                    <a16:creationId xmlns:a16="http://schemas.microsoft.com/office/drawing/2014/main" id="{900D4EF7-3B98-48CC-8040-4D2AD14EB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9" name="Rectangle 134">
                <a:extLst>
                  <a:ext uri="{FF2B5EF4-FFF2-40B4-BE49-F238E27FC236}">
                    <a16:creationId xmlns:a16="http://schemas.microsoft.com/office/drawing/2014/main" id="{4EC0ED50-6161-4883-840D-41F22A18F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0" name="Rectangle 135">
                <a:extLst>
                  <a:ext uri="{FF2B5EF4-FFF2-40B4-BE49-F238E27FC236}">
                    <a16:creationId xmlns:a16="http://schemas.microsoft.com/office/drawing/2014/main" id="{253E26C2-2CE4-4163-AECD-F63C9FCC9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1" name="Rectangle 136">
                <a:extLst>
                  <a:ext uri="{FF2B5EF4-FFF2-40B4-BE49-F238E27FC236}">
                    <a16:creationId xmlns:a16="http://schemas.microsoft.com/office/drawing/2014/main" id="{01A265B7-752A-4DBB-9484-6155CDE5F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2" name="Rectangle 137">
                <a:extLst>
                  <a:ext uri="{FF2B5EF4-FFF2-40B4-BE49-F238E27FC236}">
                    <a16:creationId xmlns:a16="http://schemas.microsoft.com/office/drawing/2014/main" id="{DA73A6A5-B5AB-445F-A737-A3C06432E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Group 138">
            <a:extLst>
              <a:ext uri="{FF2B5EF4-FFF2-40B4-BE49-F238E27FC236}">
                <a16:creationId xmlns:a16="http://schemas.microsoft.com/office/drawing/2014/main" id="{C9CB3145-051B-4710-B0C9-EE2BB08E9E0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766888"/>
            <a:ext cx="1346200" cy="400050"/>
            <a:chOff x="3552" y="3696"/>
            <a:chExt cx="848" cy="252"/>
          </a:xfrm>
        </p:grpSpPr>
        <p:sp>
          <p:nvSpPr>
            <p:cNvPr id="21539" name="Text Box 139">
              <a:extLst>
                <a:ext uri="{FF2B5EF4-FFF2-40B4-BE49-F238E27FC236}">
                  <a16:creationId xmlns:a16="http://schemas.microsoft.com/office/drawing/2014/main" id="{CA068168-45E3-485E-88DF-EADE5245C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696"/>
              <a:ext cx="6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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40" name="Group 140">
              <a:extLst>
                <a:ext uri="{FF2B5EF4-FFF2-40B4-BE49-F238E27FC236}">
                  <a16:creationId xmlns:a16="http://schemas.microsoft.com/office/drawing/2014/main" id="{0E9A9293-3D1A-4722-A1F9-76CEB27511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696"/>
              <a:ext cx="272" cy="250"/>
              <a:chOff x="4478" y="354"/>
              <a:chExt cx="272" cy="250"/>
            </a:xfrm>
          </p:grpSpPr>
          <p:sp>
            <p:nvSpPr>
              <p:cNvPr id="21541" name="Rectangle 141">
                <a:extLst>
                  <a:ext uri="{FF2B5EF4-FFF2-40B4-BE49-F238E27FC236}">
                    <a16:creationId xmlns:a16="http://schemas.microsoft.com/office/drawing/2014/main" id="{C6ED5FBE-CC87-4EF3-8C01-052CC12FC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2" name="Rectangle 142">
                <a:extLst>
                  <a:ext uri="{FF2B5EF4-FFF2-40B4-BE49-F238E27FC236}">
                    <a16:creationId xmlns:a16="http://schemas.microsoft.com/office/drawing/2014/main" id="{D9AD66F2-1272-4558-BC7C-179921543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3" name="Rectangle 143">
                <a:extLst>
                  <a:ext uri="{FF2B5EF4-FFF2-40B4-BE49-F238E27FC236}">
                    <a16:creationId xmlns:a16="http://schemas.microsoft.com/office/drawing/2014/main" id="{A7FA3E13-FBB5-436B-A68B-F8409EC55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4" name="Rectangle 144">
                <a:extLst>
                  <a:ext uri="{FF2B5EF4-FFF2-40B4-BE49-F238E27FC236}">
                    <a16:creationId xmlns:a16="http://schemas.microsoft.com/office/drawing/2014/main" id="{D8271C02-9A30-4F2A-8B81-04E5E86C6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5" name="Rectangle 145">
                <a:extLst>
                  <a:ext uri="{FF2B5EF4-FFF2-40B4-BE49-F238E27FC236}">
                    <a16:creationId xmlns:a16="http://schemas.microsoft.com/office/drawing/2014/main" id="{4DFCC3EC-175F-4B3B-B53C-B7D78E0BB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146">
            <a:extLst>
              <a:ext uri="{FF2B5EF4-FFF2-40B4-BE49-F238E27FC236}">
                <a16:creationId xmlns:a16="http://schemas.microsoft.com/office/drawing/2014/main" id="{4504E634-0DFB-4AEB-8EE9-F491419548D6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766888"/>
            <a:ext cx="1346200" cy="396875"/>
            <a:chOff x="2496" y="3696"/>
            <a:chExt cx="848" cy="250"/>
          </a:xfrm>
        </p:grpSpPr>
        <p:sp>
          <p:nvSpPr>
            <p:cNvPr id="21532" name="Text Box 147">
              <a:extLst>
                <a:ext uri="{FF2B5EF4-FFF2-40B4-BE49-F238E27FC236}">
                  <a16:creationId xmlns:a16="http://schemas.microsoft.com/office/drawing/2014/main" id="{EA6E14EA-581F-40DE-9DED-BE6AA4A7F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96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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4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533" name="Group 148">
              <a:extLst>
                <a:ext uri="{FF2B5EF4-FFF2-40B4-BE49-F238E27FC236}">
                  <a16:creationId xmlns:a16="http://schemas.microsoft.com/office/drawing/2014/main" id="{BA4D4C7C-E2EE-4981-89F8-FC046860E7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696"/>
              <a:ext cx="272" cy="250"/>
              <a:chOff x="4478" y="354"/>
              <a:chExt cx="272" cy="250"/>
            </a:xfrm>
          </p:grpSpPr>
          <p:sp>
            <p:nvSpPr>
              <p:cNvPr id="21534" name="Rectangle 149">
                <a:extLst>
                  <a:ext uri="{FF2B5EF4-FFF2-40B4-BE49-F238E27FC236}">
                    <a16:creationId xmlns:a16="http://schemas.microsoft.com/office/drawing/2014/main" id="{A467F9E2-782B-4E6F-814D-CB6A5CF6B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5" name="Rectangle 150">
                <a:extLst>
                  <a:ext uri="{FF2B5EF4-FFF2-40B4-BE49-F238E27FC236}">
                    <a16:creationId xmlns:a16="http://schemas.microsoft.com/office/drawing/2014/main" id="{BF9F26B3-BA92-4034-BC85-2C87F084C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6" name="Rectangle 151">
                <a:extLst>
                  <a:ext uri="{FF2B5EF4-FFF2-40B4-BE49-F238E27FC236}">
                    <a16:creationId xmlns:a16="http://schemas.microsoft.com/office/drawing/2014/main" id="{012A8992-2E2D-47A2-9984-F2D2CB161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7" name="Rectangle 152">
                <a:extLst>
                  <a:ext uri="{FF2B5EF4-FFF2-40B4-BE49-F238E27FC236}">
                    <a16:creationId xmlns:a16="http://schemas.microsoft.com/office/drawing/2014/main" id="{F210B3A4-271B-4E52-B3A6-4CB979457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3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3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8" name="Rectangle 153">
                <a:extLst>
                  <a:ext uri="{FF2B5EF4-FFF2-40B4-BE49-F238E27FC236}">
                    <a16:creationId xmlns:a16="http://schemas.microsoft.com/office/drawing/2014/main" id="{63E42410-2B20-46C5-848F-70DD405A2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1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530" name="Rectangle 157">
            <a:extLst>
              <a:ext uri="{FF2B5EF4-FFF2-40B4-BE49-F238E27FC236}">
                <a16:creationId xmlns:a16="http://schemas.microsoft.com/office/drawing/2014/main" id="{326B2606-A736-4AAF-9552-C5821477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omberg Integration</a:t>
            </a:r>
          </a:p>
        </p:txBody>
      </p:sp>
      <p:sp>
        <p:nvSpPr>
          <p:cNvPr id="66718" name="AutoShape 158">
            <a:extLst>
              <a:ext uri="{FF2B5EF4-FFF2-40B4-BE49-F238E27FC236}">
                <a16:creationId xmlns:a16="http://schemas.microsoft.com/office/drawing/2014/main" id="{E0F11E23-6CAE-499A-B366-44F70CAFF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76800"/>
            <a:ext cx="12954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122 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6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6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11" grpId="0" autoUpdateAnimBg="0"/>
      <p:bldP spid="66630" grpId="0" animBg="1" autoUpdateAnimBg="0"/>
      <p:bldP spid="66631" grpId="0" animBg="1" autoUpdateAnimBg="0"/>
      <p:bldP spid="66632" grpId="0" animBg="1" autoUpdateAnimBg="0"/>
      <p:bldP spid="66633" grpId="0" autoUpdateAnimBg="0"/>
      <p:bldP spid="667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>
            <a:extLst>
              <a:ext uri="{FF2B5EF4-FFF2-40B4-BE49-F238E27FC236}">
                <a16:creationId xmlns:a16="http://schemas.microsoft.com/office/drawing/2014/main" id="{5E4884C1-451F-4A7C-B6A2-4E845C7DCA10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997200"/>
            <a:ext cx="6262687" cy="481013"/>
            <a:chOff x="836" y="2112"/>
            <a:chExt cx="3945" cy="303"/>
          </a:xfrm>
        </p:grpSpPr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BF6E38E8-C3D2-4D7D-8F73-85DAA2595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2124"/>
              <a:ext cx="39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法二）</a:t>
              </a:r>
              <a:r>
                <a:rPr lang="zh-CN" altLang="en-US" sz="24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令公式对                       准确成立，有</a:t>
              </a:r>
            </a:p>
          </p:txBody>
        </p:sp>
        <p:graphicFrame>
          <p:nvGraphicFramePr>
            <p:cNvPr id="22557" name="Object 6">
              <a:extLst>
                <a:ext uri="{FF2B5EF4-FFF2-40B4-BE49-F238E27FC236}">
                  <a16:creationId xmlns:a16="http://schemas.microsoft.com/office/drawing/2014/main" id="{04CC4F30-E42F-4B70-9F92-D4EB6F4D08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112"/>
            <a:ext cx="110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6178" imgH="142977" progId="Equation.3">
                    <p:embed/>
                  </p:oleObj>
                </mc:Choice>
                <mc:Fallback>
                  <p:oleObj name="Equation" r:id="rId7" imgW="1076178" imgH="142977" progId="Equation.3">
                    <p:embed/>
                    <p:pic>
                      <p:nvPicPr>
                        <p:cNvPr id="22557" name="Object 6">
                          <a:extLst>
                            <a:ext uri="{FF2B5EF4-FFF2-40B4-BE49-F238E27FC236}">
                              <a16:creationId xmlns:a16="http://schemas.microsoft.com/office/drawing/2014/main" id="{04CC4F30-E42F-4B70-9F92-D4EB6F4D08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12"/>
                          <a:ext cx="110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>
            <a:extLst>
              <a:ext uri="{FF2B5EF4-FFF2-40B4-BE49-F238E27FC236}">
                <a16:creationId xmlns:a16="http://schemas.microsoft.com/office/drawing/2014/main" id="{82DF48A7-EFD5-4131-A6CB-A43FBAD537E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429000"/>
            <a:ext cx="2057400" cy="1668463"/>
            <a:chOff x="1152" y="2160"/>
            <a:chExt cx="1296" cy="1051"/>
          </a:xfrm>
        </p:grpSpPr>
        <p:graphicFrame>
          <p:nvGraphicFramePr>
            <p:cNvPr id="22552" name="Object 9">
              <a:extLst>
                <a:ext uri="{FF2B5EF4-FFF2-40B4-BE49-F238E27FC236}">
                  <a16:creationId xmlns:a16="http://schemas.microsoft.com/office/drawing/2014/main" id="{1212B323-7AFA-48DD-8119-3B783D311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1" y="2160"/>
            <a:ext cx="95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57206" imgH="142977" progId="Equation.3">
                    <p:embed/>
                  </p:oleObj>
                </mc:Choice>
                <mc:Fallback>
                  <p:oleObj name="Equation" r:id="rId9" imgW="657206" imgH="142977" progId="Equation.3">
                    <p:embed/>
                    <p:pic>
                      <p:nvPicPr>
                        <p:cNvPr id="22552" name="Object 9">
                          <a:extLst>
                            <a:ext uri="{FF2B5EF4-FFF2-40B4-BE49-F238E27FC236}">
                              <a16:creationId xmlns:a16="http://schemas.microsoft.com/office/drawing/2014/main" id="{1212B323-7AFA-48DD-8119-3B783D3116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2160"/>
                          <a:ext cx="95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12">
              <a:extLst>
                <a:ext uri="{FF2B5EF4-FFF2-40B4-BE49-F238E27FC236}">
                  <a16:creationId xmlns:a16="http://schemas.microsoft.com/office/drawing/2014/main" id="{0BA30602-3FC1-4A4D-9976-0F44DD865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00"/>
            <a:ext cx="12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42841" imgH="142977" progId="Equation.3">
                    <p:embed/>
                  </p:oleObj>
                </mc:Choice>
                <mc:Fallback>
                  <p:oleObj name="Equation" r:id="rId11" imgW="942841" imgH="142977" progId="Equation.3">
                    <p:embed/>
                    <p:pic>
                      <p:nvPicPr>
                        <p:cNvPr id="22553" name="Object 12">
                          <a:extLst>
                            <a:ext uri="{FF2B5EF4-FFF2-40B4-BE49-F238E27FC236}">
                              <a16:creationId xmlns:a16="http://schemas.microsoft.com/office/drawing/2014/main" id="{0BA30602-3FC1-4A4D-9976-0F44DD865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12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5">
              <a:extLst>
                <a:ext uri="{FF2B5EF4-FFF2-40B4-BE49-F238E27FC236}">
                  <a16:creationId xmlns:a16="http://schemas.microsoft.com/office/drawing/2014/main" id="{90AAB6D3-D85A-4274-8A23-A6440812E9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592"/>
            <a:ext cx="120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0029" imgH="314427" progId="Equation.3">
                    <p:embed/>
                  </p:oleObj>
                </mc:Choice>
                <mc:Fallback>
                  <p:oleObj name="Equation" r:id="rId13" imgW="1000029" imgH="314427" progId="Equation.3">
                    <p:embed/>
                    <p:pic>
                      <p:nvPicPr>
                        <p:cNvPr id="22554" name="Object 15">
                          <a:extLst>
                            <a:ext uri="{FF2B5EF4-FFF2-40B4-BE49-F238E27FC236}">
                              <a16:creationId xmlns:a16="http://schemas.microsoft.com/office/drawing/2014/main" id="{90AAB6D3-D85A-4274-8A23-A6440812E9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92"/>
                          <a:ext cx="120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18">
              <a:extLst>
                <a:ext uri="{FF2B5EF4-FFF2-40B4-BE49-F238E27FC236}">
                  <a16:creationId xmlns:a16="http://schemas.microsoft.com/office/drawing/2014/main" id="{92CEA9C4-97EE-430A-B902-56F8FD90D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928"/>
            <a:ext cx="124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62108" imgH="161959" progId="Equation.3">
                    <p:embed/>
                  </p:oleObj>
                </mc:Choice>
                <mc:Fallback>
                  <p:oleObj name="Equation" r:id="rId15" imgW="962108" imgH="161959" progId="Equation.3">
                    <p:embed/>
                    <p:pic>
                      <p:nvPicPr>
                        <p:cNvPr id="22555" name="Object 18">
                          <a:extLst>
                            <a:ext uri="{FF2B5EF4-FFF2-40B4-BE49-F238E27FC236}">
                              <a16:creationId xmlns:a16="http://schemas.microsoft.com/office/drawing/2014/main" id="{92CEA9C4-97EE-430A-B902-56F8FD90D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28"/>
                          <a:ext cx="124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F146125B-B740-4312-9F21-6D8F5EDC1FD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838200"/>
            <a:ext cx="4875213" cy="638175"/>
            <a:chOff x="528" y="720"/>
            <a:chExt cx="3071" cy="402"/>
          </a:xfrm>
        </p:grpSpPr>
        <p:graphicFrame>
          <p:nvGraphicFramePr>
            <p:cNvPr id="22550" name="Object 24">
              <a:extLst>
                <a:ext uri="{FF2B5EF4-FFF2-40B4-BE49-F238E27FC236}">
                  <a16:creationId xmlns:a16="http://schemas.microsoft.com/office/drawing/2014/main" id="{D0AF6438-B1FA-4BAA-BDA4-9D8781C698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720"/>
            <a:ext cx="2495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52657" imgH="238193" progId="Equation.3">
                    <p:embed/>
                  </p:oleObj>
                </mc:Choice>
                <mc:Fallback>
                  <p:oleObj name="Equation" r:id="rId17" imgW="1952657" imgH="238193" progId="Equation.3">
                    <p:embed/>
                    <p:pic>
                      <p:nvPicPr>
                        <p:cNvPr id="22550" name="Object 24">
                          <a:extLst>
                            <a:ext uri="{FF2B5EF4-FFF2-40B4-BE49-F238E27FC236}">
                              <a16:creationId xmlns:a16="http://schemas.microsoft.com/office/drawing/2014/main" id="{D0AF6438-B1FA-4BAA-BDA4-9D8781C698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20"/>
                          <a:ext cx="2495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Rectangle 25">
              <a:extLst>
                <a:ext uri="{FF2B5EF4-FFF2-40B4-BE49-F238E27FC236}">
                  <a16:creationId xmlns:a16="http://schemas.microsoft.com/office/drawing/2014/main" id="{79D04152-5584-4411-9BCC-1DFC800A1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</a:p>
          </p:txBody>
        </p:sp>
      </p:grpSp>
      <p:sp>
        <p:nvSpPr>
          <p:cNvPr id="83997" name="Text Box 29">
            <a:extLst>
              <a:ext uri="{FF2B5EF4-FFF2-40B4-BE49-F238E27FC236}">
                <a16:creationId xmlns:a16="http://schemas.microsoft.com/office/drawing/2014/main" id="{72E87A52-AF76-47EF-A341-D0A45BBFE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52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5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高斯型</a:t>
            </a:r>
            <a:r>
              <a:rPr lang="zh-CN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积分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Gaussian Quadrature */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656B6D97-6C6D-4123-A06D-039AEBD1345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557338"/>
            <a:ext cx="6684963" cy="482600"/>
            <a:chOff x="576" y="1152"/>
            <a:chExt cx="4211" cy="304"/>
          </a:xfrm>
        </p:grpSpPr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54D651FE-5EB0-4238-A038-C54B7E664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</a:p>
          </p:txBody>
        </p:sp>
        <p:sp>
          <p:nvSpPr>
            <p:cNvPr id="8" name="Rectangle 32">
              <a:extLst>
                <a:ext uri="{FF2B5EF4-FFF2-40B4-BE49-F238E27FC236}">
                  <a16:creationId xmlns:a16="http://schemas.microsoft.com/office/drawing/2014/main" id="{FDA6A924-653B-4DB3-A6B6-78FA0FB4F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165"/>
              <a:ext cx="39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Font typeface="Wingdings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法一）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利用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=1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时的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ewton-Cotes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公式，有</a:t>
              </a:r>
            </a:p>
          </p:txBody>
        </p:sp>
      </p:grpSp>
      <p:graphicFrame>
        <p:nvGraphicFramePr>
          <p:cNvPr id="84001" name="Object 33">
            <a:extLst>
              <a:ext uri="{FF2B5EF4-FFF2-40B4-BE49-F238E27FC236}">
                <a16:creationId xmlns:a16="http://schemas.microsoft.com/office/drawing/2014/main" id="{E8CB56DB-1E3C-471E-8457-9D092C3E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68516"/>
              </p:ext>
            </p:extLst>
          </p:nvPr>
        </p:nvGraphicFramePr>
        <p:xfrm>
          <a:off x="3200400" y="1952625"/>
          <a:ext cx="3222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1606" imgH="238193" progId="Equation.3">
                  <p:embed/>
                </p:oleObj>
              </mc:Choice>
              <mc:Fallback>
                <p:oleObj name="Equation" r:id="rId19" imgW="1571606" imgH="238193" progId="Equation.3">
                  <p:embed/>
                  <p:pic>
                    <p:nvPicPr>
                      <p:cNvPr id="84001" name="Object 33">
                        <a:extLst>
                          <a:ext uri="{FF2B5EF4-FFF2-40B4-BE49-F238E27FC236}">
                            <a16:creationId xmlns:a16="http://schemas.microsoft.com/office/drawing/2014/main" id="{E8CB56DB-1E3C-471E-8457-9D092C3E8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52625"/>
                        <a:ext cx="3222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Rectangle 34">
            <a:extLst>
              <a:ext uri="{FF2B5EF4-FFF2-40B4-BE49-F238E27FC236}">
                <a16:creationId xmlns:a16="http://schemas.microsoft.com/office/drawing/2014/main" id="{D5B89BC9-0676-4454-802A-7E637BF5C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代数精度为</a:t>
            </a:r>
            <a:r>
              <a:rPr lang="en-US" altLang="zh-CN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6" name="Group 49">
            <a:extLst>
              <a:ext uri="{FF2B5EF4-FFF2-40B4-BE49-F238E27FC236}">
                <a16:creationId xmlns:a16="http://schemas.microsoft.com/office/drawing/2014/main" id="{A118F7C3-65F0-40B8-B4F5-0FAE66FE8FFC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05200"/>
            <a:ext cx="2327275" cy="1157288"/>
            <a:chOff x="3264" y="2400"/>
            <a:chExt cx="1466" cy="729"/>
          </a:xfrm>
        </p:grpSpPr>
        <p:graphicFrame>
          <p:nvGraphicFramePr>
            <p:cNvPr id="22546" name="Object 37">
              <a:extLst>
                <a:ext uri="{FF2B5EF4-FFF2-40B4-BE49-F238E27FC236}">
                  <a16:creationId xmlns:a16="http://schemas.microsoft.com/office/drawing/2014/main" id="{B55CAEE8-51F8-48B0-82B3-78329FE86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00"/>
            <a:ext cx="146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47743" imgH="352391" progId="Equation.3">
                    <p:embed/>
                  </p:oleObj>
                </mc:Choice>
                <mc:Fallback>
                  <p:oleObj name="Equation" r:id="rId21" imgW="1247743" imgH="352391" progId="Equation.3">
                    <p:embed/>
                    <p:pic>
                      <p:nvPicPr>
                        <p:cNvPr id="22546" name="Object 37">
                          <a:extLst>
                            <a:ext uri="{FF2B5EF4-FFF2-40B4-BE49-F238E27FC236}">
                              <a16:creationId xmlns:a16="http://schemas.microsoft.com/office/drawing/2014/main" id="{B55CAEE8-51F8-48B0-82B3-78329FE869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00"/>
                          <a:ext cx="1466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38">
              <a:extLst>
                <a:ext uri="{FF2B5EF4-FFF2-40B4-BE49-F238E27FC236}">
                  <a16:creationId xmlns:a16="http://schemas.microsoft.com/office/drawing/2014/main" id="{30AF787B-091D-4CC0-8D02-0FE787282C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880"/>
            <a:ext cx="8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57206" imgH="142977" progId="Equation.3">
                    <p:embed/>
                  </p:oleObj>
                </mc:Choice>
                <mc:Fallback>
                  <p:oleObj name="Equation" r:id="rId23" imgW="657206" imgH="142977" progId="Equation.3">
                    <p:embed/>
                    <p:pic>
                      <p:nvPicPr>
                        <p:cNvPr id="22547" name="Object 38">
                          <a:extLst>
                            <a:ext uri="{FF2B5EF4-FFF2-40B4-BE49-F238E27FC236}">
                              <a16:creationId xmlns:a16="http://schemas.microsoft.com/office/drawing/2014/main" id="{30AF787B-091D-4CC0-8D02-0FE787282C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81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11" name="Object 43">
            <a:extLst>
              <a:ext uri="{FF2B5EF4-FFF2-40B4-BE49-F238E27FC236}">
                <a16:creationId xmlns:a16="http://schemas.microsoft.com/office/drawing/2014/main" id="{82AE66DA-6AD1-4103-BB56-EB6674CF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10962"/>
              </p:ext>
            </p:extLst>
          </p:nvPr>
        </p:nvGraphicFramePr>
        <p:xfrm>
          <a:off x="4495800" y="4648200"/>
          <a:ext cx="3567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95469" imgH="352391" progId="Equation.3">
                  <p:embed/>
                </p:oleObj>
              </mc:Choice>
              <mc:Fallback>
                <p:oleObj name="Equation" r:id="rId25" imgW="1895469" imgH="352391" progId="Equation.3">
                  <p:embed/>
                  <p:pic>
                    <p:nvPicPr>
                      <p:cNvPr id="84011" name="Object 43">
                        <a:extLst>
                          <a:ext uri="{FF2B5EF4-FFF2-40B4-BE49-F238E27FC236}">
                            <a16:creationId xmlns:a16="http://schemas.microsoft.com/office/drawing/2014/main" id="{82AE66DA-6AD1-4103-BB56-EB6674CF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3567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2" name="Rectangle 44">
            <a:extLst>
              <a:ext uri="{FF2B5EF4-FFF2-40B4-BE49-F238E27FC236}">
                <a16:creationId xmlns:a16="http://schemas.microsoft.com/office/drawing/2014/main" id="{23B775A7-9732-4032-9444-4D6586E3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5334000"/>
            <a:ext cx="78406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190500" lvl="1"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它至少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代数精确度，而以两个端点为节点的梯形</a:t>
            </a:r>
          </a:p>
          <a:p>
            <a:pPr marL="190500" lvl="1" eaLnBrk="1" hangingPunct="1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公式却只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次代数精度。</a:t>
            </a:r>
          </a:p>
        </p:txBody>
      </p:sp>
      <p:sp>
        <p:nvSpPr>
          <p:cNvPr id="84018" name="AutoShape 50">
            <a:extLst>
              <a:ext uri="{FF2B5EF4-FFF2-40B4-BE49-F238E27FC236}">
                <a16:creationId xmlns:a16="http://schemas.microsoft.com/office/drawing/2014/main" id="{B0BAC283-5F0B-4F2B-9AF0-F92E122E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733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019" name="AutoShape 51">
            <a:extLst>
              <a:ext uri="{FF2B5EF4-FFF2-40B4-BE49-F238E27FC236}">
                <a16:creationId xmlns:a16="http://schemas.microsoft.com/office/drawing/2014/main" id="{A69359A8-5464-47C9-9EF8-B8A6AA49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6576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25">
            <a:extLst>
              <a:ext uri="{FF2B5EF4-FFF2-40B4-BE49-F238E27FC236}">
                <a16:creationId xmlns:a16="http://schemas.microsoft.com/office/drawing/2014/main" id="{740D1E9D-CB09-4A0C-BFF2-33B17DA6A40E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928688"/>
            <a:ext cx="2571750" cy="5230812"/>
            <a:chOff x="6404250" y="742874"/>
            <a:chExt cx="2571751" cy="5230505"/>
          </a:xfrm>
        </p:grpSpPr>
        <p:sp>
          <p:nvSpPr>
            <p:cNvPr id="22543" name="TextBox 133">
              <a:extLst>
                <a:ext uri="{FF2B5EF4-FFF2-40B4-BE49-F238E27FC236}">
                  <a16:creationId xmlns:a16="http://schemas.microsoft.com/office/drawing/2014/main" id="{211F592F-F4FF-4210-A917-ED0313DA3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5838" y="742874"/>
              <a:ext cx="2570163" cy="4000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44" name="TextBox 27">
              <a:extLst>
                <a:ext uri="{FF2B5EF4-FFF2-40B4-BE49-F238E27FC236}">
                  <a16:creationId xmlns:a16="http://schemas.microsoft.com/office/drawing/2014/main" id="{F66CE967-E3BC-4CD8-89B6-B0BE953E1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4250" y="4403434"/>
              <a:ext cx="2570164" cy="156994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C. F. Gaus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>
                  <a:ea typeface="华文中宋" panose="02010600040101010101" pitchFamily="2" charset="-122"/>
                  <a:cs typeface="Times New Roman" panose="02020603050405020304" pitchFamily="18" charset="0"/>
                </a:rPr>
                <a:t>(1777-1855)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德国数学家、</a:t>
              </a:r>
              <a:endPara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数学王子、最具影响的数学家之一</a:t>
              </a:r>
            </a:p>
          </p:txBody>
        </p:sp>
        <p:pic>
          <p:nvPicPr>
            <p:cNvPr id="22545" name="Picture 2" descr="C:\Users\Administrator\Desktop\Carl_Friedrich_Gauss.jpg">
              <a:extLst>
                <a:ext uri="{FF2B5EF4-FFF2-40B4-BE49-F238E27FC236}">
                  <a16:creationId xmlns:a16="http://schemas.microsoft.com/office/drawing/2014/main" id="{85F791E4-8AC4-4296-9DF5-540547D329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4251" y="1142984"/>
              <a:ext cx="2565786" cy="3286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 autoUpdateAnimBg="0"/>
      <p:bldP spid="84002" grpId="0" autoUpdateAnimBg="0"/>
      <p:bldP spid="84012" grpId="0" autoUpdateAnimBg="0"/>
      <p:bldP spid="84018" grpId="0" animBg="1"/>
      <p:bldP spid="840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26F7383-E61D-4C83-82A7-D374B9488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  <p:sp>
        <p:nvSpPr>
          <p:cNvPr id="33830" name="Text Box 38">
            <a:extLst>
              <a:ext uri="{FF2B5EF4-FFF2-40B4-BE49-F238E27FC236}">
                <a16:creationId xmlns:a16="http://schemas.microsoft.com/office/drawing/2014/main" id="{7A0B0B15-4C7A-4CC8-A9E2-2ADCF3157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复化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Simpso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：</a:t>
            </a:r>
          </a:p>
        </p:txBody>
      </p:sp>
      <p:graphicFrame>
        <p:nvGraphicFramePr>
          <p:cNvPr id="33831" name="Object 39">
            <a:extLst>
              <a:ext uri="{FF2B5EF4-FFF2-40B4-BE49-F238E27FC236}">
                <a16:creationId xmlns:a16="http://schemas.microsoft.com/office/drawing/2014/main" id="{462961E4-F3F0-48AF-9324-F96F047EF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93123"/>
              </p:ext>
            </p:extLst>
          </p:nvPr>
        </p:nvGraphicFramePr>
        <p:xfrm>
          <a:off x="3657600" y="381000"/>
          <a:ext cx="4191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300" imgH="381000" progId="Equation.3">
                  <p:embed/>
                </p:oleObj>
              </mc:Choice>
              <mc:Fallback>
                <p:oleObj name="Equation" r:id="rId5" imgW="2400300" imgH="381000" progId="Equation.3">
                  <p:embed/>
                  <p:pic>
                    <p:nvPicPr>
                      <p:cNvPr id="33831" name="Object 39">
                        <a:extLst>
                          <a:ext uri="{FF2B5EF4-FFF2-40B4-BE49-F238E27FC236}">
                            <a16:creationId xmlns:a16="http://schemas.microsoft.com/office/drawing/2014/main" id="{462961E4-F3F0-48AF-9324-F96F047EF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"/>
                        <a:ext cx="4191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>
            <a:extLst>
              <a:ext uri="{FF2B5EF4-FFF2-40B4-BE49-F238E27FC236}">
                <a16:creationId xmlns:a16="http://schemas.microsoft.com/office/drawing/2014/main" id="{E74A3080-EF0B-4641-ACC7-002C30326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63722"/>
              </p:ext>
            </p:extLst>
          </p:nvPr>
        </p:nvGraphicFramePr>
        <p:xfrm>
          <a:off x="685800" y="990600"/>
          <a:ext cx="548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300" imgH="393700" progId="Equation.3">
                  <p:embed/>
                </p:oleObj>
              </mc:Choice>
              <mc:Fallback>
                <p:oleObj name="Equation" r:id="rId7" imgW="2908300" imgH="393700" progId="Equation.3">
                  <p:embed/>
                  <p:pic>
                    <p:nvPicPr>
                      <p:cNvPr id="33832" name="Object 40">
                        <a:extLst>
                          <a:ext uri="{FF2B5EF4-FFF2-40B4-BE49-F238E27FC236}">
                            <a16:creationId xmlns:a16="http://schemas.microsoft.com/office/drawing/2014/main" id="{E74A3080-EF0B-4641-ACC7-002C30326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48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>
            <a:extLst>
              <a:ext uri="{FF2B5EF4-FFF2-40B4-BE49-F238E27FC236}">
                <a16:creationId xmlns:a16="http://schemas.microsoft.com/office/drawing/2014/main" id="{63099CBC-EDAA-44DB-856C-AA8EADDA9B2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905000"/>
            <a:ext cx="2446338" cy="533400"/>
            <a:chOff x="4032" y="768"/>
            <a:chExt cx="1541" cy="336"/>
          </a:xfrm>
        </p:grpSpPr>
        <p:graphicFrame>
          <p:nvGraphicFramePr>
            <p:cNvPr id="5155" name="Object 42">
              <a:extLst>
                <a:ext uri="{FF2B5EF4-FFF2-40B4-BE49-F238E27FC236}">
                  <a16:creationId xmlns:a16="http://schemas.microsoft.com/office/drawing/2014/main" id="{29F08838-272E-47C3-B0A0-6A3FAFD66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112" imgH="228501" progId="Equation.3">
                    <p:embed/>
                  </p:oleObj>
                </mc:Choice>
                <mc:Fallback>
                  <p:oleObj name="Equation" r:id="rId9" imgW="203112" imgH="228501" progId="Equation.3">
                    <p:embed/>
                    <p:pic>
                      <p:nvPicPr>
                        <p:cNvPr id="5155" name="Object 42">
                          <a:extLst>
                            <a:ext uri="{FF2B5EF4-FFF2-40B4-BE49-F238E27FC236}">
                              <a16:creationId xmlns:a16="http://schemas.microsoft.com/office/drawing/2014/main" id="{29F08838-272E-47C3-B0A0-6A3FAFD66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6" name="Group 54">
              <a:extLst>
                <a:ext uri="{FF2B5EF4-FFF2-40B4-BE49-F238E27FC236}">
                  <a16:creationId xmlns:a16="http://schemas.microsoft.com/office/drawing/2014/main" id="{C159765D-80B6-4CEE-A0E2-75B93C1BBBD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28" y="768"/>
              <a:ext cx="1143" cy="34"/>
              <a:chOff x="3408" y="1680"/>
              <a:chExt cx="1632" cy="48"/>
            </a:xfrm>
          </p:grpSpPr>
          <p:sp>
            <p:nvSpPr>
              <p:cNvPr id="33836" name="Line 44">
                <a:extLst>
                  <a:ext uri="{FF2B5EF4-FFF2-40B4-BE49-F238E27FC236}">
                    <a16:creationId xmlns:a16="http://schemas.microsoft.com/office/drawing/2014/main" id="{AD6F0491-10FA-45DA-8CA3-CE09491D042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1728"/>
                <a:ext cx="8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7" name="Line 45">
                <a:extLst>
                  <a:ext uri="{FF2B5EF4-FFF2-40B4-BE49-F238E27FC236}">
                    <a16:creationId xmlns:a16="http://schemas.microsoft.com/office/drawing/2014/main" id="{F121BA13-6EFE-4713-B8CD-4D7A5C2C0A4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225" y="1728"/>
                <a:ext cx="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39" name="Line 47">
                <a:extLst>
                  <a:ext uri="{FF2B5EF4-FFF2-40B4-BE49-F238E27FC236}">
                    <a16:creationId xmlns:a16="http://schemas.microsoft.com/office/drawing/2014/main" id="{301C93C4-BC3A-45B2-9466-DAE730E193D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225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0" name="Line 48">
                <a:extLst>
                  <a:ext uri="{FF2B5EF4-FFF2-40B4-BE49-F238E27FC236}">
                    <a16:creationId xmlns:a16="http://schemas.microsoft.com/office/drawing/2014/main" id="{9E412B9B-12E6-4BA7-9EE2-586A82E77C7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41" name="Line 49">
                <a:extLst>
                  <a:ext uri="{FF2B5EF4-FFF2-40B4-BE49-F238E27FC236}">
                    <a16:creationId xmlns:a16="http://schemas.microsoft.com/office/drawing/2014/main" id="{29B3D26C-3F79-430D-9ABB-5280200ED06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040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5157" name="Object 51">
              <a:extLst>
                <a:ext uri="{FF2B5EF4-FFF2-40B4-BE49-F238E27FC236}">
                  <a16:creationId xmlns:a16="http://schemas.microsoft.com/office/drawing/2014/main" id="{388CAFA0-ADDE-47FE-A91A-D206B71CC4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768"/>
            <a:ext cx="4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087" imgH="266353" progId="Equation.3">
                    <p:embed/>
                  </p:oleObj>
                </mc:Choice>
                <mc:Fallback>
                  <p:oleObj name="Equation" r:id="rId11" imgW="317087" imgH="266353" progId="Equation.3">
                    <p:embed/>
                    <p:pic>
                      <p:nvPicPr>
                        <p:cNvPr id="5157" name="Object 51">
                          <a:extLst>
                            <a:ext uri="{FF2B5EF4-FFF2-40B4-BE49-F238E27FC236}">
                              <a16:creationId xmlns:a16="http://schemas.microsoft.com/office/drawing/2014/main" id="{388CAFA0-ADDE-47FE-A91A-D206B71CC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68"/>
                          <a:ext cx="4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52">
              <a:extLst>
                <a:ext uri="{FF2B5EF4-FFF2-40B4-BE49-F238E27FC236}">
                  <a16:creationId xmlns:a16="http://schemas.microsoft.com/office/drawing/2014/main" id="{6E2FAC81-67B2-4CEA-9D39-F3B2802AA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768"/>
            <a:ext cx="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668" imgH="228501" progId="Equation.3">
                    <p:embed/>
                  </p:oleObj>
                </mc:Choice>
                <mc:Fallback>
                  <p:oleObj name="Equation" r:id="rId13" imgW="304668" imgH="228501" progId="Equation.3">
                    <p:embed/>
                    <p:pic>
                      <p:nvPicPr>
                        <p:cNvPr id="5158" name="Object 52">
                          <a:extLst>
                            <a:ext uri="{FF2B5EF4-FFF2-40B4-BE49-F238E27FC236}">
                              <a16:creationId xmlns:a16="http://schemas.microsoft.com/office/drawing/2014/main" id="{6E2FAC81-67B2-4CEA-9D39-F3B2802AA0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768"/>
                          <a:ext cx="3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65" name="Line 73">
            <a:extLst>
              <a:ext uri="{FF2B5EF4-FFF2-40B4-BE49-F238E27FC236}">
                <a16:creationId xmlns:a16="http://schemas.microsoft.com/office/drawing/2014/main" id="{192ECC6F-1315-4B96-BCC5-B0BEE0767B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1336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82">
            <a:extLst>
              <a:ext uri="{FF2B5EF4-FFF2-40B4-BE49-F238E27FC236}">
                <a16:creationId xmlns:a16="http://schemas.microsoft.com/office/drawing/2014/main" id="{379FF4F0-E9FB-4D8A-8C71-3D6E3EC84426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017713"/>
            <a:ext cx="914400" cy="228600"/>
            <a:chOff x="576" y="1367"/>
            <a:chExt cx="576" cy="144"/>
          </a:xfrm>
        </p:grpSpPr>
        <p:sp>
          <p:nvSpPr>
            <p:cNvPr id="33866" name="Oval 74">
              <a:extLst>
                <a:ext uri="{FF2B5EF4-FFF2-40B4-BE49-F238E27FC236}">
                  <a16:creationId xmlns:a16="http://schemas.microsoft.com/office/drawing/2014/main" id="{7656F5CD-2166-4B73-953E-613E0EF79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53" name="Oval 75">
              <a:extLst>
                <a:ext uri="{FF2B5EF4-FFF2-40B4-BE49-F238E27FC236}">
                  <a16:creationId xmlns:a16="http://schemas.microsoft.com/office/drawing/2014/main" id="{0AC76185-28B5-4129-BE13-D6838655B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68" name="Oval 76">
              <a:extLst>
                <a:ext uri="{FF2B5EF4-FFF2-40B4-BE49-F238E27FC236}">
                  <a16:creationId xmlns:a16="http://schemas.microsoft.com/office/drawing/2014/main" id="{76A8FA84-1F25-4D22-B27E-2946B9B3D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83">
            <a:extLst>
              <a:ext uri="{FF2B5EF4-FFF2-40B4-BE49-F238E27FC236}">
                <a16:creationId xmlns:a16="http://schemas.microsoft.com/office/drawing/2014/main" id="{413B2DA8-A87E-4A62-8826-1C3C45563B4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914400" cy="228600"/>
            <a:chOff x="576" y="1367"/>
            <a:chExt cx="576" cy="144"/>
          </a:xfrm>
        </p:grpSpPr>
        <p:sp>
          <p:nvSpPr>
            <p:cNvPr id="33876" name="Oval 84">
              <a:extLst>
                <a:ext uri="{FF2B5EF4-FFF2-40B4-BE49-F238E27FC236}">
                  <a16:creationId xmlns:a16="http://schemas.microsoft.com/office/drawing/2014/main" id="{E469786D-5336-4ADC-A731-65BC7EC68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50" name="Oval 85">
              <a:extLst>
                <a:ext uri="{FF2B5EF4-FFF2-40B4-BE49-F238E27FC236}">
                  <a16:creationId xmlns:a16="http://schemas.microsoft.com/office/drawing/2014/main" id="{177E4FC8-0179-41A2-9251-F2D46E861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78" name="Oval 86">
              <a:extLst>
                <a:ext uri="{FF2B5EF4-FFF2-40B4-BE49-F238E27FC236}">
                  <a16:creationId xmlns:a16="http://schemas.microsoft.com/office/drawing/2014/main" id="{4521FE89-C711-4269-AE50-26FA4917C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87">
            <a:extLst>
              <a:ext uri="{FF2B5EF4-FFF2-40B4-BE49-F238E27FC236}">
                <a16:creationId xmlns:a16="http://schemas.microsoft.com/office/drawing/2014/main" id="{E1C65742-DCA7-4875-940B-A9C23D625E8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017713"/>
            <a:ext cx="914400" cy="228600"/>
            <a:chOff x="576" y="1367"/>
            <a:chExt cx="576" cy="144"/>
          </a:xfrm>
        </p:grpSpPr>
        <p:sp>
          <p:nvSpPr>
            <p:cNvPr id="33880" name="Oval 88">
              <a:extLst>
                <a:ext uri="{FF2B5EF4-FFF2-40B4-BE49-F238E27FC236}">
                  <a16:creationId xmlns:a16="http://schemas.microsoft.com/office/drawing/2014/main" id="{E7567B88-B2C7-4823-8251-482C3B145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7" name="Oval 89">
              <a:extLst>
                <a:ext uri="{FF2B5EF4-FFF2-40B4-BE49-F238E27FC236}">
                  <a16:creationId xmlns:a16="http://schemas.microsoft.com/office/drawing/2014/main" id="{E18756C3-538F-4DE7-92C1-40F27FAFE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82" name="Oval 90">
              <a:extLst>
                <a:ext uri="{FF2B5EF4-FFF2-40B4-BE49-F238E27FC236}">
                  <a16:creationId xmlns:a16="http://schemas.microsoft.com/office/drawing/2014/main" id="{D7D1AD37-A62E-4901-AAA7-F5FDC4796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91">
            <a:extLst>
              <a:ext uri="{FF2B5EF4-FFF2-40B4-BE49-F238E27FC236}">
                <a16:creationId xmlns:a16="http://schemas.microsoft.com/office/drawing/2014/main" id="{C4525241-5E03-45C3-815C-BA91F04590F1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828800"/>
            <a:ext cx="914400" cy="228600"/>
            <a:chOff x="576" y="1367"/>
            <a:chExt cx="576" cy="144"/>
          </a:xfrm>
        </p:grpSpPr>
        <p:sp>
          <p:nvSpPr>
            <p:cNvPr id="33884" name="Oval 92">
              <a:extLst>
                <a:ext uri="{FF2B5EF4-FFF2-40B4-BE49-F238E27FC236}">
                  <a16:creationId xmlns:a16="http://schemas.microsoft.com/office/drawing/2014/main" id="{653097F4-1FE5-4B7F-8715-2BC87ACF5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4" name="Oval 93">
              <a:extLst>
                <a:ext uri="{FF2B5EF4-FFF2-40B4-BE49-F238E27FC236}">
                  <a16:creationId xmlns:a16="http://schemas.microsoft.com/office/drawing/2014/main" id="{BD124DC5-A7DC-44F8-8FA9-BC67EECAC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86" name="Oval 94">
              <a:extLst>
                <a:ext uri="{FF2B5EF4-FFF2-40B4-BE49-F238E27FC236}">
                  <a16:creationId xmlns:a16="http://schemas.microsoft.com/office/drawing/2014/main" id="{06E46E09-FCF8-46F9-94F2-E103F3F08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95">
            <a:extLst>
              <a:ext uri="{FF2B5EF4-FFF2-40B4-BE49-F238E27FC236}">
                <a16:creationId xmlns:a16="http://schemas.microsoft.com/office/drawing/2014/main" id="{64C962FC-E947-46F4-B85A-B5883501C10A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017713"/>
            <a:ext cx="914400" cy="228600"/>
            <a:chOff x="576" y="1367"/>
            <a:chExt cx="576" cy="144"/>
          </a:xfrm>
        </p:grpSpPr>
        <p:sp>
          <p:nvSpPr>
            <p:cNvPr id="33888" name="Oval 96">
              <a:extLst>
                <a:ext uri="{FF2B5EF4-FFF2-40B4-BE49-F238E27FC236}">
                  <a16:creationId xmlns:a16="http://schemas.microsoft.com/office/drawing/2014/main" id="{64FF8178-96DA-4BD1-8B53-4D2EF5B48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1" name="Oval 97">
              <a:extLst>
                <a:ext uri="{FF2B5EF4-FFF2-40B4-BE49-F238E27FC236}">
                  <a16:creationId xmlns:a16="http://schemas.microsoft.com/office/drawing/2014/main" id="{2DB29415-D09F-46DC-AFF4-0BAF31DFA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90" name="Oval 98">
              <a:extLst>
                <a:ext uri="{FF2B5EF4-FFF2-40B4-BE49-F238E27FC236}">
                  <a16:creationId xmlns:a16="http://schemas.microsoft.com/office/drawing/2014/main" id="{FA2EACAE-63CC-4EBC-911E-47EEF12CF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891" name="Object 99">
            <a:extLst>
              <a:ext uri="{FF2B5EF4-FFF2-40B4-BE49-F238E27FC236}">
                <a16:creationId xmlns:a16="http://schemas.microsoft.com/office/drawing/2014/main" id="{8EA7999B-6CF8-4559-9BA3-3B4F6ECD3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84689"/>
              </p:ext>
            </p:extLst>
          </p:nvPr>
        </p:nvGraphicFramePr>
        <p:xfrm>
          <a:off x="692150" y="2579688"/>
          <a:ext cx="6389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79800" imgH="431800" progId="Equation.DSMT4">
                  <p:embed/>
                </p:oleObj>
              </mc:Choice>
              <mc:Fallback>
                <p:oleObj name="Equation" r:id="rId15" imgW="3479800" imgH="431800" progId="Equation.DSMT4">
                  <p:embed/>
                  <p:pic>
                    <p:nvPicPr>
                      <p:cNvPr id="33891" name="Object 99">
                        <a:extLst>
                          <a:ext uri="{FF2B5EF4-FFF2-40B4-BE49-F238E27FC236}">
                            <a16:creationId xmlns:a16="http://schemas.microsoft.com/office/drawing/2014/main" id="{8EA7999B-6CF8-4559-9BA3-3B4F6ECD3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579688"/>
                        <a:ext cx="6389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2" name="Text Box 100">
            <a:extLst>
              <a:ext uri="{FF2B5EF4-FFF2-40B4-BE49-F238E27FC236}">
                <a16:creationId xmlns:a16="http://schemas.microsoft.com/office/drawing/2014/main" id="{074D32D3-CEFA-499F-8794-88E0CDA94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667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800" b="1">
              <a:solidFill>
                <a:schemeClr val="accent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893" name="Object 101">
            <a:extLst>
              <a:ext uri="{FF2B5EF4-FFF2-40B4-BE49-F238E27FC236}">
                <a16:creationId xmlns:a16="http://schemas.microsoft.com/office/drawing/2014/main" id="{0131F0BD-0B3A-4945-937B-F403CC41C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21869"/>
              </p:ext>
            </p:extLst>
          </p:nvPr>
        </p:nvGraphicFramePr>
        <p:xfrm>
          <a:off x="685800" y="3429000"/>
          <a:ext cx="3219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469900" progId="Equation.3">
                  <p:embed/>
                </p:oleObj>
              </mc:Choice>
              <mc:Fallback>
                <p:oleObj name="Equation" r:id="rId17" imgW="1727200" imgH="469900" progId="Equation.3">
                  <p:embed/>
                  <p:pic>
                    <p:nvPicPr>
                      <p:cNvPr id="33893" name="Object 101">
                        <a:extLst>
                          <a:ext uri="{FF2B5EF4-FFF2-40B4-BE49-F238E27FC236}">
                            <a16:creationId xmlns:a16="http://schemas.microsoft.com/office/drawing/2014/main" id="{0131F0BD-0B3A-4945-937B-F403CC41C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32194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5">
            <a:extLst>
              <a:ext uri="{FF2B5EF4-FFF2-40B4-BE49-F238E27FC236}">
                <a16:creationId xmlns:a16="http://schemas.microsoft.com/office/drawing/2014/main" id="{D2158B72-0E99-4584-91F9-B7AF1B3B678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267200"/>
            <a:ext cx="7848600" cy="2438400"/>
            <a:chOff x="432" y="2688"/>
            <a:chExt cx="4944" cy="1536"/>
          </a:xfrm>
        </p:grpSpPr>
        <p:sp>
          <p:nvSpPr>
            <p:cNvPr id="5137" name="AutoShape 102" descr="再生纸">
              <a:extLst>
                <a:ext uri="{FF2B5EF4-FFF2-40B4-BE49-F238E27FC236}">
                  <a16:creationId xmlns:a16="http://schemas.microsoft.com/office/drawing/2014/main" id="{9CF15105-483C-49B1-82F2-E9706F3D6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688"/>
              <a:ext cx="4944" cy="1536"/>
            </a:xfrm>
            <a:prstGeom prst="roundRect">
              <a:avLst>
                <a:gd name="adj" fmla="val 10278"/>
              </a:avLst>
            </a:prstGeom>
            <a:blipFill dpi="0" rotWithShape="0">
              <a:blip r:embed="rId1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方便编程，可采用另一记法：令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’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2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偶数，                                             这时                                      ，有</a:t>
              </a:r>
              <a:endPara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38" name="Object 103">
              <a:extLst>
                <a:ext uri="{FF2B5EF4-FFF2-40B4-BE49-F238E27FC236}">
                  <a16:creationId xmlns:a16="http://schemas.microsoft.com/office/drawing/2014/main" id="{E6811030-F3D1-4A98-BFB3-C2D7E2DAD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120"/>
            <a:ext cx="17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15312" imgH="393529" progId="Equation.3">
                    <p:embed/>
                  </p:oleObj>
                </mc:Choice>
                <mc:Fallback>
                  <p:oleObj name="Equation" r:id="rId20" imgW="1815312" imgH="393529" progId="Equation.3">
                    <p:embed/>
                    <p:pic>
                      <p:nvPicPr>
                        <p:cNvPr id="5138" name="Object 103">
                          <a:extLst>
                            <a:ext uri="{FF2B5EF4-FFF2-40B4-BE49-F238E27FC236}">
                              <a16:creationId xmlns:a16="http://schemas.microsoft.com/office/drawing/2014/main" id="{E6811030-F3D1-4A98-BFB3-C2D7E2DAD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77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04">
              <a:extLst>
                <a:ext uri="{FF2B5EF4-FFF2-40B4-BE49-F238E27FC236}">
                  <a16:creationId xmlns:a16="http://schemas.microsoft.com/office/drawing/2014/main" id="{39939F1B-B109-4EC2-A0E6-1884AD441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552"/>
            <a:ext cx="363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60700" imgH="431800" progId="Equation.3">
                    <p:embed/>
                  </p:oleObj>
                </mc:Choice>
                <mc:Fallback>
                  <p:oleObj name="Equation" r:id="rId22" imgW="3060700" imgH="431800" progId="Equation.3">
                    <p:embed/>
                    <p:pic>
                      <p:nvPicPr>
                        <p:cNvPr id="5139" name="Object 104">
                          <a:extLst>
                            <a:ext uri="{FF2B5EF4-FFF2-40B4-BE49-F238E27FC236}">
                              <a16:creationId xmlns:a16="http://schemas.microsoft.com/office/drawing/2014/main" id="{39939F1B-B109-4EC2-A0E6-1884AD4415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363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0" grpId="0" autoUpdateAnimBg="0"/>
      <p:bldP spid="338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>
            <a:extLst>
              <a:ext uri="{FF2B5EF4-FFF2-40B4-BE49-F238E27FC236}">
                <a16:creationId xmlns:a16="http://schemas.microsoft.com/office/drawing/2014/main" id="{036674DB-4B7D-44ED-8D56-074A6AA60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00138"/>
            <a:ext cx="8305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设公式对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 = 1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准确成立，则有：</a:t>
            </a:r>
          </a:p>
        </p:txBody>
      </p:sp>
      <p:grpSp>
        <p:nvGrpSpPr>
          <p:cNvPr id="2" name="Group 51">
            <a:extLst>
              <a:ext uri="{FF2B5EF4-FFF2-40B4-BE49-F238E27FC236}">
                <a16:creationId xmlns:a16="http://schemas.microsoft.com/office/drawing/2014/main" id="{967E5452-F58B-451A-BAFA-B6286523F6A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8064500" cy="598488"/>
            <a:chOff x="408" y="345"/>
            <a:chExt cx="4968" cy="377"/>
          </a:xfrm>
        </p:grpSpPr>
        <p:sp>
          <p:nvSpPr>
            <p:cNvPr id="23568" name="Text Box 3">
              <a:extLst>
                <a:ext uri="{FF2B5EF4-FFF2-40B4-BE49-F238E27FC236}">
                  <a16:creationId xmlns:a16="http://schemas.microsoft.com/office/drawing/2014/main" id="{8A6EBCC9-3C2D-4407-8AFC-6BD5B5AB9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384"/>
              <a:ext cx="49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构造形如                                                    的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 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公式。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569" name="Group 7">
              <a:extLst>
                <a:ext uri="{FF2B5EF4-FFF2-40B4-BE49-F238E27FC236}">
                  <a16:creationId xmlns:a16="http://schemas.microsoft.com/office/drawing/2014/main" id="{277EC8A3-B7C3-4992-A13A-4B250A9A84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45"/>
              <a:ext cx="2405" cy="377"/>
              <a:chOff x="1036" y="3112"/>
              <a:chExt cx="2393" cy="377"/>
            </a:xfrm>
          </p:grpSpPr>
          <p:sp>
            <p:nvSpPr>
              <p:cNvPr id="90120" name="Line 8">
                <a:extLst>
                  <a:ext uri="{FF2B5EF4-FFF2-40B4-BE49-F238E27FC236}">
                    <a16:creationId xmlns:a16="http://schemas.microsoft.com/office/drawing/2014/main" id="{A61133B9-5FE8-48F8-8CE6-3FE07B797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7" y="3323"/>
                <a:ext cx="18" cy="1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1" name="Line 9">
                <a:extLst>
                  <a:ext uri="{FF2B5EF4-FFF2-40B4-BE49-F238E27FC236}">
                    <a16:creationId xmlns:a16="http://schemas.microsoft.com/office/drawing/2014/main" id="{34EE455D-89EA-4C37-BEC6-C44EC0269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6" y="3327"/>
                <a:ext cx="31" cy="6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2" name="Line 10">
                <a:extLst>
                  <a:ext uri="{FF2B5EF4-FFF2-40B4-BE49-F238E27FC236}">
                    <a16:creationId xmlns:a16="http://schemas.microsoft.com/office/drawing/2014/main" id="{2E128EE7-BD6F-4676-B942-BBCCD1DDE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0" y="3202"/>
                <a:ext cx="54" cy="18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123" name="Line 11">
                <a:extLst>
                  <a:ext uri="{FF2B5EF4-FFF2-40B4-BE49-F238E27FC236}">
                    <a16:creationId xmlns:a16="http://schemas.microsoft.com/office/drawing/2014/main" id="{61879A4B-07D7-4AAC-A415-1A0B1B80A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4" y="3202"/>
                <a:ext cx="1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4" name="Rectangle 12">
                <a:extLst>
                  <a:ext uri="{FF2B5EF4-FFF2-40B4-BE49-F238E27FC236}">
                    <a16:creationId xmlns:a16="http://schemas.microsoft.com/office/drawing/2014/main" id="{DD738361-7963-44A1-8F9B-DE81DD059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6" y="3137"/>
                <a:ext cx="75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35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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5" name="Rectangle 13">
                <a:extLst>
                  <a:ext uri="{FF2B5EF4-FFF2-40B4-BE49-F238E27FC236}">
                    <a16:creationId xmlns:a16="http://schemas.microsoft.com/office/drawing/2014/main" id="{DB1FE1E0-B4FC-4F0E-AB3B-C5893144D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1" y="3164"/>
                <a:ext cx="10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6" name="Rectangle 14">
                <a:extLst>
                  <a:ext uri="{FF2B5EF4-FFF2-40B4-BE49-F238E27FC236}">
                    <a16:creationId xmlns:a16="http://schemas.microsoft.com/office/drawing/2014/main" id="{708BE796-BA7D-44B3-A253-751F1F970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3164"/>
                <a:ext cx="9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7" name="Rectangle 15">
                <a:extLst>
                  <a:ext uri="{FF2B5EF4-FFF2-40B4-BE49-F238E27FC236}">
                    <a16:creationId xmlns:a16="http://schemas.microsoft.com/office/drawing/2014/main" id="{8C930DD8-0241-4825-BFAC-0FF05E011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6" y="3112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8" name="Rectangle 16">
                <a:extLst>
                  <a:ext uri="{FF2B5EF4-FFF2-40B4-BE49-F238E27FC236}">
                    <a16:creationId xmlns:a16="http://schemas.microsoft.com/office/drawing/2014/main" id="{B3E30464-E23B-4C56-915C-6BE1F9F27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6" y="3353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9" name="Rectangle 17">
                <a:extLst>
                  <a:ext uri="{FF2B5EF4-FFF2-40B4-BE49-F238E27FC236}">
                    <a16:creationId xmlns:a16="http://schemas.microsoft.com/office/drawing/2014/main" id="{79BB54EC-42CC-40E6-98B9-E4A217575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3298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0" name="Rectangle 18">
                <a:extLst>
                  <a:ext uri="{FF2B5EF4-FFF2-40B4-BE49-F238E27FC236}">
                    <a16:creationId xmlns:a16="http://schemas.microsoft.com/office/drawing/2014/main" id="{6D503456-0343-4EE9-A928-0CBC65781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3298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1" name="Rectangle 19">
                <a:extLst>
                  <a:ext uri="{FF2B5EF4-FFF2-40B4-BE49-F238E27FC236}">
                    <a16:creationId xmlns:a16="http://schemas.microsoft.com/office/drawing/2014/main" id="{A2E86DEC-633E-4214-8577-DD9CA1E96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9" y="3298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2" name="Rectangle 20">
                <a:extLst>
                  <a:ext uri="{FF2B5EF4-FFF2-40B4-BE49-F238E27FC236}">
                    <a16:creationId xmlns:a16="http://schemas.microsoft.com/office/drawing/2014/main" id="{994DF63A-673E-4453-8DD6-AFB81BC7F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3298"/>
                <a:ext cx="55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3" name="Rectangle 21">
                <a:extLst>
                  <a:ext uri="{FF2B5EF4-FFF2-40B4-BE49-F238E27FC236}">
                    <a16:creationId xmlns:a16="http://schemas.microsoft.com/office/drawing/2014/main" id="{57C63F09-03BE-41F2-B85A-D2D2AC7E7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4" name="Rectangle 22">
                <a:extLst>
                  <a:ext uri="{FF2B5EF4-FFF2-40B4-BE49-F238E27FC236}">
                    <a16:creationId xmlns:a16="http://schemas.microsoft.com/office/drawing/2014/main" id="{7FF145F0-C965-4DCE-87E6-345E07BC6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5" name="Rectangle 23">
                <a:extLst>
                  <a:ext uri="{FF2B5EF4-FFF2-40B4-BE49-F238E27FC236}">
                    <a16:creationId xmlns:a16="http://schemas.microsoft.com/office/drawing/2014/main" id="{ACE98D76-F0D9-4446-91EE-573C4A6A5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6" name="Rectangle 24">
                <a:extLst>
                  <a:ext uri="{FF2B5EF4-FFF2-40B4-BE49-F238E27FC236}">
                    <a16:creationId xmlns:a16="http://schemas.microsoft.com/office/drawing/2014/main" id="{0B3F35F0-5F44-485D-A71A-2E6928C02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7" name="Rectangle 25">
                <a:extLst>
                  <a:ext uri="{FF2B5EF4-FFF2-40B4-BE49-F238E27FC236}">
                    <a16:creationId xmlns:a16="http://schemas.microsoft.com/office/drawing/2014/main" id="{48D22E21-1D18-40F6-B36C-C550BE72C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8" name="Rectangle 26">
                <a:extLst>
                  <a:ext uri="{FF2B5EF4-FFF2-40B4-BE49-F238E27FC236}">
                    <a16:creationId xmlns:a16="http://schemas.microsoft.com/office/drawing/2014/main" id="{CF180BF7-F031-460E-9EDA-5EB89DD65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1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9" name="Rectangle 27">
                <a:extLst>
                  <a:ext uri="{FF2B5EF4-FFF2-40B4-BE49-F238E27FC236}">
                    <a16:creationId xmlns:a16="http://schemas.microsoft.com/office/drawing/2014/main" id="{F35C772E-696F-4093-A7A5-AE6DDA192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7" y="3185"/>
                <a:ext cx="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0" name="Rectangle 28">
                <a:extLst>
                  <a:ext uri="{FF2B5EF4-FFF2-40B4-BE49-F238E27FC236}">
                    <a16:creationId xmlns:a16="http://schemas.microsoft.com/office/drawing/2014/main" id="{BB3066FE-3EBC-4E01-B333-6C441483E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1" name="Rectangle 29">
                <a:extLst>
                  <a:ext uri="{FF2B5EF4-FFF2-40B4-BE49-F238E27FC236}">
                    <a16:creationId xmlns:a16="http://schemas.microsoft.com/office/drawing/2014/main" id="{2BB1D559-53BD-44D1-AEC6-4D31EB279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1" y="3185"/>
                <a:ext cx="12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2" name="Rectangle 30">
                <a:extLst>
                  <a:ext uri="{FF2B5EF4-FFF2-40B4-BE49-F238E27FC236}">
                    <a16:creationId xmlns:a16="http://schemas.microsoft.com/office/drawing/2014/main" id="{184F551F-F494-4BEB-92E1-6DB4FFF6D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3185"/>
                <a:ext cx="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3" name="Rectangle 31">
                <a:extLst>
                  <a:ext uri="{FF2B5EF4-FFF2-40B4-BE49-F238E27FC236}">
                    <a16:creationId xmlns:a16="http://schemas.microsoft.com/office/drawing/2014/main" id="{1E3658E6-C0AD-4D5D-90A9-45DA06BC2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2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4" name="Rectangle 32">
                <a:extLst>
                  <a:ext uri="{FF2B5EF4-FFF2-40B4-BE49-F238E27FC236}">
                    <a16:creationId xmlns:a16="http://schemas.microsoft.com/office/drawing/2014/main" id="{EE4CAA4B-1A10-41D0-94FB-E204712B2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185"/>
                <a:ext cx="12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5" name="Rectangle 33">
                <a:extLst>
                  <a:ext uri="{FF2B5EF4-FFF2-40B4-BE49-F238E27FC236}">
                    <a16:creationId xmlns:a16="http://schemas.microsoft.com/office/drawing/2014/main" id="{2559DD71-9921-4C7E-812C-CBCE7D3B7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6" y="3185"/>
                <a:ext cx="18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6" name="Rectangle 34">
                <a:extLst>
                  <a:ext uri="{FF2B5EF4-FFF2-40B4-BE49-F238E27FC236}">
                    <a16:creationId xmlns:a16="http://schemas.microsoft.com/office/drawing/2014/main" id="{8E913C8C-94B1-4A7E-9257-0BE7433A7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3185"/>
                <a:ext cx="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7" name="Rectangle 35">
                <a:extLst>
                  <a:ext uri="{FF2B5EF4-FFF2-40B4-BE49-F238E27FC236}">
                    <a16:creationId xmlns:a16="http://schemas.microsoft.com/office/drawing/2014/main" id="{210240CB-014B-4601-A193-AD146D4A8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3185"/>
                <a:ext cx="6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98" name="Rectangle 36">
                <a:extLst>
                  <a:ext uri="{FF2B5EF4-FFF2-40B4-BE49-F238E27FC236}">
                    <a16:creationId xmlns:a16="http://schemas.microsoft.com/office/drawing/2014/main" id="{9E2E69DE-CB73-4F79-B706-F23060BCA5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3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90150" name="Object 38">
            <a:extLst>
              <a:ext uri="{FF2B5EF4-FFF2-40B4-BE49-F238E27FC236}">
                <a16:creationId xmlns:a16="http://schemas.microsoft.com/office/drawing/2014/main" id="{A2CFB8CA-5DDA-4B69-83AA-61198115D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95411"/>
              </p:ext>
            </p:extLst>
          </p:nvPr>
        </p:nvGraphicFramePr>
        <p:xfrm>
          <a:off x="1371600" y="1676400"/>
          <a:ext cx="25908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939800" progId="Equation.3">
                  <p:embed/>
                </p:oleObj>
              </mc:Choice>
              <mc:Fallback>
                <p:oleObj name="Equation" r:id="rId6" imgW="1397000" imgH="939800" progId="Equation.3">
                  <p:embed/>
                  <p:pic>
                    <p:nvPicPr>
                      <p:cNvPr id="90150" name="Object 38">
                        <a:extLst>
                          <a:ext uri="{FF2B5EF4-FFF2-40B4-BE49-F238E27FC236}">
                            <a16:creationId xmlns:a16="http://schemas.microsoft.com/office/drawing/2014/main" id="{A2CFB8CA-5DDA-4B69-83AA-61198115D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25908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>
            <a:extLst>
              <a:ext uri="{FF2B5EF4-FFF2-40B4-BE49-F238E27FC236}">
                <a16:creationId xmlns:a16="http://schemas.microsoft.com/office/drawing/2014/main" id="{D0D547A0-E2A0-4209-97FA-DC208C48F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9517"/>
              </p:ext>
            </p:extLst>
          </p:nvPr>
        </p:nvGraphicFramePr>
        <p:xfrm>
          <a:off x="4999038" y="1752600"/>
          <a:ext cx="13255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914400" progId="Equation.3">
                  <p:embed/>
                </p:oleObj>
              </mc:Choice>
              <mc:Fallback>
                <p:oleObj name="Equation" r:id="rId8" imgW="825500" imgH="914400" progId="Equation.3">
                  <p:embed/>
                  <p:pic>
                    <p:nvPicPr>
                      <p:cNvPr id="90151" name="Object 39">
                        <a:extLst>
                          <a:ext uri="{FF2B5EF4-FFF2-40B4-BE49-F238E27FC236}">
                            <a16:creationId xmlns:a16="http://schemas.microsoft.com/office/drawing/2014/main" id="{D0D547A0-E2A0-4209-97FA-DC208C48F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752600"/>
                        <a:ext cx="13255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2" name="AutoShape 40">
            <a:extLst>
              <a:ext uri="{FF2B5EF4-FFF2-40B4-BE49-F238E27FC236}">
                <a16:creationId xmlns:a16="http://schemas.microsoft.com/office/drawing/2014/main" id="{BFB0EF67-8EDE-4554-8E36-D1E435DE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5146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0153" name="AutoShape 41">
            <a:extLst>
              <a:ext uri="{FF2B5EF4-FFF2-40B4-BE49-F238E27FC236}">
                <a16:creationId xmlns:a16="http://schemas.microsoft.com/office/drawing/2014/main" id="{236FD846-779E-43E4-B96C-90503554B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57500"/>
            <a:ext cx="3352800" cy="1143000"/>
          </a:xfrm>
          <a:prstGeom prst="wedgeEllipseCallout">
            <a:avLst>
              <a:gd name="adj1" fmla="val -104167"/>
              <a:gd name="adj2" fmla="val -1708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不是线性方程组，不易求解。</a:t>
            </a:r>
          </a:p>
        </p:txBody>
      </p:sp>
      <p:grpSp>
        <p:nvGrpSpPr>
          <p:cNvPr id="4" name="Group 43">
            <a:extLst>
              <a:ext uri="{FF2B5EF4-FFF2-40B4-BE49-F238E27FC236}">
                <a16:creationId xmlns:a16="http://schemas.microsoft.com/office/drawing/2014/main" id="{82E29888-0B64-4C7F-A190-046491EFEF0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05225"/>
            <a:ext cx="6635750" cy="1120775"/>
            <a:chOff x="336" y="480"/>
            <a:chExt cx="4128" cy="706"/>
          </a:xfrm>
        </p:grpSpPr>
        <p:graphicFrame>
          <p:nvGraphicFramePr>
            <p:cNvPr id="23565" name="Object 44">
              <a:extLst>
                <a:ext uri="{FF2B5EF4-FFF2-40B4-BE49-F238E27FC236}">
                  <a16:creationId xmlns:a16="http://schemas.microsoft.com/office/drawing/2014/main" id="{0C47A927-9CD0-4F45-88A1-C6A355D69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684"/>
            <a:ext cx="225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66900" imgH="431800" progId="Equation.3">
                    <p:embed/>
                  </p:oleObj>
                </mc:Choice>
                <mc:Fallback>
                  <p:oleObj name="Equation" r:id="rId10" imgW="1866900" imgH="431800" progId="Equation.3">
                    <p:embed/>
                    <p:pic>
                      <p:nvPicPr>
                        <p:cNvPr id="23565" name="Object 44">
                          <a:extLst>
                            <a:ext uri="{FF2B5EF4-FFF2-40B4-BE49-F238E27FC236}">
                              <a16:creationId xmlns:a16="http://schemas.microsoft.com/office/drawing/2014/main" id="{0C47A927-9CD0-4F45-88A1-C6A355D694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84"/>
                          <a:ext cx="225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66" name="Picture 45" descr="DARTS">
              <a:extLst>
                <a:ext uri="{FF2B5EF4-FFF2-40B4-BE49-F238E27FC236}">
                  <a16:creationId xmlns:a16="http://schemas.microsoft.com/office/drawing/2014/main" id="{FF5B695B-92F4-407A-BC16-57905B9DEF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480"/>
              <a:ext cx="624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7" name="Text Box 46">
              <a:extLst>
                <a:ext uri="{FF2B5EF4-FFF2-40B4-BE49-F238E27FC236}">
                  <a16:creationId xmlns:a16="http://schemas.microsoft.com/office/drawing/2014/main" id="{985197FE-7FC4-4CBD-BBD2-66CAF2BE9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80"/>
              <a:ext cx="3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构造具有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的求积公式</a:t>
              </a: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120E52D8-9959-40BE-A0E8-CCA1772D7F0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48225"/>
            <a:ext cx="7994650" cy="1570038"/>
            <a:chOff x="384" y="1200"/>
            <a:chExt cx="5040" cy="989"/>
          </a:xfrm>
        </p:grpSpPr>
        <p:sp>
          <p:nvSpPr>
            <p:cNvPr id="23563" name="Text Box 48">
              <a:extLst>
                <a:ext uri="{FF2B5EF4-FFF2-40B4-BE49-F238E27FC236}">
                  <a16:creationId xmlns:a16="http://schemas.microsoft.com/office/drawing/2014/main" id="{97781FC1-3F08-4119-9CF3-C61338F67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200"/>
              <a:ext cx="451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节点 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以及系数 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都作为待定系数。令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 = 1,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…,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30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baseline="300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代入可求解，得到的公式具有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。这样的节点称为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点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公式称为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3564" name="Picture 49" descr="LIGHT">
              <a:extLst>
                <a:ext uri="{FF2B5EF4-FFF2-40B4-BE49-F238E27FC236}">
                  <a16:creationId xmlns:a16="http://schemas.microsoft.com/office/drawing/2014/main" id="{A648EAFE-B5C1-4DA4-AFE5-ECA5A47A55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248"/>
              <a:ext cx="407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62" name="Rectangle 50">
            <a:extLst>
              <a:ext uri="{FF2B5EF4-FFF2-40B4-BE49-F238E27FC236}">
                <a16:creationId xmlns:a16="http://schemas.microsoft.com/office/drawing/2014/main" id="{B68558F1-C195-4552-9D59-58A5C5A6B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52" grpId="0" animBg="1"/>
      <p:bldP spid="9015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DF5DD057-AB8C-4637-B118-A5525651487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060575"/>
            <a:ext cx="5103812" cy="512763"/>
            <a:chOff x="403" y="253"/>
            <a:chExt cx="3215" cy="323"/>
          </a:xfrm>
        </p:grpSpPr>
        <p:sp>
          <p:nvSpPr>
            <p:cNvPr id="24600" name="Text Box 3">
              <a:extLst>
                <a:ext uri="{FF2B5EF4-FFF2-40B4-BE49-F238E27FC236}">
                  <a16:creationId xmlns:a16="http://schemas.microsoft.com/office/drawing/2014/main" id="{2C062598-2A1A-41D6-BAA2-313B42B3C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3"/>
              <a:ext cx="29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点与正交多项式零点的关系</a:t>
              </a:r>
            </a:p>
          </p:txBody>
        </p:sp>
        <p:sp>
          <p:nvSpPr>
            <p:cNvPr id="24601" name="Rectangle 4">
              <a:extLst>
                <a:ext uri="{FF2B5EF4-FFF2-40B4-BE49-F238E27FC236}">
                  <a16:creationId xmlns:a16="http://schemas.microsoft.com/office/drawing/2014/main" id="{9376A46D-18B0-4E40-BFC8-DD59A066B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" y="28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aphicFrame>
        <p:nvGraphicFramePr>
          <p:cNvPr id="91151" name="Object 15">
            <a:extLst>
              <a:ext uri="{FF2B5EF4-FFF2-40B4-BE49-F238E27FC236}">
                <a16:creationId xmlns:a16="http://schemas.microsoft.com/office/drawing/2014/main" id="{1288563D-7768-44BE-8F8E-E9BD889C7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87232"/>
              </p:ext>
            </p:extLst>
          </p:nvPr>
        </p:nvGraphicFramePr>
        <p:xfrm>
          <a:off x="3444875" y="3657600"/>
          <a:ext cx="2254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28782" imgH="238193" progId="Equation.3">
                  <p:embed/>
                </p:oleObj>
              </mc:Choice>
              <mc:Fallback>
                <p:oleObj name="Equation" r:id="rId6" imgW="1228782" imgH="238193" progId="Equation.3">
                  <p:embed/>
                  <p:pic>
                    <p:nvPicPr>
                      <p:cNvPr id="91151" name="Object 15">
                        <a:extLst>
                          <a:ext uri="{FF2B5EF4-FFF2-40B4-BE49-F238E27FC236}">
                            <a16:creationId xmlns:a16="http://schemas.microsoft.com/office/drawing/2014/main" id="{1288563D-7768-44BE-8F8E-E9BD889C7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657600"/>
                        <a:ext cx="2254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>
            <a:extLst>
              <a:ext uri="{FF2B5EF4-FFF2-40B4-BE49-F238E27FC236}">
                <a16:creationId xmlns:a16="http://schemas.microsoft.com/office/drawing/2014/main" id="{6E6BF3B3-8E22-423E-9F82-C098D40E31B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191000"/>
            <a:ext cx="8991600" cy="1114425"/>
            <a:chOff x="96" y="1440"/>
            <a:chExt cx="5664" cy="702"/>
          </a:xfrm>
        </p:grpSpPr>
        <p:sp>
          <p:nvSpPr>
            <p:cNvPr id="21527" name="Rectangle 16">
              <a:extLst>
                <a:ext uri="{FF2B5EF4-FFF2-40B4-BE49-F238E27FC236}">
                  <a16:creationId xmlns:a16="http://schemas.microsoft.com/office/drawing/2014/main" id="{126A8C64-1A14-4B1A-AC82-597F5D97B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40"/>
              <a:ext cx="5664" cy="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lvl="1"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是关于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点的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agrange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插值基函数，从而得到</a:t>
              </a:r>
            </a:p>
            <a:p>
              <a:pPr lvl="1"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插值型求积公式</a:t>
              </a:r>
            </a:p>
          </p:txBody>
        </p:sp>
        <p:graphicFrame>
          <p:nvGraphicFramePr>
            <p:cNvPr id="24599" name="Object 17">
              <a:extLst>
                <a:ext uri="{FF2B5EF4-FFF2-40B4-BE49-F238E27FC236}">
                  <a16:creationId xmlns:a16="http://schemas.microsoft.com/office/drawing/2014/main" id="{4407707C-33B2-43D4-8F0C-87E2DDB7F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488"/>
            <a:ext cx="43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6155" imgH="142977" progId="Equation.3">
                    <p:embed/>
                  </p:oleObj>
                </mc:Choice>
                <mc:Fallback>
                  <p:oleObj name="Equation" r:id="rId8" imgW="276155" imgH="142977" progId="Equation.3">
                    <p:embed/>
                    <p:pic>
                      <p:nvPicPr>
                        <p:cNvPr id="24599" name="Object 17">
                          <a:extLst>
                            <a:ext uri="{FF2B5EF4-FFF2-40B4-BE49-F238E27FC236}">
                              <a16:creationId xmlns:a16="http://schemas.microsoft.com/office/drawing/2014/main" id="{4407707C-33B2-43D4-8F0C-87E2DDB7F3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88"/>
                          <a:ext cx="43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4" name="Object 18">
            <a:extLst>
              <a:ext uri="{FF2B5EF4-FFF2-40B4-BE49-F238E27FC236}">
                <a16:creationId xmlns:a16="http://schemas.microsoft.com/office/drawing/2014/main" id="{49E86E58-9E6C-4FC8-8977-6A675AF61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99285"/>
              </p:ext>
            </p:extLst>
          </p:nvPr>
        </p:nvGraphicFramePr>
        <p:xfrm>
          <a:off x="3048000" y="5141913"/>
          <a:ext cx="348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0359" imgH="352391" progId="Equation.3">
                  <p:embed/>
                </p:oleObj>
              </mc:Choice>
              <mc:Fallback>
                <p:oleObj name="Equation" r:id="rId10" imgW="1800359" imgH="352391" progId="Equation.3">
                  <p:embed/>
                  <p:pic>
                    <p:nvPicPr>
                      <p:cNvPr id="91154" name="Object 18">
                        <a:extLst>
                          <a:ext uri="{FF2B5EF4-FFF2-40B4-BE49-F238E27FC236}">
                            <a16:creationId xmlns:a16="http://schemas.microsoft.com/office/drawing/2014/main" id="{49E86E58-9E6C-4FC8-8977-6A675AF61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41913"/>
                        <a:ext cx="34893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>
            <a:extLst>
              <a:ext uri="{FF2B5EF4-FFF2-40B4-BE49-F238E27FC236}">
                <a16:creationId xmlns:a16="http://schemas.microsoft.com/office/drawing/2014/main" id="{790452D4-1689-402D-848C-4446B9D06B30}"/>
              </a:ext>
            </a:extLst>
          </p:cNvPr>
          <p:cNvGrpSpPr>
            <a:grpSpLocks/>
          </p:cNvGrpSpPr>
          <p:nvPr/>
        </p:nvGrpSpPr>
        <p:grpSpPr bwMode="auto">
          <a:xfrm>
            <a:off x="0" y="457200"/>
            <a:ext cx="9144000" cy="1447800"/>
            <a:chOff x="144" y="288"/>
            <a:chExt cx="5616" cy="912"/>
          </a:xfrm>
        </p:grpSpPr>
        <p:sp>
          <p:nvSpPr>
            <p:cNvPr id="21525" name="Rectangle 26">
              <a:extLst>
                <a:ext uri="{FF2B5EF4-FFF2-40B4-BE49-F238E27FC236}">
                  <a16:creationId xmlns:a16="http://schemas.microsoft.com/office/drawing/2014/main" id="{CC4553D8-1BE4-4E80-8760-E632F8292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88"/>
              <a:ext cx="5616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190500" lvl="1"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选互异节点                       使插值型求积公式的代数精度为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则称该求积公式为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型的。称这些节点为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点。</a:t>
              </a:r>
            </a:p>
          </p:txBody>
        </p:sp>
        <p:sp>
          <p:nvSpPr>
            <p:cNvPr id="24596" name="AutoShape 31" descr="水滴">
              <a:extLst>
                <a:ext uri="{FF2B5EF4-FFF2-40B4-BE49-F238E27FC236}">
                  <a16:creationId xmlns:a16="http://schemas.microsoft.com/office/drawing/2014/main" id="{26C5EA95-E603-46FB-8F2C-5DF02D68A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36"/>
              <a:ext cx="527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graphicFrame>
          <p:nvGraphicFramePr>
            <p:cNvPr id="24597" name="Object 32">
              <a:extLst>
                <a:ext uri="{FF2B5EF4-FFF2-40B4-BE49-F238E27FC236}">
                  <a16:creationId xmlns:a16="http://schemas.microsoft.com/office/drawing/2014/main" id="{EC625048-82CB-4C12-A37E-F801ABCEB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7" y="344"/>
            <a:ext cx="10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71582" imgH="142977" progId="Equation.3">
                    <p:embed/>
                  </p:oleObj>
                </mc:Choice>
                <mc:Fallback>
                  <p:oleObj name="Equation" r:id="rId13" imgW="771582" imgH="142977" progId="Equation.3">
                    <p:embed/>
                    <p:pic>
                      <p:nvPicPr>
                        <p:cNvPr id="24597" name="Object 32">
                          <a:extLst>
                            <a:ext uri="{FF2B5EF4-FFF2-40B4-BE49-F238E27FC236}">
                              <a16:creationId xmlns:a16="http://schemas.microsoft.com/office/drawing/2014/main" id="{EC625048-82CB-4C12-A37E-F801ABCEB5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344"/>
                          <a:ext cx="10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2">
            <a:extLst>
              <a:ext uri="{FF2B5EF4-FFF2-40B4-BE49-F238E27FC236}">
                <a16:creationId xmlns:a16="http://schemas.microsoft.com/office/drawing/2014/main" id="{9CCEFA37-33EE-468B-9F70-29F19EDCE06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590800"/>
            <a:ext cx="8686800" cy="1041400"/>
            <a:chOff x="48" y="1632"/>
            <a:chExt cx="5472" cy="656"/>
          </a:xfrm>
        </p:grpSpPr>
        <p:grpSp>
          <p:nvGrpSpPr>
            <p:cNvPr id="24591" name="Group 50">
              <a:extLst>
                <a:ext uri="{FF2B5EF4-FFF2-40B4-BE49-F238E27FC236}">
                  <a16:creationId xmlns:a16="http://schemas.microsoft.com/office/drawing/2014/main" id="{92E9BC62-C472-4561-A599-E05D5CD25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632"/>
              <a:ext cx="5472" cy="656"/>
              <a:chOff x="48" y="1847"/>
              <a:chExt cx="5472" cy="656"/>
            </a:xfrm>
          </p:grpSpPr>
          <p:sp>
            <p:nvSpPr>
              <p:cNvPr id="21524" name="Rectangle 13">
                <a:extLst>
                  <a:ext uri="{FF2B5EF4-FFF2-40B4-BE49-F238E27FC236}">
                    <a16:creationId xmlns:a16="http://schemas.microsoft.com/office/drawing/2014/main" id="{23239632-32FE-4F5B-8BFB-B8BADD948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1847"/>
                <a:ext cx="5472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lvl="1" eaLnBrk="1" hangingPunct="1">
                  <a:lnSpc>
                    <a:spcPct val="130000"/>
                  </a:lnSpc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itchFamily="2" charset="2"/>
                  <a:buNone/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一般利用正交多项式来确定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auss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点                       然后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利用插值原理确定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auss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积系数       </a:t>
                </a:r>
              </a:p>
            </p:txBody>
          </p:sp>
          <p:graphicFrame>
            <p:nvGraphicFramePr>
              <p:cNvPr id="24594" name="Object 14">
                <a:extLst>
                  <a:ext uri="{FF2B5EF4-FFF2-40B4-BE49-F238E27FC236}">
                    <a16:creationId xmlns:a16="http://schemas.microsoft.com/office/drawing/2014/main" id="{9B0843D4-F725-4A20-8C8E-9744202806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1" y="1908"/>
              <a:ext cx="103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71582" imgH="142977" progId="Equation.3">
                      <p:embed/>
                    </p:oleObj>
                  </mc:Choice>
                  <mc:Fallback>
                    <p:oleObj name="Equation" r:id="rId15" imgW="771582" imgH="142977" progId="Equation.3">
                      <p:embed/>
                      <p:pic>
                        <p:nvPicPr>
                          <p:cNvPr id="24594" name="Object 14">
                            <a:extLst>
                              <a:ext uri="{FF2B5EF4-FFF2-40B4-BE49-F238E27FC236}">
                                <a16:creationId xmlns:a16="http://schemas.microsoft.com/office/drawing/2014/main" id="{9B0843D4-F725-4A20-8C8E-9744202806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908"/>
                            <a:ext cx="1038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592" name="Picture 49" descr="DARTS">
              <a:extLst>
                <a:ext uri="{FF2B5EF4-FFF2-40B4-BE49-F238E27FC236}">
                  <a16:creationId xmlns:a16="http://schemas.microsoft.com/office/drawing/2014/main" id="{EB4804A8-6DC0-486F-B3C5-64FD67C0D0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632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D59C702D-FBE3-4F4B-8B0E-AF30434B934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28988"/>
            <a:ext cx="8083550" cy="1905000"/>
            <a:chOff x="0" y="2880"/>
            <a:chExt cx="5088" cy="1200"/>
          </a:xfrm>
        </p:grpSpPr>
        <p:sp>
          <p:nvSpPr>
            <p:cNvPr id="91190" name="AutoShape 54" descr="再生纸">
              <a:extLst>
                <a:ext uri="{FF2B5EF4-FFF2-40B4-BE49-F238E27FC236}">
                  <a16:creationId xmlns:a16="http://schemas.microsoft.com/office/drawing/2014/main" id="{35AFFF0B-8F8C-4F55-BECD-45A712A24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0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0" name="Rectangle 55">
              <a:extLst>
                <a:ext uri="{FF2B5EF4-FFF2-40B4-BE49-F238E27FC236}">
                  <a16:creationId xmlns:a16="http://schemas.microsoft.com/office/drawing/2014/main" id="{3F0B19D4-2A2E-4C3B-86F1-40AECC380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28"/>
              <a:ext cx="5040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如果像上面两个例子那样，直接利用代数精度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概念，去联立求解</a:t>
              </a:r>
              <a:r>
                <a:rPr lang="en-US" altLang="zh-CN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n+2 </a:t>
              </a: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个非线性方程组。方程组是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可解的，但当</a:t>
              </a:r>
              <a:r>
                <a:rPr lang="en-US" altLang="zh-CN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稍大时，求解就变得相当复杂。</a:t>
              </a:r>
            </a:p>
          </p:txBody>
        </p:sp>
      </p:grpSp>
      <p:grpSp>
        <p:nvGrpSpPr>
          <p:cNvPr id="8" name="Group 56">
            <a:extLst>
              <a:ext uri="{FF2B5EF4-FFF2-40B4-BE49-F238E27FC236}">
                <a16:creationId xmlns:a16="http://schemas.microsoft.com/office/drawing/2014/main" id="{6E0CA0B7-A395-48A4-B68E-0153BB681DC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62388"/>
            <a:ext cx="7773988" cy="838200"/>
            <a:chOff x="0" y="2880"/>
            <a:chExt cx="4848" cy="528"/>
          </a:xfrm>
        </p:grpSpPr>
        <p:sp>
          <p:nvSpPr>
            <p:cNvPr id="91193" name="AutoShape 57" descr="再生纸">
              <a:extLst>
                <a:ext uri="{FF2B5EF4-FFF2-40B4-BE49-F238E27FC236}">
                  <a16:creationId xmlns:a16="http://schemas.microsoft.com/office/drawing/2014/main" id="{7936C412-E75B-4378-8094-9C43D324C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0"/>
              <a:ext cx="4848" cy="528"/>
            </a:xfrm>
            <a:prstGeom prst="bevel">
              <a:avLst>
                <a:gd name="adj" fmla="val 4917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88" name="Text Box 58">
              <a:extLst>
                <a:ext uri="{FF2B5EF4-FFF2-40B4-BE49-F238E27FC236}">
                  <a16:creationId xmlns:a16="http://schemas.microsoft.com/office/drawing/2014/main" id="{76B4D850-C912-41CC-B3AE-29A3A7C1E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024"/>
              <a:ext cx="4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是插值型的，确定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是关键！</a:t>
              </a:r>
            </a:p>
          </p:txBody>
        </p:sp>
      </p:grpSp>
      <p:sp>
        <p:nvSpPr>
          <p:cNvPr id="24586" name="Rectangle 59">
            <a:extLst>
              <a:ext uri="{FF2B5EF4-FFF2-40B4-BE49-F238E27FC236}">
                <a16:creationId xmlns:a16="http://schemas.microsoft.com/office/drawing/2014/main" id="{F3DB7E39-317D-4F23-B8E5-8515DAD99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161C38C-2EF1-479B-8A67-BDE529013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BF2883DD-E515-4E07-AF1C-0CA09C4EB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明： “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” 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773500A5-335D-4F65-81F6-A9A4E0B0DDC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371600"/>
            <a:ext cx="7532688" cy="1044575"/>
            <a:chOff x="720" y="960"/>
            <a:chExt cx="4704" cy="658"/>
          </a:xfrm>
        </p:grpSpPr>
        <p:sp>
          <p:nvSpPr>
            <p:cNvPr id="25630" name="Text Box 9">
              <a:extLst>
                <a:ext uri="{FF2B5EF4-FFF2-40B4-BE49-F238E27FC236}">
                  <a16:creationId xmlns:a16="http://schemas.microsoft.com/office/drawing/2014/main" id="{845BA543-7C54-4AC9-9948-7C03005CB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008"/>
              <a:ext cx="4608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i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公式                                       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至少有 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。</a:t>
              </a:r>
            </a:p>
          </p:txBody>
        </p:sp>
        <p:graphicFrame>
          <p:nvGraphicFramePr>
            <p:cNvPr id="25631" name="Object 10">
              <a:extLst>
                <a:ext uri="{FF2B5EF4-FFF2-40B4-BE49-F238E27FC236}">
                  <a16:creationId xmlns:a16="http://schemas.microsoft.com/office/drawing/2014/main" id="{FAACA30D-FE51-4678-B7EC-5ADDCE9FE1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60"/>
            <a:ext cx="172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66900" imgH="431800" progId="Equation.3">
                    <p:embed/>
                  </p:oleObj>
                </mc:Choice>
                <mc:Fallback>
                  <p:oleObj name="Equation" r:id="rId7" imgW="1866900" imgH="431800" progId="Equation.3">
                    <p:embed/>
                    <p:pic>
                      <p:nvPicPr>
                        <p:cNvPr id="25631" name="Object 10">
                          <a:extLst>
                            <a:ext uri="{FF2B5EF4-FFF2-40B4-BE49-F238E27FC236}">
                              <a16:creationId xmlns:a16="http://schemas.microsoft.com/office/drawing/2014/main" id="{FAACA30D-FE51-4678-B7EC-5ADDCE9FE1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60"/>
                          <a:ext cx="172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Text Box 14">
            <a:extLst>
              <a:ext uri="{FF2B5EF4-FFF2-40B4-BE49-F238E27FC236}">
                <a16:creationId xmlns:a16="http://schemas.microsoft.com/office/drawing/2014/main" id="{0F42AFE4-5C5F-47BC-A98B-3F26A1B42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62200"/>
            <a:ext cx="7750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任意次数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不大于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多项式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次数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不大于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代入公式应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精确成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4049" name="Object 17">
            <a:extLst>
              <a:ext uri="{FF2B5EF4-FFF2-40B4-BE49-F238E27FC236}">
                <a16:creationId xmlns:a16="http://schemas.microsoft.com/office/drawing/2014/main" id="{CB128FEF-D00E-4346-BB3B-2B140566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9774"/>
              </p:ext>
            </p:extLst>
          </p:nvPr>
        </p:nvGraphicFramePr>
        <p:xfrm>
          <a:off x="1295400" y="3048000"/>
          <a:ext cx="53927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400" imgH="431800" progId="Equation.3">
                  <p:embed/>
                </p:oleObj>
              </mc:Choice>
              <mc:Fallback>
                <p:oleObj name="Equation" r:id="rId9" imgW="2692400" imgH="431800" progId="Equation.3">
                  <p:embed/>
                  <p:pic>
                    <p:nvPicPr>
                      <p:cNvPr id="44049" name="Object 17">
                        <a:extLst>
                          <a:ext uri="{FF2B5EF4-FFF2-40B4-BE49-F238E27FC236}">
                            <a16:creationId xmlns:a16="http://schemas.microsoft.com/office/drawing/2014/main" id="{CB128FEF-D00E-4346-BB3B-2B1405661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3927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>
            <a:extLst>
              <a:ext uri="{FF2B5EF4-FFF2-40B4-BE49-F238E27FC236}">
                <a16:creationId xmlns:a16="http://schemas.microsoft.com/office/drawing/2014/main" id="{23635DF5-57DD-48EA-AAEA-AE7D649A0FEB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971800"/>
            <a:ext cx="838200" cy="685800"/>
            <a:chOff x="3744" y="1968"/>
            <a:chExt cx="528" cy="432"/>
          </a:xfrm>
        </p:grpSpPr>
        <p:sp>
          <p:nvSpPr>
            <p:cNvPr id="44050" name="Line 18">
              <a:extLst>
                <a:ext uri="{FF2B5EF4-FFF2-40B4-BE49-F238E27FC236}">
                  <a16:creationId xmlns:a16="http://schemas.microsoft.com/office/drawing/2014/main" id="{69FCAD28-4835-438C-A82E-7E8685BF8D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112"/>
              <a:ext cx="33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9" name="Text Box 19">
              <a:extLst>
                <a:ext uri="{FF2B5EF4-FFF2-40B4-BE49-F238E27FC236}">
                  <a16:creationId xmlns:a16="http://schemas.microsoft.com/office/drawing/2014/main" id="{CF031557-7C95-4F5A-9B4E-A701C923C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4053" name="Text Box 21">
            <a:extLst>
              <a:ext uri="{FF2B5EF4-FFF2-40B4-BE49-F238E27FC236}">
                <a16:creationId xmlns:a16="http://schemas.microsoft.com/office/drawing/2014/main" id="{EA5BDFAE-54FF-42B2-A6C1-1AADE7E4B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200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0B87B4D8-141A-4C74-839F-B42E65412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04800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400" b="1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7">
            <a:extLst>
              <a:ext uri="{FF2B5EF4-FFF2-40B4-BE49-F238E27FC236}">
                <a16:creationId xmlns:a16="http://schemas.microsoft.com/office/drawing/2014/main" id="{CE6B4281-EC50-4870-B3F5-7C18C73B96C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10000"/>
            <a:ext cx="7696200" cy="1462088"/>
            <a:chOff x="720" y="2400"/>
            <a:chExt cx="4848" cy="921"/>
          </a:xfrm>
        </p:grpSpPr>
        <p:sp>
          <p:nvSpPr>
            <p:cNvPr id="25626" name="Text Box 24">
              <a:extLst>
                <a:ext uri="{FF2B5EF4-FFF2-40B4-BE49-F238E27FC236}">
                  <a16:creationId xmlns:a16="http://schemas.microsoft.com/office/drawing/2014/main" id="{2AF8C232-CBB9-444F-B3F7-B610D2DBA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00"/>
              <a:ext cx="48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“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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”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要证明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，即要证公式对任意次数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不大于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多项式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精确成立，即证明：</a:t>
              </a:r>
            </a:p>
          </p:txBody>
        </p:sp>
        <p:graphicFrame>
          <p:nvGraphicFramePr>
            <p:cNvPr id="25627" name="Object 29">
              <a:extLst>
                <a:ext uri="{FF2B5EF4-FFF2-40B4-BE49-F238E27FC236}">
                  <a16:creationId xmlns:a16="http://schemas.microsoft.com/office/drawing/2014/main" id="{36F0370C-62BA-4D9D-9F25-20396880F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32"/>
            <a:ext cx="217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55800" imgH="431800" progId="Equation.3">
                    <p:embed/>
                  </p:oleObj>
                </mc:Choice>
                <mc:Fallback>
                  <p:oleObj name="Equation" r:id="rId11" imgW="1955800" imgH="431800" progId="Equation.3">
                    <p:embed/>
                    <p:pic>
                      <p:nvPicPr>
                        <p:cNvPr id="25627" name="Object 29">
                          <a:extLst>
                            <a:ext uri="{FF2B5EF4-FFF2-40B4-BE49-F238E27FC236}">
                              <a16:creationId xmlns:a16="http://schemas.microsoft.com/office/drawing/2014/main" id="{36F0370C-62BA-4D9D-9F25-20396880F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217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2">
            <a:extLst>
              <a:ext uri="{FF2B5EF4-FFF2-40B4-BE49-F238E27FC236}">
                <a16:creationId xmlns:a16="http://schemas.microsoft.com/office/drawing/2014/main" id="{B9EC1C9E-F965-469E-A4F9-C4084E67CE28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648200"/>
            <a:ext cx="3665538" cy="503238"/>
            <a:chOff x="3216" y="2928"/>
            <a:chExt cx="2309" cy="317"/>
          </a:xfrm>
        </p:grpSpPr>
        <p:sp>
          <p:nvSpPr>
            <p:cNvPr id="25624" name="Text Box 33">
              <a:extLst>
                <a:ext uri="{FF2B5EF4-FFF2-40B4-BE49-F238E27FC236}">
                  <a16:creationId xmlns:a16="http://schemas.microsoft.com/office/drawing/2014/main" id="{36AC785F-8A8A-4054-B7CD-C58987C49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9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25625" name="Object 34">
              <a:extLst>
                <a:ext uri="{FF2B5EF4-FFF2-40B4-BE49-F238E27FC236}">
                  <a16:creationId xmlns:a16="http://schemas.microsoft.com/office/drawing/2014/main" id="{B2F2E939-4EA7-4E26-AB8C-9BD002C3E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6" y="2952"/>
            <a:ext cx="202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00200" imgH="228600" progId="Equation.3">
                    <p:embed/>
                  </p:oleObj>
                </mc:Choice>
                <mc:Fallback>
                  <p:oleObj name="Equation" r:id="rId13" imgW="1600200" imgH="228600" progId="Equation.3">
                    <p:embed/>
                    <p:pic>
                      <p:nvPicPr>
                        <p:cNvPr id="25625" name="Object 34">
                          <a:extLst>
                            <a:ext uri="{FF2B5EF4-FFF2-40B4-BE49-F238E27FC236}">
                              <a16:creationId xmlns:a16="http://schemas.microsoft.com/office/drawing/2014/main" id="{B2F2E939-4EA7-4E26-AB8C-9BD002C3E8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952"/>
                          <a:ext cx="202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8" name="Object 36">
            <a:extLst>
              <a:ext uri="{FF2B5EF4-FFF2-40B4-BE49-F238E27FC236}">
                <a16:creationId xmlns:a16="http://schemas.microsoft.com/office/drawing/2014/main" id="{26C7A8D4-14D8-4059-AF14-98858404A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47466"/>
              </p:ext>
            </p:extLst>
          </p:nvPr>
        </p:nvGraphicFramePr>
        <p:xfrm>
          <a:off x="1198563" y="5268913"/>
          <a:ext cx="5757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16300" imgH="342900" progId="Equation.3">
                  <p:embed/>
                </p:oleObj>
              </mc:Choice>
              <mc:Fallback>
                <p:oleObj name="Equation" r:id="rId15" imgW="3416300" imgH="342900" progId="Equation.3">
                  <p:embed/>
                  <p:pic>
                    <p:nvPicPr>
                      <p:cNvPr id="44068" name="Object 36">
                        <a:extLst>
                          <a:ext uri="{FF2B5EF4-FFF2-40B4-BE49-F238E27FC236}">
                            <a16:creationId xmlns:a16="http://schemas.microsoft.com/office/drawing/2014/main" id="{26C7A8D4-14D8-4059-AF14-98858404A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268913"/>
                        <a:ext cx="5757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8">
            <a:extLst>
              <a:ext uri="{FF2B5EF4-FFF2-40B4-BE49-F238E27FC236}">
                <a16:creationId xmlns:a16="http://schemas.microsoft.com/office/drawing/2014/main" id="{D1CC8075-869F-4671-BB25-1F298A33EEC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5105400"/>
            <a:ext cx="838200" cy="685800"/>
            <a:chOff x="3744" y="1968"/>
            <a:chExt cx="528" cy="432"/>
          </a:xfrm>
        </p:grpSpPr>
        <p:sp>
          <p:nvSpPr>
            <p:cNvPr id="44071" name="Line 39">
              <a:extLst>
                <a:ext uri="{FF2B5EF4-FFF2-40B4-BE49-F238E27FC236}">
                  <a16:creationId xmlns:a16="http://schemas.microsoft.com/office/drawing/2014/main" id="{3AE11116-5DAB-4A64-A3C9-0D9630EB27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112"/>
              <a:ext cx="33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3" name="Text Box 40">
              <a:extLst>
                <a:ext uri="{FF2B5EF4-FFF2-40B4-BE49-F238E27FC236}">
                  <a16:creationId xmlns:a16="http://schemas.microsoft.com/office/drawing/2014/main" id="{8DA022E6-A9C3-44EE-BE06-D61CD307B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44073" name="Object 41">
            <a:extLst>
              <a:ext uri="{FF2B5EF4-FFF2-40B4-BE49-F238E27FC236}">
                <a16:creationId xmlns:a16="http://schemas.microsoft.com/office/drawing/2014/main" id="{E82955A4-2A73-4619-B89D-F86B18290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67037"/>
              </p:ext>
            </p:extLst>
          </p:nvPr>
        </p:nvGraphicFramePr>
        <p:xfrm>
          <a:off x="6934200" y="5181600"/>
          <a:ext cx="1524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431613" progId="Equation.3">
                  <p:embed/>
                </p:oleObj>
              </mc:Choice>
              <mc:Fallback>
                <p:oleObj name="Equation" r:id="rId17" imgW="863225" imgH="431613" progId="Equation.3">
                  <p:embed/>
                  <p:pic>
                    <p:nvPicPr>
                      <p:cNvPr id="44073" name="Object 41">
                        <a:extLst>
                          <a:ext uri="{FF2B5EF4-FFF2-40B4-BE49-F238E27FC236}">
                            <a16:creationId xmlns:a16="http://schemas.microsoft.com/office/drawing/2014/main" id="{E82955A4-2A73-4619-B89D-F86B18290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81600"/>
                        <a:ext cx="1524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4" name="Object 42">
            <a:extLst>
              <a:ext uri="{FF2B5EF4-FFF2-40B4-BE49-F238E27FC236}">
                <a16:creationId xmlns:a16="http://schemas.microsoft.com/office/drawing/2014/main" id="{C902CCCB-E0B0-402A-8585-20AC7A22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20248"/>
              </p:ext>
            </p:extLst>
          </p:nvPr>
        </p:nvGraphicFramePr>
        <p:xfrm>
          <a:off x="2895600" y="5867400"/>
          <a:ext cx="1600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200" imgH="431800" progId="Equation.3">
                  <p:embed/>
                </p:oleObj>
              </mc:Choice>
              <mc:Fallback>
                <p:oleObj name="Equation" r:id="rId19" imgW="965200" imgH="431800" progId="Equation.3">
                  <p:embed/>
                  <p:pic>
                    <p:nvPicPr>
                      <p:cNvPr id="44074" name="Object 42">
                        <a:extLst>
                          <a:ext uri="{FF2B5EF4-FFF2-40B4-BE49-F238E27FC236}">
                            <a16:creationId xmlns:a16="http://schemas.microsoft.com/office/drawing/2014/main" id="{C902CCCB-E0B0-402A-8585-20AC7A226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16002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5" name="Text Box 43">
            <a:extLst>
              <a:ext uri="{FF2B5EF4-FFF2-40B4-BE49-F238E27FC236}">
                <a16:creationId xmlns:a16="http://schemas.microsoft.com/office/drawing/2014/main" id="{2595805C-3032-4915-B0FE-73EB8F1B2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867400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400" b="1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76" name="AutoShape 44">
            <a:extLst>
              <a:ext uri="{FF2B5EF4-FFF2-40B4-BE49-F238E27FC236}">
                <a16:creationId xmlns:a16="http://schemas.microsoft.com/office/drawing/2014/main" id="{C6C82AA7-63C6-45CD-8988-C7877931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05000"/>
            <a:ext cx="4721225" cy="1447800"/>
          </a:xfrm>
          <a:prstGeom prst="wedgeEllipseCallout">
            <a:avLst>
              <a:gd name="adj1" fmla="val 15130"/>
              <a:gd name="adj2" fmla="val -13081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7" name="Group 51">
            <a:extLst>
              <a:ext uri="{FF2B5EF4-FFF2-40B4-BE49-F238E27FC236}">
                <a16:creationId xmlns:a16="http://schemas.microsoft.com/office/drawing/2014/main" id="{A83DE1A6-3E2B-4B17-99D3-D1ECC6C721C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33375"/>
            <a:ext cx="8305800" cy="1135063"/>
            <a:chOff x="240" y="192"/>
            <a:chExt cx="5232" cy="715"/>
          </a:xfrm>
        </p:grpSpPr>
        <p:sp>
          <p:nvSpPr>
            <p:cNvPr id="25619" name="Text Box 48">
              <a:extLst>
                <a:ext uri="{FF2B5EF4-FFF2-40B4-BE49-F238E27FC236}">
                  <a16:creationId xmlns:a16="http://schemas.microsoft.com/office/drawing/2014/main" id="{719E8686-302B-465E-8C8F-4ACF567C2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2"/>
              <a:ext cx="5232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　　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为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点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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与任意次数不大于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多项式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带权）正交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620" name="Object 49">
              <a:extLst>
                <a:ext uri="{FF2B5EF4-FFF2-40B4-BE49-F238E27FC236}">
                  <a16:creationId xmlns:a16="http://schemas.microsoft.com/office/drawing/2014/main" id="{32BD2B81-5C4D-4B6E-BD54-CB2913375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1" y="192"/>
            <a:ext cx="1506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31366" imgH="431613" progId="Equation.3">
                    <p:embed/>
                  </p:oleObj>
                </mc:Choice>
                <mc:Fallback>
                  <p:oleObj name="Equation" r:id="rId21" imgW="1231366" imgH="431613" progId="Equation.3">
                    <p:embed/>
                    <p:pic>
                      <p:nvPicPr>
                        <p:cNvPr id="25620" name="Object 49">
                          <a:extLst>
                            <a:ext uri="{FF2B5EF4-FFF2-40B4-BE49-F238E27FC236}">
                              <a16:creationId xmlns:a16="http://schemas.microsoft.com/office/drawing/2014/main" id="{32BD2B81-5C4D-4B6E-BD54-CB2913375D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192"/>
                          <a:ext cx="1506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AutoShape 50" descr="白色大理石">
              <a:extLst>
                <a:ext uri="{FF2B5EF4-FFF2-40B4-BE49-F238E27FC236}">
                  <a16:creationId xmlns:a16="http://schemas.microsoft.com/office/drawing/2014/main" id="{FC6E1468-98D8-4971-B85B-36B0BA8EA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624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utoUpdateAnimBg="0"/>
      <p:bldP spid="44046" grpId="0" autoUpdateAnimBg="0"/>
      <p:bldP spid="44053" grpId="0" autoUpdateAnimBg="0"/>
      <p:bldP spid="44054" grpId="0" autoUpdateAnimBg="0"/>
      <p:bldP spid="44075" grpId="0" autoUpdateAnimBg="0"/>
      <p:bldP spid="4407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60">
            <a:extLst>
              <a:ext uri="{FF2B5EF4-FFF2-40B4-BE49-F238E27FC236}">
                <a16:creationId xmlns:a16="http://schemas.microsoft.com/office/drawing/2014/main" id="{D766A081-821D-4797-A883-BDC882C1DF8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04800"/>
            <a:ext cx="8382000" cy="2828925"/>
            <a:chOff x="288" y="174"/>
            <a:chExt cx="5280" cy="1782"/>
          </a:xfrm>
        </p:grpSpPr>
        <p:sp>
          <p:nvSpPr>
            <p:cNvPr id="23565" name="Rectangle 2">
              <a:extLst>
                <a:ext uri="{FF2B5EF4-FFF2-40B4-BE49-F238E27FC236}">
                  <a16:creationId xmlns:a16="http://schemas.microsoft.com/office/drawing/2014/main" id="{71E0978E-5589-4A26-9E61-EF363407F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4"/>
              <a:ext cx="5280" cy="1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663575" eaLnBrk="1" hangingPunct="1">
                <a:lnSpc>
                  <a:spcPct val="150000"/>
                </a:lnSpc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                                            中，若取                                   </a:t>
              </a:r>
            </a:p>
            <a:p>
              <a:pPr indent="663575" eaLnBrk="1" hangingPunct="1">
                <a:lnSpc>
                  <a:spcPct val="150000"/>
                </a:lnSpc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则公式的左边                              而右边</a:t>
              </a:r>
            </a:p>
            <a:p>
              <a:pPr indent="663575" eaLnBrk="1" hangingPunct="1">
                <a:lnSpc>
                  <a:spcPct val="150000"/>
                </a:lnSpc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故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个节点的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的代数精度至多为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次。</a:t>
              </a:r>
            </a:p>
          </p:txBody>
        </p:sp>
        <p:graphicFrame>
          <p:nvGraphicFramePr>
            <p:cNvPr id="26676" name="Object 46">
              <a:extLst>
                <a:ext uri="{FF2B5EF4-FFF2-40B4-BE49-F238E27FC236}">
                  <a16:creationId xmlns:a16="http://schemas.microsoft.com/office/drawing/2014/main" id="{F5145D1B-3127-46D8-B4A0-218DC64EA8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5" y="174"/>
            <a:ext cx="209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00359" imgH="352391" progId="Equation.3">
                    <p:embed/>
                  </p:oleObj>
                </mc:Choice>
                <mc:Fallback>
                  <p:oleObj name="Equation" r:id="rId3" imgW="1800359" imgH="352391" progId="Equation.3">
                    <p:embed/>
                    <p:pic>
                      <p:nvPicPr>
                        <p:cNvPr id="26676" name="Object 46">
                          <a:extLst>
                            <a:ext uri="{FF2B5EF4-FFF2-40B4-BE49-F238E27FC236}">
                              <a16:creationId xmlns:a16="http://schemas.microsoft.com/office/drawing/2014/main" id="{F5145D1B-3127-46D8-B4A0-218DC64EA8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174"/>
                          <a:ext cx="209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7" name="Object 47">
              <a:extLst>
                <a:ext uri="{FF2B5EF4-FFF2-40B4-BE49-F238E27FC236}">
                  <a16:creationId xmlns:a16="http://schemas.microsoft.com/office/drawing/2014/main" id="{79A8B58D-6AA7-438A-8C89-5C54C61C0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" y="542"/>
            <a:ext cx="20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81092" imgH="295139" progId="Equation.3">
                    <p:embed/>
                  </p:oleObj>
                </mc:Choice>
                <mc:Fallback>
                  <p:oleObj name="Equation" r:id="rId5" imgW="1781092" imgH="295139" progId="Equation.3">
                    <p:embed/>
                    <p:pic>
                      <p:nvPicPr>
                        <p:cNvPr id="26677" name="Object 47">
                          <a:extLst>
                            <a:ext uri="{FF2B5EF4-FFF2-40B4-BE49-F238E27FC236}">
                              <a16:creationId xmlns:a16="http://schemas.microsoft.com/office/drawing/2014/main" id="{79A8B58D-6AA7-438A-8C89-5C54C61C0A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542"/>
                          <a:ext cx="202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8" name="Object 48">
              <a:extLst>
                <a:ext uri="{FF2B5EF4-FFF2-40B4-BE49-F238E27FC236}">
                  <a16:creationId xmlns:a16="http://schemas.microsoft.com/office/drawing/2014/main" id="{2C86CC2A-3F3A-4BF9-86D2-F7767CEE3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7" y="590"/>
            <a:ext cx="138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90555" imgH="238193" progId="Equation.3">
                    <p:embed/>
                  </p:oleObj>
                </mc:Choice>
                <mc:Fallback>
                  <p:oleObj name="Equation" r:id="rId7" imgW="1190555" imgH="238193" progId="Equation.3">
                    <p:embed/>
                    <p:pic>
                      <p:nvPicPr>
                        <p:cNvPr id="26678" name="Object 48">
                          <a:extLst>
                            <a:ext uri="{FF2B5EF4-FFF2-40B4-BE49-F238E27FC236}">
                              <a16:creationId xmlns:a16="http://schemas.microsoft.com/office/drawing/2014/main" id="{2C86CC2A-3F3A-4BF9-86D2-F7767CEE38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590"/>
                          <a:ext cx="138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9" name="Object 49">
              <a:extLst>
                <a:ext uri="{FF2B5EF4-FFF2-40B4-BE49-F238E27FC236}">
                  <a16:creationId xmlns:a16="http://schemas.microsoft.com/office/drawing/2014/main" id="{7F260D26-6BEA-4AFF-8917-BBE7446C3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" y="888"/>
            <a:ext cx="117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00029" imgH="352391" progId="Equation.3">
                    <p:embed/>
                  </p:oleObj>
                </mc:Choice>
                <mc:Fallback>
                  <p:oleObj name="Equation" r:id="rId9" imgW="1000029" imgH="352391" progId="Equation.3">
                    <p:embed/>
                    <p:pic>
                      <p:nvPicPr>
                        <p:cNvPr id="26679" name="Object 49">
                          <a:extLst>
                            <a:ext uri="{FF2B5EF4-FFF2-40B4-BE49-F238E27FC236}">
                              <a16:creationId xmlns:a16="http://schemas.microsoft.com/office/drawing/2014/main" id="{7F260D26-6BEA-4AFF-8917-BBE7446C3E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888"/>
                          <a:ext cx="117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57">
            <a:extLst>
              <a:ext uri="{FF2B5EF4-FFF2-40B4-BE49-F238E27FC236}">
                <a16:creationId xmlns:a16="http://schemas.microsoft.com/office/drawing/2014/main" id="{D56E45D3-1D97-4BA6-9455-26D584C98A5B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114800"/>
            <a:ext cx="7969250" cy="1524000"/>
            <a:chOff x="528" y="2928"/>
            <a:chExt cx="4992" cy="960"/>
          </a:xfrm>
        </p:grpSpPr>
        <p:grpSp>
          <p:nvGrpSpPr>
            <p:cNvPr id="26671" name="Group 53">
              <a:extLst>
                <a:ext uri="{FF2B5EF4-FFF2-40B4-BE49-F238E27FC236}">
                  <a16:creationId xmlns:a16="http://schemas.microsoft.com/office/drawing/2014/main" id="{BF0FD5AF-3B06-441A-B842-936352096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928"/>
              <a:ext cx="4272" cy="960"/>
              <a:chOff x="288" y="2592"/>
              <a:chExt cx="528" cy="384"/>
            </a:xfrm>
          </p:grpSpPr>
          <p:sp>
            <p:nvSpPr>
              <p:cNvPr id="3" name="AutoShape 54" descr="新闻纸">
                <a:extLst>
                  <a:ext uri="{FF2B5EF4-FFF2-40B4-BE49-F238E27FC236}">
                    <a16:creationId xmlns:a16="http://schemas.microsoft.com/office/drawing/2014/main" id="{B104E761-92E1-48CC-83BF-028D2AD47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Text Box 55">
                <a:extLst>
                  <a:ext uri="{FF2B5EF4-FFF2-40B4-BE49-F238E27FC236}">
                    <a16:creationId xmlns:a16="http://schemas.microsoft.com/office/drawing/2014/main" id="{99628C62-2666-4D80-88C4-9582410817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zh-CN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" name="Rectangle 56">
              <a:extLst>
                <a:ext uri="{FF2B5EF4-FFF2-40B4-BE49-F238E27FC236}">
                  <a16:creationId xmlns:a16="http://schemas.microsoft.com/office/drawing/2014/main" id="{DAD5082F-A0F6-4D22-B6D5-215C27580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976"/>
              <a:ext cx="4992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2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个节点的插值型求积公式至少可达到</a:t>
              </a:r>
              <a:r>
                <a:rPr lang="en-US" altLang="zh-CN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</a:t>
              </a:r>
            </a:p>
            <a:p>
              <a:pPr lvl="2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 代数精度，至多只能达到</a:t>
              </a:r>
              <a:r>
                <a:rPr lang="en-US" altLang="zh-CN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次代数精度。</a:t>
              </a:r>
            </a:p>
          </p:txBody>
        </p:sp>
      </p:grpSp>
      <p:grpSp>
        <p:nvGrpSpPr>
          <p:cNvPr id="2" name="Group 59">
            <a:extLst>
              <a:ext uri="{FF2B5EF4-FFF2-40B4-BE49-F238E27FC236}">
                <a16:creationId xmlns:a16="http://schemas.microsoft.com/office/drawing/2014/main" id="{6AD9E323-8FA5-462F-AC6C-B9187AA4C691}"/>
              </a:ext>
            </a:extLst>
          </p:cNvPr>
          <p:cNvGrpSpPr>
            <a:grpSpLocks/>
          </p:cNvGrpSpPr>
          <p:nvPr/>
        </p:nvGrpSpPr>
        <p:grpSpPr bwMode="auto">
          <a:xfrm>
            <a:off x="261030" y="1988458"/>
            <a:ext cx="8907463" cy="4749800"/>
            <a:chOff x="149" y="1328"/>
            <a:chExt cx="5611" cy="2992"/>
          </a:xfrm>
        </p:grpSpPr>
        <p:sp>
          <p:nvSpPr>
            <p:cNvPr id="26638" name="AutoShape 45">
              <a:extLst>
                <a:ext uri="{FF2B5EF4-FFF2-40B4-BE49-F238E27FC236}">
                  <a16:creationId xmlns:a16="http://schemas.microsoft.com/office/drawing/2014/main" id="{FE0B5C95-D050-4AF6-9DB3-10ECBAD65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328"/>
              <a:ext cx="4272" cy="1104"/>
            </a:xfrm>
            <a:prstGeom prst="cloudCallout">
              <a:avLst>
                <a:gd name="adj1" fmla="val -62056"/>
                <a:gd name="adj2" fmla="val 1322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lIns="18000" rIns="18000"/>
            <a:lstStyle>
              <a:lvl1pPr marL="5778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个求积节点的插值型求积公式代数精度的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最高值为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因而高斯型求积公式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常称为最高代数精度求积公式。</a:t>
              </a:r>
            </a:p>
          </p:txBody>
        </p:sp>
        <p:grpSp>
          <p:nvGrpSpPr>
            <p:cNvPr id="26630" name="Group 4">
              <a:extLst>
                <a:ext uri="{FF2B5EF4-FFF2-40B4-BE49-F238E27FC236}">
                  <a16:creationId xmlns:a16="http://schemas.microsoft.com/office/drawing/2014/main" id="{F6873DBC-8B7F-4E30-A8D1-071100524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" y="1578"/>
              <a:ext cx="1498" cy="2742"/>
              <a:chOff x="3127" y="758"/>
              <a:chExt cx="1401" cy="2742"/>
            </a:xfrm>
          </p:grpSpPr>
          <p:grpSp>
            <p:nvGrpSpPr>
              <p:cNvPr id="26631" name="Group 5">
                <a:extLst>
                  <a:ext uri="{FF2B5EF4-FFF2-40B4-BE49-F238E27FC236}">
                    <a16:creationId xmlns:a16="http://schemas.microsoft.com/office/drawing/2014/main" id="{5C1F5818-DC00-4612-85E5-A55F03DF67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26667" name="Group 6">
                  <a:extLst>
                    <a:ext uri="{FF2B5EF4-FFF2-40B4-BE49-F238E27FC236}">
                      <a16:creationId xmlns:a16="http://schemas.microsoft.com/office/drawing/2014/main" id="{1073DB65-1636-4046-ACFB-6E77290A8F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101383" name="Freeform 7">
                    <a:extLst>
                      <a:ext uri="{FF2B5EF4-FFF2-40B4-BE49-F238E27FC236}">
                        <a16:creationId xmlns:a16="http://schemas.microsoft.com/office/drawing/2014/main" id="{220A96D8-95E4-4FC2-8705-3E8369BC31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/>
                    <a:ahLst/>
                    <a:cxnLst>
                      <a:cxn ang="0">
                        <a:pos x="19" y="47"/>
                      </a:cxn>
                      <a:cxn ang="0">
                        <a:pos x="10" y="105"/>
                      </a:cxn>
                      <a:cxn ang="0">
                        <a:pos x="0" y="144"/>
                      </a:cxn>
                      <a:cxn ang="0">
                        <a:pos x="6" y="173"/>
                      </a:cxn>
                      <a:cxn ang="0">
                        <a:pos x="19" y="186"/>
                      </a:cxn>
                      <a:cxn ang="0">
                        <a:pos x="65" y="191"/>
                      </a:cxn>
                      <a:cxn ang="0">
                        <a:pos x="124" y="186"/>
                      </a:cxn>
                      <a:cxn ang="0">
                        <a:pos x="140" y="159"/>
                      </a:cxn>
                      <a:cxn ang="0">
                        <a:pos x="222" y="194"/>
                      </a:cxn>
                      <a:cxn ang="0">
                        <a:pos x="279" y="203"/>
                      </a:cxn>
                      <a:cxn ang="0">
                        <a:pos x="317" y="203"/>
                      </a:cxn>
                      <a:cxn ang="0">
                        <a:pos x="366" y="199"/>
                      </a:cxn>
                      <a:cxn ang="0">
                        <a:pos x="388" y="191"/>
                      </a:cxn>
                      <a:cxn ang="0">
                        <a:pos x="401" y="170"/>
                      </a:cxn>
                      <a:cxn ang="0">
                        <a:pos x="395" y="131"/>
                      </a:cxn>
                      <a:cxn ang="0">
                        <a:pos x="373" y="112"/>
                      </a:cxn>
                      <a:cxn ang="0">
                        <a:pos x="317" y="111"/>
                      </a:cxn>
                      <a:cxn ang="0">
                        <a:pos x="256" y="90"/>
                      </a:cxn>
                      <a:cxn ang="0">
                        <a:pos x="205" y="72"/>
                      </a:cxn>
                      <a:cxn ang="0">
                        <a:pos x="205" y="0"/>
                      </a:cxn>
                      <a:cxn ang="0">
                        <a:pos x="19" y="47"/>
                      </a:cxn>
                    </a:cxnLst>
                    <a:rect l="0" t="0" r="r" b="b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384" name="Freeform 8">
                    <a:extLst>
                      <a:ext uri="{FF2B5EF4-FFF2-40B4-BE49-F238E27FC236}">
                        <a16:creationId xmlns:a16="http://schemas.microsoft.com/office/drawing/2014/main" id="{7DF82A5F-9EF7-4C9E-B72C-97CD2FE81B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/>
                    <a:ahLst/>
                    <a:cxnLst>
                      <a:cxn ang="0">
                        <a:pos x="26" y="3"/>
                      </a:cxn>
                      <a:cxn ang="0">
                        <a:pos x="0" y="68"/>
                      </a:cxn>
                      <a:cxn ang="0">
                        <a:pos x="4" y="103"/>
                      </a:cxn>
                      <a:cxn ang="0">
                        <a:pos x="33" y="106"/>
                      </a:cxn>
                      <a:cxn ang="0">
                        <a:pos x="54" y="148"/>
                      </a:cxn>
                      <a:cxn ang="0">
                        <a:pos x="96" y="170"/>
                      </a:cxn>
                      <a:cxn ang="0">
                        <a:pos x="159" y="188"/>
                      </a:cxn>
                      <a:cxn ang="0">
                        <a:pos x="188" y="195"/>
                      </a:cxn>
                      <a:cxn ang="0">
                        <a:pos x="223" y="193"/>
                      </a:cxn>
                      <a:cxn ang="0">
                        <a:pos x="257" y="177"/>
                      </a:cxn>
                      <a:cxn ang="0">
                        <a:pos x="268" y="141"/>
                      </a:cxn>
                      <a:cxn ang="0">
                        <a:pos x="259" y="103"/>
                      </a:cxn>
                      <a:cxn ang="0">
                        <a:pos x="233" y="79"/>
                      </a:cxn>
                      <a:cxn ang="0">
                        <a:pos x="193" y="64"/>
                      </a:cxn>
                      <a:cxn ang="0">
                        <a:pos x="186" y="29"/>
                      </a:cxn>
                      <a:cxn ang="0">
                        <a:pos x="178" y="0"/>
                      </a:cxn>
                      <a:cxn ang="0">
                        <a:pos x="26" y="3"/>
                      </a:cxn>
                    </a:cxnLst>
                    <a:rect l="0" t="0" r="r" b="b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1385" name="Freeform 9">
                  <a:extLst>
                    <a:ext uri="{FF2B5EF4-FFF2-40B4-BE49-F238E27FC236}">
                      <a16:creationId xmlns:a16="http://schemas.microsoft.com/office/drawing/2014/main" id="{4CDF22FE-A141-426E-B2F9-DAB143F1D5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/>
                  <a:ahLst/>
                  <a:cxnLst>
                    <a:cxn ang="0">
                      <a:pos x="8" y="120"/>
                    </a:cxn>
                    <a:cxn ang="0">
                      <a:pos x="136" y="114"/>
                    </a:cxn>
                    <a:cxn ang="0">
                      <a:pos x="194" y="101"/>
                    </a:cxn>
                    <a:cxn ang="0">
                      <a:pos x="313" y="60"/>
                    </a:cxn>
                    <a:cxn ang="0">
                      <a:pos x="383" y="0"/>
                    </a:cxn>
                    <a:cxn ang="0">
                      <a:pos x="530" y="127"/>
                    </a:cxn>
                    <a:cxn ang="0">
                      <a:pos x="659" y="226"/>
                    </a:cxn>
                    <a:cxn ang="0">
                      <a:pos x="729" y="290"/>
                    </a:cxn>
                    <a:cxn ang="0">
                      <a:pos x="786" y="361"/>
                    </a:cxn>
                    <a:cxn ang="0">
                      <a:pos x="829" y="411"/>
                    </a:cxn>
                    <a:cxn ang="0">
                      <a:pos x="843" y="439"/>
                    </a:cxn>
                    <a:cxn ang="0">
                      <a:pos x="857" y="482"/>
                    </a:cxn>
                    <a:cxn ang="0">
                      <a:pos x="857" y="546"/>
                    </a:cxn>
                    <a:cxn ang="0">
                      <a:pos x="804" y="630"/>
                    </a:cxn>
                    <a:cxn ang="0">
                      <a:pos x="743" y="790"/>
                    </a:cxn>
                    <a:cxn ang="0">
                      <a:pos x="696" y="923"/>
                    </a:cxn>
                    <a:cxn ang="0">
                      <a:pos x="677" y="990"/>
                    </a:cxn>
                    <a:cxn ang="0">
                      <a:pos x="652" y="1100"/>
                    </a:cxn>
                    <a:cxn ang="0">
                      <a:pos x="588" y="1093"/>
                    </a:cxn>
                    <a:cxn ang="0">
                      <a:pos x="510" y="1100"/>
                    </a:cxn>
                    <a:cxn ang="0">
                      <a:pos x="432" y="1100"/>
                    </a:cxn>
                    <a:cxn ang="0">
                      <a:pos x="453" y="993"/>
                    </a:cxn>
                    <a:cxn ang="0">
                      <a:pos x="511" y="821"/>
                    </a:cxn>
                    <a:cxn ang="0">
                      <a:pos x="574" y="642"/>
                    </a:cxn>
                    <a:cxn ang="0">
                      <a:pos x="602" y="564"/>
                    </a:cxn>
                    <a:cxn ang="0">
                      <a:pos x="546" y="516"/>
                    </a:cxn>
                    <a:cxn ang="0">
                      <a:pos x="482" y="482"/>
                    </a:cxn>
                    <a:cxn ang="0">
                      <a:pos x="418" y="425"/>
                    </a:cxn>
                    <a:cxn ang="0">
                      <a:pos x="368" y="375"/>
                    </a:cxn>
                    <a:cxn ang="0">
                      <a:pos x="355" y="461"/>
                    </a:cxn>
                    <a:cxn ang="0">
                      <a:pos x="312" y="646"/>
                    </a:cxn>
                    <a:cxn ang="0">
                      <a:pos x="305" y="723"/>
                    </a:cxn>
                    <a:cxn ang="0">
                      <a:pos x="305" y="794"/>
                    </a:cxn>
                    <a:cxn ang="0">
                      <a:pos x="275" y="914"/>
                    </a:cxn>
                    <a:cxn ang="0">
                      <a:pos x="256" y="1183"/>
                    </a:cxn>
                    <a:cxn ang="0">
                      <a:pos x="255" y="1398"/>
                    </a:cxn>
                    <a:cxn ang="0">
                      <a:pos x="142" y="1398"/>
                    </a:cxn>
                    <a:cxn ang="0">
                      <a:pos x="99" y="1412"/>
                    </a:cxn>
                    <a:cxn ang="0">
                      <a:pos x="56" y="1390"/>
                    </a:cxn>
                    <a:cxn ang="0">
                      <a:pos x="59" y="1264"/>
                    </a:cxn>
                    <a:cxn ang="0">
                      <a:pos x="48" y="1129"/>
                    </a:cxn>
                    <a:cxn ang="0">
                      <a:pos x="66" y="928"/>
                    </a:cxn>
                    <a:cxn ang="0">
                      <a:pos x="78" y="786"/>
                    </a:cxn>
                    <a:cxn ang="0">
                      <a:pos x="66" y="578"/>
                    </a:cxn>
                    <a:cxn ang="0">
                      <a:pos x="29" y="354"/>
                    </a:cxn>
                    <a:cxn ang="0">
                      <a:pos x="0" y="219"/>
                    </a:cxn>
                    <a:cxn ang="0">
                      <a:pos x="8" y="120"/>
                    </a:cxn>
                  </a:cxnLst>
                  <a:rect l="0" t="0" r="r" b="b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632" name="Group 10">
                <a:extLst>
                  <a:ext uri="{FF2B5EF4-FFF2-40B4-BE49-F238E27FC236}">
                    <a16:creationId xmlns:a16="http://schemas.microsoft.com/office/drawing/2014/main" id="{5100B7A9-E22C-4C9A-AEFB-1CA41C3662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4326" y="1105"/>
                <a:ext cx="179" cy="317"/>
                <a:chOff x="4216" y="974"/>
                <a:chExt cx="163" cy="277"/>
              </a:xfrm>
            </p:grpSpPr>
            <p:sp>
              <p:nvSpPr>
                <p:cNvPr id="101387" name="Freeform 11">
                  <a:extLst>
                    <a:ext uri="{FF2B5EF4-FFF2-40B4-BE49-F238E27FC236}">
                      <a16:creationId xmlns:a16="http://schemas.microsoft.com/office/drawing/2014/main" id="{03A654D2-46C5-4CAC-AF6C-5FC4F72B81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16" y="974"/>
                  <a:ext cx="137" cy="274"/>
                </a:xfrm>
                <a:custGeom>
                  <a:avLst/>
                  <a:gdLst/>
                  <a:ahLst/>
                  <a:cxnLst>
                    <a:cxn ang="0">
                      <a:pos x="62" y="274"/>
                    </a:cxn>
                    <a:cxn ang="0">
                      <a:pos x="53" y="219"/>
                    </a:cxn>
                    <a:cxn ang="0">
                      <a:pos x="31" y="184"/>
                    </a:cxn>
                    <a:cxn ang="0">
                      <a:pos x="19" y="142"/>
                    </a:cxn>
                    <a:cxn ang="0">
                      <a:pos x="25" y="106"/>
                    </a:cxn>
                    <a:cxn ang="0">
                      <a:pos x="29" y="84"/>
                    </a:cxn>
                    <a:cxn ang="0">
                      <a:pos x="19" y="50"/>
                    </a:cxn>
                    <a:cxn ang="0">
                      <a:pos x="0" y="23"/>
                    </a:cxn>
                    <a:cxn ang="0">
                      <a:pos x="11" y="4"/>
                    </a:cxn>
                    <a:cxn ang="0">
                      <a:pos x="31" y="0"/>
                    </a:cxn>
                    <a:cxn ang="0">
                      <a:pos x="52" y="4"/>
                    </a:cxn>
                    <a:cxn ang="0">
                      <a:pos x="63" y="19"/>
                    </a:cxn>
                    <a:cxn ang="0">
                      <a:pos x="73" y="31"/>
                    </a:cxn>
                    <a:cxn ang="0">
                      <a:pos x="110" y="82"/>
                    </a:cxn>
                    <a:cxn ang="0">
                      <a:pos x="137" y="131"/>
                    </a:cxn>
                    <a:cxn ang="0">
                      <a:pos x="127" y="195"/>
                    </a:cxn>
                    <a:cxn ang="0">
                      <a:pos x="112" y="274"/>
                    </a:cxn>
                    <a:cxn ang="0">
                      <a:pos x="62" y="274"/>
                    </a:cxn>
                  </a:cxnLst>
                  <a:rect l="0" t="0" r="r" b="b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388" name="Freeform 12">
                  <a:extLst>
                    <a:ext uri="{FF2B5EF4-FFF2-40B4-BE49-F238E27FC236}">
                      <a16:creationId xmlns:a16="http://schemas.microsoft.com/office/drawing/2014/main" id="{BF5F9710-C829-4B77-A3B4-AFB34E76F3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37" y="1186"/>
                  <a:ext cx="135" cy="5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60"/>
                    </a:cxn>
                    <a:cxn ang="0">
                      <a:pos x="139" y="60"/>
                    </a:cxn>
                    <a:cxn ang="0">
                      <a:pos x="132" y="0"/>
                    </a:cxn>
                    <a:cxn ang="0">
                      <a:pos x="82" y="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389" name="Freeform 13">
                <a:extLst>
                  <a:ext uri="{FF2B5EF4-FFF2-40B4-BE49-F238E27FC236}">
                    <a16:creationId xmlns:a16="http://schemas.microsoft.com/office/drawing/2014/main" id="{5B02BC58-5E6C-44F7-86D7-B0E193AB65F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/>
                <a:ahLst/>
                <a:cxnLst>
                  <a:cxn ang="0">
                    <a:pos x="38" y="148"/>
                  </a:cxn>
                  <a:cxn ang="0">
                    <a:pos x="89" y="103"/>
                  </a:cxn>
                  <a:cxn ang="0">
                    <a:pos x="292" y="40"/>
                  </a:cxn>
                  <a:cxn ang="0">
                    <a:pos x="418" y="7"/>
                  </a:cxn>
                  <a:cxn ang="0">
                    <a:pos x="463" y="0"/>
                  </a:cxn>
                  <a:cxn ang="0">
                    <a:pos x="526" y="97"/>
                  </a:cxn>
                  <a:cxn ang="0">
                    <a:pos x="559" y="206"/>
                  </a:cxn>
                  <a:cxn ang="0">
                    <a:pos x="577" y="309"/>
                  </a:cxn>
                  <a:cxn ang="0">
                    <a:pos x="577" y="495"/>
                  </a:cxn>
                  <a:cxn ang="0">
                    <a:pos x="648" y="678"/>
                  </a:cxn>
                  <a:cxn ang="0">
                    <a:pos x="640" y="763"/>
                  </a:cxn>
                  <a:cxn ang="0">
                    <a:pos x="545" y="813"/>
                  </a:cxn>
                  <a:cxn ang="0">
                    <a:pos x="299" y="858"/>
                  </a:cxn>
                  <a:cxn ang="0">
                    <a:pos x="210" y="807"/>
                  </a:cxn>
                  <a:cxn ang="0">
                    <a:pos x="153" y="660"/>
                  </a:cxn>
                  <a:cxn ang="0">
                    <a:pos x="108" y="499"/>
                  </a:cxn>
                  <a:cxn ang="0">
                    <a:pos x="25" y="416"/>
                  </a:cxn>
                  <a:cxn ang="0">
                    <a:pos x="6" y="328"/>
                  </a:cxn>
                  <a:cxn ang="0">
                    <a:pos x="0" y="219"/>
                  </a:cxn>
                  <a:cxn ang="0">
                    <a:pos x="38" y="148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34" name="Group 14">
                <a:extLst>
                  <a:ext uri="{FF2B5EF4-FFF2-40B4-BE49-F238E27FC236}">
                    <a16:creationId xmlns:a16="http://schemas.microsoft.com/office/drawing/2014/main" id="{78B8AE91-3680-4DC5-A6D6-4664AFF02C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101391" name="Freeform 15">
                  <a:extLst>
                    <a:ext uri="{FF2B5EF4-FFF2-40B4-BE49-F238E27FC236}">
                      <a16:creationId xmlns:a16="http://schemas.microsoft.com/office/drawing/2014/main" id="{321DDE32-7607-48D1-8A12-04781976D2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/>
                  <a:ahLst/>
                  <a:cxnLst>
                    <a:cxn ang="0">
                      <a:pos x="0" y="58"/>
                    </a:cxn>
                    <a:cxn ang="0">
                      <a:pos x="39" y="113"/>
                    </a:cxn>
                    <a:cxn ang="0">
                      <a:pos x="90" y="197"/>
                    </a:cxn>
                    <a:cxn ang="0">
                      <a:pos x="141" y="307"/>
                    </a:cxn>
                    <a:cxn ang="0">
                      <a:pos x="182" y="415"/>
                    </a:cxn>
                    <a:cxn ang="0">
                      <a:pos x="211" y="503"/>
                    </a:cxn>
                    <a:cxn ang="0">
                      <a:pos x="261" y="685"/>
                    </a:cxn>
                    <a:cxn ang="0">
                      <a:pos x="276" y="741"/>
                    </a:cxn>
                    <a:cxn ang="0">
                      <a:pos x="297" y="777"/>
                    </a:cxn>
                    <a:cxn ang="0">
                      <a:pos x="315" y="807"/>
                    </a:cxn>
                    <a:cxn ang="0">
                      <a:pos x="455" y="901"/>
                    </a:cxn>
                    <a:cxn ang="0">
                      <a:pos x="507" y="940"/>
                    </a:cxn>
                    <a:cxn ang="0">
                      <a:pos x="500" y="844"/>
                    </a:cxn>
                    <a:cxn ang="0">
                      <a:pos x="477" y="766"/>
                    </a:cxn>
                    <a:cxn ang="0">
                      <a:pos x="450" y="684"/>
                    </a:cxn>
                    <a:cxn ang="0">
                      <a:pos x="387" y="583"/>
                    </a:cxn>
                    <a:cxn ang="0">
                      <a:pos x="347" y="472"/>
                    </a:cxn>
                    <a:cxn ang="0">
                      <a:pos x="328" y="307"/>
                    </a:cxn>
                    <a:cxn ang="0">
                      <a:pos x="411" y="371"/>
                    </a:cxn>
                    <a:cxn ang="0">
                      <a:pos x="488" y="423"/>
                    </a:cxn>
                    <a:cxn ang="0">
                      <a:pos x="564" y="448"/>
                    </a:cxn>
                    <a:cxn ang="0">
                      <a:pos x="614" y="460"/>
                    </a:cxn>
                    <a:cxn ang="0">
                      <a:pos x="653" y="454"/>
                    </a:cxn>
                    <a:cxn ang="0">
                      <a:pos x="678" y="423"/>
                    </a:cxn>
                    <a:cxn ang="0">
                      <a:pos x="704" y="335"/>
                    </a:cxn>
                    <a:cxn ang="0">
                      <a:pos x="710" y="271"/>
                    </a:cxn>
                    <a:cxn ang="0">
                      <a:pos x="710" y="163"/>
                    </a:cxn>
                    <a:cxn ang="0">
                      <a:pos x="710" y="73"/>
                    </a:cxn>
                    <a:cxn ang="0">
                      <a:pos x="595" y="76"/>
                    </a:cxn>
                    <a:cxn ang="0">
                      <a:pos x="545" y="64"/>
                    </a:cxn>
                    <a:cxn ang="0">
                      <a:pos x="538" y="166"/>
                    </a:cxn>
                    <a:cxn ang="0">
                      <a:pos x="526" y="198"/>
                    </a:cxn>
                    <a:cxn ang="0">
                      <a:pos x="450" y="160"/>
                    </a:cxn>
                    <a:cxn ang="0">
                      <a:pos x="398" y="116"/>
                    </a:cxn>
                    <a:cxn ang="0">
                      <a:pos x="302" y="64"/>
                    </a:cxn>
                    <a:cxn ang="0">
                      <a:pos x="233" y="19"/>
                    </a:cxn>
                    <a:cxn ang="0">
                      <a:pos x="171" y="0"/>
                    </a:cxn>
                    <a:cxn ang="0">
                      <a:pos x="94" y="31"/>
                    </a:cxn>
                    <a:cxn ang="0">
                      <a:pos x="0" y="58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392" name="Freeform 16">
                  <a:extLst>
                    <a:ext uri="{FF2B5EF4-FFF2-40B4-BE49-F238E27FC236}">
                      <a16:creationId xmlns:a16="http://schemas.microsoft.com/office/drawing/2014/main" id="{D485EB9C-34AB-40B8-B3E8-F8A4DA95AC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29" y="1195"/>
                  <a:ext cx="199" cy="5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7" y="39"/>
                    </a:cxn>
                    <a:cxn ang="0">
                      <a:pos x="79" y="107"/>
                    </a:cxn>
                    <a:cxn ang="0">
                      <a:pos x="134" y="110"/>
                    </a:cxn>
                    <a:cxn ang="0">
                      <a:pos x="169" y="233"/>
                    </a:cxn>
                    <a:cxn ang="0">
                      <a:pos x="189" y="366"/>
                    </a:cxn>
                    <a:cxn ang="0">
                      <a:pos x="197" y="492"/>
                    </a:cxn>
                    <a:cxn ang="0">
                      <a:pos x="199" y="569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393" name="Freeform 17">
                <a:extLst>
                  <a:ext uri="{FF2B5EF4-FFF2-40B4-BE49-F238E27FC236}">
                    <a16:creationId xmlns:a16="http://schemas.microsoft.com/office/drawing/2014/main" id="{D5CE3DAA-D35B-4977-93BF-8B05944AE6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/>
                <a:ahLst/>
                <a:cxnLst>
                  <a:cxn ang="0">
                    <a:pos x="19" y="56"/>
                  </a:cxn>
                  <a:cxn ang="0">
                    <a:pos x="0" y="85"/>
                  </a:cxn>
                  <a:cxn ang="0">
                    <a:pos x="92" y="176"/>
                  </a:cxn>
                  <a:cxn ang="0">
                    <a:pos x="122" y="69"/>
                  </a:cxn>
                  <a:cxn ang="0">
                    <a:pos x="213" y="122"/>
                  </a:cxn>
                  <a:cxn ang="0">
                    <a:pos x="209" y="30"/>
                  </a:cxn>
                  <a:cxn ang="0">
                    <a:pos x="153" y="0"/>
                  </a:cxn>
                  <a:cxn ang="0">
                    <a:pos x="19" y="56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394" name="Freeform 18">
                <a:extLst>
                  <a:ext uri="{FF2B5EF4-FFF2-40B4-BE49-F238E27FC236}">
                    <a16:creationId xmlns:a16="http://schemas.microsoft.com/office/drawing/2014/main" id="{FD9C63E9-B4CA-4367-A9D5-FAF295F808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/>
                <a:ahLst/>
                <a:cxnLst>
                  <a:cxn ang="0">
                    <a:pos x="66" y="3"/>
                  </a:cxn>
                  <a:cxn ang="0">
                    <a:pos x="38" y="17"/>
                  </a:cxn>
                  <a:cxn ang="0">
                    <a:pos x="11" y="41"/>
                  </a:cxn>
                  <a:cxn ang="0">
                    <a:pos x="0" y="57"/>
                  </a:cxn>
                  <a:cxn ang="0">
                    <a:pos x="5" y="71"/>
                  </a:cxn>
                  <a:cxn ang="0">
                    <a:pos x="19" y="79"/>
                  </a:cxn>
                  <a:cxn ang="0">
                    <a:pos x="43" y="74"/>
                  </a:cxn>
                  <a:cxn ang="0">
                    <a:pos x="14" y="82"/>
                  </a:cxn>
                  <a:cxn ang="0">
                    <a:pos x="11" y="97"/>
                  </a:cxn>
                  <a:cxn ang="0">
                    <a:pos x="14" y="111"/>
                  </a:cxn>
                  <a:cxn ang="0">
                    <a:pos x="21" y="126"/>
                  </a:cxn>
                  <a:cxn ang="0">
                    <a:pos x="50" y="120"/>
                  </a:cxn>
                  <a:cxn ang="0">
                    <a:pos x="19" y="130"/>
                  </a:cxn>
                  <a:cxn ang="0">
                    <a:pos x="19" y="142"/>
                  </a:cxn>
                  <a:cxn ang="0">
                    <a:pos x="23" y="160"/>
                  </a:cxn>
                  <a:cxn ang="0">
                    <a:pos x="34" y="168"/>
                  </a:cxn>
                  <a:cxn ang="0">
                    <a:pos x="50" y="166"/>
                  </a:cxn>
                  <a:cxn ang="0">
                    <a:pos x="32" y="173"/>
                  </a:cxn>
                  <a:cxn ang="0">
                    <a:pos x="29" y="184"/>
                  </a:cxn>
                  <a:cxn ang="0">
                    <a:pos x="31" y="198"/>
                  </a:cxn>
                  <a:cxn ang="0">
                    <a:pos x="51" y="210"/>
                  </a:cxn>
                  <a:cxn ang="0">
                    <a:pos x="79" y="205"/>
                  </a:cxn>
                  <a:cxn ang="0">
                    <a:pos x="107" y="196"/>
                  </a:cxn>
                  <a:cxn ang="0">
                    <a:pos x="126" y="184"/>
                  </a:cxn>
                  <a:cxn ang="0">
                    <a:pos x="143" y="163"/>
                  </a:cxn>
                  <a:cxn ang="0">
                    <a:pos x="141" y="134"/>
                  </a:cxn>
                  <a:cxn ang="0">
                    <a:pos x="149" y="107"/>
                  </a:cxn>
                  <a:cxn ang="0">
                    <a:pos x="132" y="84"/>
                  </a:cxn>
                  <a:cxn ang="0">
                    <a:pos x="134" y="57"/>
                  </a:cxn>
                  <a:cxn ang="0">
                    <a:pos x="122" y="41"/>
                  </a:cxn>
                  <a:cxn ang="0">
                    <a:pos x="125" y="15"/>
                  </a:cxn>
                  <a:cxn ang="0">
                    <a:pos x="106" y="0"/>
                  </a:cxn>
                  <a:cxn ang="0">
                    <a:pos x="66" y="3"/>
                  </a:cxn>
                </a:cxnLst>
                <a:rect l="0" t="0" r="r" b="b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37" name="Group 19">
                <a:extLst>
                  <a:ext uri="{FF2B5EF4-FFF2-40B4-BE49-F238E27FC236}">
                    <a16:creationId xmlns:a16="http://schemas.microsoft.com/office/drawing/2014/main" id="{1EB59238-23A4-47A5-AC87-8E00CF46E4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127" y="1165"/>
                <a:ext cx="607" cy="1101"/>
                <a:chOff x="3179" y="1268"/>
                <a:chExt cx="607" cy="1101"/>
              </a:xfrm>
            </p:grpSpPr>
            <p:grpSp>
              <p:nvGrpSpPr>
                <p:cNvPr id="26656" name="Group 20">
                  <a:extLst>
                    <a:ext uri="{FF2B5EF4-FFF2-40B4-BE49-F238E27FC236}">
                      <a16:creationId xmlns:a16="http://schemas.microsoft.com/office/drawing/2014/main" id="{8576053D-3B99-4781-B8AA-31EB7380E7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33" y="1268"/>
                  <a:ext cx="453" cy="1101"/>
                  <a:chOff x="3333" y="1268"/>
                  <a:chExt cx="453" cy="1101"/>
                </a:xfrm>
              </p:grpSpPr>
              <p:sp>
                <p:nvSpPr>
                  <p:cNvPr id="101397" name="Freeform 21">
                    <a:extLst>
                      <a:ext uri="{FF2B5EF4-FFF2-40B4-BE49-F238E27FC236}">
                        <a16:creationId xmlns:a16="http://schemas.microsoft.com/office/drawing/2014/main" id="{88196888-3A5A-4E8F-AFEB-8C14BAAB34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33" y="1268"/>
                    <a:ext cx="453" cy="1101"/>
                  </a:xfrm>
                  <a:custGeom>
                    <a:avLst/>
                    <a:gdLst/>
                    <a:ahLst/>
                    <a:cxnLst>
                      <a:cxn ang="0">
                        <a:pos x="322" y="1065"/>
                      </a:cxn>
                      <a:cxn ang="0">
                        <a:pos x="398" y="1019"/>
                      </a:cxn>
                      <a:cxn ang="0">
                        <a:pos x="430" y="916"/>
                      </a:cxn>
                      <a:cxn ang="0">
                        <a:pos x="454" y="823"/>
                      </a:cxn>
                      <a:cxn ang="0">
                        <a:pos x="461" y="720"/>
                      </a:cxn>
                      <a:cxn ang="0">
                        <a:pos x="434" y="608"/>
                      </a:cxn>
                      <a:cxn ang="0">
                        <a:pos x="416" y="516"/>
                      </a:cxn>
                      <a:cxn ang="0">
                        <a:pos x="392" y="410"/>
                      </a:cxn>
                      <a:cxn ang="0">
                        <a:pos x="363" y="331"/>
                      </a:cxn>
                      <a:cxn ang="0">
                        <a:pos x="315" y="236"/>
                      </a:cxn>
                      <a:cxn ang="0">
                        <a:pos x="276" y="149"/>
                      </a:cxn>
                      <a:cxn ang="0">
                        <a:pos x="207" y="45"/>
                      </a:cxn>
                      <a:cxn ang="0">
                        <a:pos x="169" y="0"/>
                      </a:cxn>
                      <a:cxn ang="0">
                        <a:pos x="124" y="33"/>
                      </a:cxn>
                      <a:cxn ang="0">
                        <a:pos x="77" y="76"/>
                      </a:cxn>
                      <a:cxn ang="0">
                        <a:pos x="13" y="134"/>
                      </a:cxn>
                      <a:cxn ang="0">
                        <a:pos x="7" y="153"/>
                      </a:cxn>
                      <a:cxn ang="0">
                        <a:pos x="0" y="187"/>
                      </a:cxn>
                      <a:cxn ang="0">
                        <a:pos x="19" y="247"/>
                      </a:cxn>
                      <a:cxn ang="0">
                        <a:pos x="45" y="321"/>
                      </a:cxn>
                      <a:cxn ang="0">
                        <a:pos x="115" y="457"/>
                      </a:cxn>
                      <a:cxn ang="0">
                        <a:pos x="141" y="573"/>
                      </a:cxn>
                      <a:cxn ang="0">
                        <a:pos x="150" y="661"/>
                      </a:cxn>
                      <a:cxn ang="0">
                        <a:pos x="153" y="728"/>
                      </a:cxn>
                      <a:cxn ang="0">
                        <a:pos x="153" y="843"/>
                      </a:cxn>
                      <a:cxn ang="0">
                        <a:pos x="141" y="1024"/>
                      </a:cxn>
                      <a:cxn ang="0">
                        <a:pos x="141" y="1086"/>
                      </a:cxn>
                      <a:cxn ang="0">
                        <a:pos x="162" y="1095"/>
                      </a:cxn>
                      <a:cxn ang="0">
                        <a:pos x="224" y="1101"/>
                      </a:cxn>
                      <a:cxn ang="0">
                        <a:pos x="269" y="1088"/>
                      </a:cxn>
                      <a:cxn ang="0">
                        <a:pos x="322" y="1065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398" name="Freeform 22">
                    <a:extLst>
                      <a:ext uri="{FF2B5EF4-FFF2-40B4-BE49-F238E27FC236}">
                        <a16:creationId xmlns:a16="http://schemas.microsoft.com/office/drawing/2014/main" id="{F9662A96-AAD3-4BFD-9EDE-F416632FEE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48" y="1314"/>
                    <a:ext cx="323" cy="62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" y="144"/>
                      </a:cxn>
                      <a:cxn ang="0">
                        <a:pos x="119" y="125"/>
                      </a:cxn>
                      <a:cxn ang="0">
                        <a:pos x="71" y="200"/>
                      </a:cxn>
                      <a:cxn ang="0">
                        <a:pos x="119" y="255"/>
                      </a:cxn>
                      <a:cxn ang="0">
                        <a:pos x="172" y="341"/>
                      </a:cxn>
                      <a:cxn ang="0">
                        <a:pos x="235" y="440"/>
                      </a:cxn>
                      <a:cxn ang="0">
                        <a:pos x="289" y="535"/>
                      </a:cxn>
                      <a:cxn ang="0">
                        <a:pos x="325" y="620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6657" name="Group 23">
                  <a:extLst>
                    <a:ext uri="{FF2B5EF4-FFF2-40B4-BE49-F238E27FC236}">
                      <a16:creationId xmlns:a16="http://schemas.microsoft.com/office/drawing/2014/main" id="{5D7D3289-123A-41D4-9D01-A8FB00CEB7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9" y="1394"/>
                  <a:ext cx="549" cy="922"/>
                  <a:chOff x="3179" y="1394"/>
                  <a:chExt cx="549" cy="922"/>
                </a:xfrm>
              </p:grpSpPr>
              <p:sp>
                <p:nvSpPr>
                  <p:cNvPr id="101400" name="Freeform 24">
                    <a:extLst>
                      <a:ext uri="{FF2B5EF4-FFF2-40B4-BE49-F238E27FC236}">
                        <a16:creationId xmlns:a16="http://schemas.microsoft.com/office/drawing/2014/main" id="{E39136BE-E25D-46EA-B4B7-ABF2292469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08" y="2090"/>
                    <a:ext cx="200" cy="214"/>
                  </a:xfrm>
                  <a:custGeom>
                    <a:avLst/>
                    <a:gdLst/>
                    <a:ahLst/>
                    <a:cxnLst>
                      <a:cxn ang="0">
                        <a:pos x="63" y="0"/>
                      </a:cxn>
                      <a:cxn ang="0">
                        <a:pos x="102" y="28"/>
                      </a:cxn>
                      <a:cxn ang="0">
                        <a:pos x="142" y="29"/>
                      </a:cxn>
                      <a:cxn ang="0">
                        <a:pos x="176" y="37"/>
                      </a:cxn>
                      <a:cxn ang="0">
                        <a:pos x="192" y="50"/>
                      </a:cxn>
                      <a:cxn ang="0">
                        <a:pos x="196" y="66"/>
                      </a:cxn>
                      <a:cxn ang="0">
                        <a:pos x="189" y="95"/>
                      </a:cxn>
                      <a:cxn ang="0">
                        <a:pos x="204" y="115"/>
                      </a:cxn>
                      <a:cxn ang="0">
                        <a:pos x="203" y="143"/>
                      </a:cxn>
                      <a:cxn ang="0">
                        <a:pos x="187" y="160"/>
                      </a:cxn>
                      <a:cxn ang="0">
                        <a:pos x="175" y="181"/>
                      </a:cxn>
                      <a:cxn ang="0">
                        <a:pos x="147" y="191"/>
                      </a:cxn>
                      <a:cxn ang="0">
                        <a:pos x="129" y="214"/>
                      </a:cxn>
                      <a:cxn ang="0">
                        <a:pos x="95" y="210"/>
                      </a:cxn>
                      <a:cxn ang="0">
                        <a:pos x="75" y="197"/>
                      </a:cxn>
                      <a:cxn ang="0">
                        <a:pos x="56" y="176"/>
                      </a:cxn>
                      <a:cxn ang="0">
                        <a:pos x="44" y="127"/>
                      </a:cxn>
                      <a:cxn ang="0">
                        <a:pos x="0" y="83"/>
                      </a:cxn>
                      <a:cxn ang="0">
                        <a:pos x="63" y="0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01" name="Freeform 25">
                    <a:extLst>
                      <a:ext uri="{FF2B5EF4-FFF2-40B4-BE49-F238E27FC236}">
                        <a16:creationId xmlns:a16="http://schemas.microsoft.com/office/drawing/2014/main" id="{BE09C67D-7355-4110-BBF4-201377B583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77" y="2080"/>
                    <a:ext cx="123" cy="137"/>
                  </a:xfrm>
                  <a:custGeom>
                    <a:avLst/>
                    <a:gdLst/>
                    <a:ahLst/>
                    <a:cxnLst>
                      <a:cxn ang="0">
                        <a:pos x="91" y="0"/>
                      </a:cxn>
                      <a:cxn ang="0">
                        <a:pos x="121" y="20"/>
                      </a:cxn>
                      <a:cxn ang="0">
                        <a:pos x="105" y="52"/>
                      </a:cxn>
                      <a:cxn ang="0">
                        <a:pos x="75" y="92"/>
                      </a:cxn>
                      <a:cxn ang="0">
                        <a:pos x="33" y="137"/>
                      </a:cxn>
                      <a:cxn ang="0">
                        <a:pos x="0" y="97"/>
                      </a:cxn>
                      <a:cxn ang="0">
                        <a:pos x="91" y="0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02" name="Freeform 26">
                    <a:extLst>
                      <a:ext uri="{FF2B5EF4-FFF2-40B4-BE49-F238E27FC236}">
                        <a16:creationId xmlns:a16="http://schemas.microsoft.com/office/drawing/2014/main" id="{ED2DF2C4-4BC2-4A80-8B63-11CAE437B9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0" y="1384"/>
                    <a:ext cx="436" cy="840"/>
                  </a:xfrm>
                  <a:custGeom>
                    <a:avLst/>
                    <a:gdLst/>
                    <a:ahLst/>
                    <a:cxnLst>
                      <a:cxn ang="0">
                        <a:pos x="133" y="64"/>
                      </a:cxn>
                      <a:cxn ang="0">
                        <a:pos x="107" y="118"/>
                      </a:cxn>
                      <a:cxn ang="0">
                        <a:pos x="61" y="196"/>
                      </a:cxn>
                      <a:cxn ang="0">
                        <a:pos x="46" y="258"/>
                      </a:cxn>
                      <a:cxn ang="0">
                        <a:pos x="22" y="329"/>
                      </a:cxn>
                      <a:cxn ang="0">
                        <a:pos x="5" y="447"/>
                      </a:cxn>
                      <a:cxn ang="0">
                        <a:pos x="0" y="510"/>
                      </a:cxn>
                      <a:cxn ang="0">
                        <a:pos x="14" y="526"/>
                      </a:cxn>
                      <a:cxn ang="0">
                        <a:pos x="56" y="583"/>
                      </a:cxn>
                      <a:cxn ang="0">
                        <a:pos x="106" y="644"/>
                      </a:cxn>
                      <a:cxn ang="0">
                        <a:pos x="163" y="698"/>
                      </a:cxn>
                      <a:cxn ang="0">
                        <a:pos x="318" y="840"/>
                      </a:cxn>
                      <a:cxn ang="0">
                        <a:pos x="389" y="753"/>
                      </a:cxn>
                      <a:cxn ang="0">
                        <a:pos x="444" y="683"/>
                      </a:cxn>
                      <a:cxn ang="0">
                        <a:pos x="297" y="556"/>
                      </a:cxn>
                      <a:cxn ang="0">
                        <a:pos x="248" y="519"/>
                      </a:cxn>
                      <a:cxn ang="0">
                        <a:pos x="218" y="486"/>
                      </a:cxn>
                      <a:cxn ang="0">
                        <a:pos x="193" y="471"/>
                      </a:cxn>
                      <a:cxn ang="0">
                        <a:pos x="232" y="368"/>
                      </a:cxn>
                      <a:cxn ang="0">
                        <a:pos x="255" y="288"/>
                      </a:cxn>
                      <a:cxn ang="0">
                        <a:pos x="267" y="252"/>
                      </a:cxn>
                      <a:cxn ang="0">
                        <a:pos x="280" y="213"/>
                      </a:cxn>
                      <a:cxn ang="0">
                        <a:pos x="286" y="167"/>
                      </a:cxn>
                      <a:cxn ang="0">
                        <a:pos x="286" y="123"/>
                      </a:cxn>
                      <a:cxn ang="0">
                        <a:pos x="286" y="88"/>
                      </a:cxn>
                      <a:cxn ang="0">
                        <a:pos x="280" y="52"/>
                      </a:cxn>
                      <a:cxn ang="0">
                        <a:pos x="258" y="24"/>
                      </a:cxn>
                      <a:cxn ang="0">
                        <a:pos x="229" y="5"/>
                      </a:cxn>
                      <a:cxn ang="0">
                        <a:pos x="208" y="0"/>
                      </a:cxn>
                      <a:cxn ang="0">
                        <a:pos x="169" y="25"/>
                      </a:cxn>
                      <a:cxn ang="0">
                        <a:pos x="133" y="64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" name="Group 27">
                <a:extLst>
                  <a:ext uri="{FF2B5EF4-FFF2-40B4-BE49-F238E27FC236}">
                    <a16:creationId xmlns:a16="http://schemas.microsoft.com/office/drawing/2014/main" id="{390AC047-58B6-4D59-A184-008C70B510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503" y="758"/>
                <a:ext cx="355" cy="463"/>
                <a:chOff x="3327" y="819"/>
                <a:chExt cx="355" cy="463"/>
              </a:xfrm>
            </p:grpSpPr>
            <p:grpSp>
              <p:nvGrpSpPr>
                <p:cNvPr id="26640" name="Group 28">
                  <a:extLst>
                    <a:ext uri="{FF2B5EF4-FFF2-40B4-BE49-F238E27FC236}">
                      <a16:creationId xmlns:a16="http://schemas.microsoft.com/office/drawing/2014/main" id="{1DDE780E-2211-4B9F-BBA6-A9619F1AA0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2" y="955"/>
                  <a:ext cx="305" cy="220"/>
                  <a:chOff x="3362" y="955"/>
                  <a:chExt cx="305" cy="220"/>
                </a:xfrm>
              </p:grpSpPr>
              <p:sp>
                <p:nvSpPr>
                  <p:cNvPr id="101405" name="Freeform 29">
                    <a:extLst>
                      <a:ext uri="{FF2B5EF4-FFF2-40B4-BE49-F238E27FC236}">
                        <a16:creationId xmlns:a16="http://schemas.microsoft.com/office/drawing/2014/main" id="{99899DC5-0C5D-47B9-95C6-163FA9C1D2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952"/>
                    <a:ext cx="43" cy="100"/>
                  </a:xfrm>
                  <a:custGeom>
                    <a:avLst/>
                    <a:gdLst/>
                    <a:ahLst/>
                    <a:cxnLst>
                      <a:cxn ang="0">
                        <a:pos x="0" y="11"/>
                      </a:cxn>
                      <a:cxn ang="0">
                        <a:pos x="7" y="0"/>
                      </a:cxn>
                      <a:cxn ang="0">
                        <a:pos x="21" y="0"/>
                      </a:cxn>
                      <a:cxn ang="0">
                        <a:pos x="27" y="7"/>
                      </a:cxn>
                      <a:cxn ang="0">
                        <a:pos x="33" y="19"/>
                      </a:cxn>
                      <a:cxn ang="0">
                        <a:pos x="38" y="44"/>
                      </a:cxn>
                      <a:cxn ang="0">
                        <a:pos x="43" y="76"/>
                      </a:cxn>
                      <a:cxn ang="0">
                        <a:pos x="43" y="100"/>
                      </a:cxn>
                      <a:cxn ang="0">
                        <a:pos x="32" y="100"/>
                      </a:cxn>
                      <a:cxn ang="0">
                        <a:pos x="0" y="11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06" name="Freeform 30">
                    <a:extLst>
                      <a:ext uri="{FF2B5EF4-FFF2-40B4-BE49-F238E27FC236}">
                        <a16:creationId xmlns:a16="http://schemas.microsoft.com/office/drawing/2014/main" id="{1A91EDF5-56C2-4A12-A559-46ED4F1D66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3" y="1085"/>
                    <a:ext cx="78" cy="82"/>
                  </a:xfrm>
                  <a:custGeom>
                    <a:avLst/>
                    <a:gdLst/>
                    <a:ahLst/>
                    <a:cxnLst>
                      <a:cxn ang="0">
                        <a:pos x="17" y="0"/>
                      </a:cxn>
                      <a:cxn ang="0">
                        <a:pos x="4" y="7"/>
                      </a:cxn>
                      <a:cxn ang="0">
                        <a:pos x="0" y="16"/>
                      </a:cxn>
                      <a:cxn ang="0">
                        <a:pos x="4" y="29"/>
                      </a:cxn>
                      <a:cxn ang="0">
                        <a:pos x="14" y="43"/>
                      </a:cxn>
                      <a:cxn ang="0">
                        <a:pos x="25" y="56"/>
                      </a:cxn>
                      <a:cxn ang="0">
                        <a:pos x="46" y="77"/>
                      </a:cxn>
                      <a:cxn ang="0">
                        <a:pos x="60" y="82"/>
                      </a:cxn>
                      <a:cxn ang="0">
                        <a:pos x="73" y="72"/>
                      </a:cxn>
                      <a:cxn ang="0">
                        <a:pos x="17" y="0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1407" name="Freeform 31">
                  <a:extLst>
                    <a:ext uri="{FF2B5EF4-FFF2-40B4-BE49-F238E27FC236}">
                      <a16:creationId xmlns:a16="http://schemas.microsoft.com/office/drawing/2014/main" id="{A466E114-91B1-4807-AB8B-4BDD54F57C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2" y="869"/>
                  <a:ext cx="340" cy="413"/>
                </a:xfrm>
                <a:custGeom>
                  <a:avLst/>
                  <a:gdLst/>
                  <a:ahLst/>
                  <a:cxnLst>
                    <a:cxn ang="0">
                      <a:pos x="30" y="59"/>
                    </a:cxn>
                    <a:cxn ang="0">
                      <a:pos x="13" y="82"/>
                    </a:cxn>
                    <a:cxn ang="0">
                      <a:pos x="4" y="111"/>
                    </a:cxn>
                    <a:cxn ang="0">
                      <a:pos x="0" y="145"/>
                    </a:cxn>
                    <a:cxn ang="0">
                      <a:pos x="5" y="173"/>
                    </a:cxn>
                    <a:cxn ang="0">
                      <a:pos x="17" y="199"/>
                    </a:cxn>
                    <a:cxn ang="0">
                      <a:pos x="37" y="222"/>
                    </a:cxn>
                    <a:cxn ang="0">
                      <a:pos x="54" y="247"/>
                    </a:cxn>
                    <a:cxn ang="0">
                      <a:pos x="71" y="282"/>
                    </a:cxn>
                    <a:cxn ang="0">
                      <a:pos x="90" y="323"/>
                    </a:cxn>
                    <a:cxn ang="0">
                      <a:pos x="109" y="356"/>
                    </a:cxn>
                    <a:cxn ang="0">
                      <a:pos x="128" y="375"/>
                    </a:cxn>
                    <a:cxn ang="0">
                      <a:pos x="149" y="387"/>
                    </a:cxn>
                    <a:cxn ang="0">
                      <a:pos x="185" y="403"/>
                    </a:cxn>
                    <a:cxn ang="0">
                      <a:pos x="222" y="413"/>
                    </a:cxn>
                    <a:cxn ang="0">
                      <a:pos x="247" y="410"/>
                    </a:cxn>
                    <a:cxn ang="0">
                      <a:pos x="268" y="406"/>
                    </a:cxn>
                    <a:cxn ang="0">
                      <a:pos x="304" y="393"/>
                    </a:cxn>
                    <a:cxn ang="0">
                      <a:pos x="319" y="379"/>
                    </a:cxn>
                    <a:cxn ang="0">
                      <a:pos x="326" y="360"/>
                    </a:cxn>
                    <a:cxn ang="0">
                      <a:pos x="337" y="319"/>
                    </a:cxn>
                    <a:cxn ang="0">
                      <a:pos x="340" y="288"/>
                    </a:cxn>
                    <a:cxn ang="0">
                      <a:pos x="340" y="251"/>
                    </a:cxn>
                    <a:cxn ang="0">
                      <a:pos x="335" y="224"/>
                    </a:cxn>
                    <a:cxn ang="0">
                      <a:pos x="326" y="194"/>
                    </a:cxn>
                    <a:cxn ang="0">
                      <a:pos x="310" y="152"/>
                    </a:cxn>
                    <a:cxn ang="0">
                      <a:pos x="291" y="121"/>
                    </a:cxn>
                    <a:cxn ang="0">
                      <a:pos x="282" y="86"/>
                    </a:cxn>
                    <a:cxn ang="0">
                      <a:pos x="264" y="46"/>
                    </a:cxn>
                    <a:cxn ang="0">
                      <a:pos x="244" y="25"/>
                    </a:cxn>
                    <a:cxn ang="0">
                      <a:pos x="224" y="13"/>
                    </a:cxn>
                    <a:cxn ang="0">
                      <a:pos x="186" y="1"/>
                    </a:cxn>
                    <a:cxn ang="0">
                      <a:pos x="160" y="0"/>
                    </a:cxn>
                    <a:cxn ang="0">
                      <a:pos x="122" y="7"/>
                    </a:cxn>
                    <a:cxn ang="0">
                      <a:pos x="87" y="19"/>
                    </a:cxn>
                    <a:cxn ang="0">
                      <a:pos x="52" y="41"/>
                    </a:cxn>
                    <a:cxn ang="0">
                      <a:pos x="30" y="59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6642" name="Group 32">
                  <a:extLst>
                    <a:ext uri="{FF2B5EF4-FFF2-40B4-BE49-F238E27FC236}">
                      <a16:creationId xmlns:a16="http://schemas.microsoft.com/office/drawing/2014/main" id="{CE0474AE-31C4-48F7-82B9-F2D3D74B69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77" y="959"/>
                  <a:ext cx="257" cy="143"/>
                  <a:chOff x="3377" y="959"/>
                  <a:chExt cx="257" cy="143"/>
                </a:xfrm>
              </p:grpSpPr>
              <p:sp>
                <p:nvSpPr>
                  <p:cNvPr id="101409" name="Freeform 33">
                    <a:extLst>
                      <a:ext uri="{FF2B5EF4-FFF2-40B4-BE49-F238E27FC236}">
                        <a16:creationId xmlns:a16="http://schemas.microsoft.com/office/drawing/2014/main" id="{9D5581FD-183E-4C8C-AA38-5E50B6609E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89" y="1019"/>
                    <a:ext cx="22" cy="21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6" y="4"/>
                      </a:cxn>
                      <a:cxn ang="0">
                        <a:pos x="17" y="0"/>
                      </a:cxn>
                      <a:cxn ang="0">
                        <a:pos x="19" y="11"/>
                      </a:cxn>
                      <a:cxn ang="0">
                        <a:pos x="10" y="11"/>
                      </a:cxn>
                      <a:cxn ang="0">
                        <a:pos x="3" y="21"/>
                      </a:cxn>
                      <a:cxn ang="0">
                        <a:pos x="0" y="12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0" name="Freeform 34">
                    <a:extLst>
                      <a:ext uri="{FF2B5EF4-FFF2-40B4-BE49-F238E27FC236}">
                        <a16:creationId xmlns:a16="http://schemas.microsoft.com/office/drawing/2014/main" id="{14B8D8D0-4DBA-4D39-A3BB-74D1C9697C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4" y="1071"/>
                    <a:ext cx="36" cy="24"/>
                  </a:xfrm>
                  <a:custGeom>
                    <a:avLst/>
                    <a:gdLst/>
                    <a:ahLst/>
                    <a:cxnLst>
                      <a:cxn ang="0">
                        <a:pos x="31" y="0"/>
                      </a:cxn>
                      <a:cxn ang="0">
                        <a:pos x="37" y="13"/>
                      </a:cxn>
                      <a:cxn ang="0">
                        <a:pos x="6" y="24"/>
                      </a:cxn>
                      <a:cxn ang="0">
                        <a:pos x="0" y="18"/>
                      </a:cxn>
                      <a:cxn ang="0">
                        <a:pos x="31" y="0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1" name="Freeform 35">
                    <a:extLst>
                      <a:ext uri="{FF2B5EF4-FFF2-40B4-BE49-F238E27FC236}">
                        <a16:creationId xmlns:a16="http://schemas.microsoft.com/office/drawing/2014/main" id="{F8E85BC6-A6AF-4D74-8F19-5987D8201C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88" y="956"/>
                    <a:ext cx="36" cy="24"/>
                  </a:xfrm>
                  <a:custGeom>
                    <a:avLst/>
                    <a:gdLst/>
                    <a:ahLst/>
                    <a:cxnLst>
                      <a:cxn ang="0">
                        <a:pos x="0" y="13"/>
                      </a:cxn>
                      <a:cxn ang="0">
                        <a:pos x="7" y="24"/>
                      </a:cxn>
                      <a:cxn ang="0">
                        <a:pos x="33" y="6"/>
                      </a:cxn>
                      <a:cxn ang="0">
                        <a:pos x="30" y="0"/>
                      </a:cxn>
                      <a:cxn ang="0">
                        <a:pos x="0" y="13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6643" name="Group 36">
                  <a:extLst>
                    <a:ext uri="{FF2B5EF4-FFF2-40B4-BE49-F238E27FC236}">
                      <a16:creationId xmlns:a16="http://schemas.microsoft.com/office/drawing/2014/main" id="{A1F61771-4400-4FE1-B837-FE9A7A4108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7" y="969"/>
                  <a:ext cx="218" cy="158"/>
                  <a:chOff x="3407" y="969"/>
                  <a:chExt cx="218" cy="158"/>
                </a:xfrm>
              </p:grpSpPr>
              <p:sp>
                <p:nvSpPr>
                  <p:cNvPr id="101413" name="Freeform 37">
                    <a:extLst>
                      <a:ext uri="{FF2B5EF4-FFF2-40B4-BE49-F238E27FC236}">
                        <a16:creationId xmlns:a16="http://schemas.microsoft.com/office/drawing/2014/main" id="{6053ABD0-A4FF-4D0F-8F44-937D80AC8A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6" y="1027"/>
                    <a:ext cx="110" cy="100"/>
                  </a:xfrm>
                  <a:custGeom>
                    <a:avLst/>
                    <a:gdLst/>
                    <a:ahLst/>
                    <a:cxnLst>
                      <a:cxn ang="0">
                        <a:pos x="0" y="51"/>
                      </a:cxn>
                      <a:cxn ang="0">
                        <a:pos x="90" y="0"/>
                      </a:cxn>
                      <a:cxn ang="0">
                        <a:pos x="105" y="26"/>
                      </a:cxn>
                      <a:cxn ang="0">
                        <a:pos x="110" y="44"/>
                      </a:cxn>
                      <a:cxn ang="0">
                        <a:pos x="109" y="63"/>
                      </a:cxn>
                      <a:cxn ang="0">
                        <a:pos x="101" y="75"/>
                      </a:cxn>
                      <a:cxn ang="0">
                        <a:pos x="89" y="85"/>
                      </a:cxn>
                      <a:cxn ang="0">
                        <a:pos x="71" y="92"/>
                      </a:cxn>
                      <a:cxn ang="0">
                        <a:pos x="60" y="99"/>
                      </a:cxn>
                      <a:cxn ang="0">
                        <a:pos x="49" y="100"/>
                      </a:cxn>
                      <a:cxn ang="0">
                        <a:pos x="35" y="98"/>
                      </a:cxn>
                      <a:cxn ang="0">
                        <a:pos x="25" y="91"/>
                      </a:cxn>
                      <a:cxn ang="0">
                        <a:pos x="18" y="83"/>
                      </a:cxn>
                      <a:cxn ang="0">
                        <a:pos x="14" y="75"/>
                      </a:cxn>
                      <a:cxn ang="0">
                        <a:pos x="6" y="60"/>
                      </a:cxn>
                      <a:cxn ang="0">
                        <a:pos x="0" y="5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4" name="Oval 38">
                    <a:extLst>
                      <a:ext uri="{FF2B5EF4-FFF2-40B4-BE49-F238E27FC236}">
                        <a16:creationId xmlns:a16="http://schemas.microsoft.com/office/drawing/2014/main" id="{A99BD673-5770-4237-B9AD-CC092241E0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46" y="1072"/>
                    <a:ext cx="22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5" name="Freeform 39">
                    <a:extLst>
                      <a:ext uri="{FF2B5EF4-FFF2-40B4-BE49-F238E27FC236}">
                        <a16:creationId xmlns:a16="http://schemas.microsoft.com/office/drawing/2014/main" id="{B389C5C3-59F8-4A4D-914C-7C188B098C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3" y="969"/>
                    <a:ext cx="111" cy="99"/>
                  </a:xfrm>
                  <a:custGeom>
                    <a:avLst/>
                    <a:gdLst/>
                    <a:ahLst/>
                    <a:cxnLst>
                      <a:cxn ang="0">
                        <a:pos x="0" y="50"/>
                      </a:cxn>
                      <a:cxn ang="0">
                        <a:pos x="92" y="0"/>
                      </a:cxn>
                      <a:cxn ang="0">
                        <a:pos x="105" y="28"/>
                      </a:cxn>
                      <a:cxn ang="0">
                        <a:pos x="111" y="45"/>
                      </a:cxn>
                      <a:cxn ang="0">
                        <a:pos x="108" y="62"/>
                      </a:cxn>
                      <a:cxn ang="0">
                        <a:pos x="101" y="73"/>
                      </a:cxn>
                      <a:cxn ang="0">
                        <a:pos x="88" y="84"/>
                      </a:cxn>
                      <a:cxn ang="0">
                        <a:pos x="73" y="92"/>
                      </a:cxn>
                      <a:cxn ang="0">
                        <a:pos x="61" y="97"/>
                      </a:cxn>
                      <a:cxn ang="0">
                        <a:pos x="48" y="99"/>
                      </a:cxn>
                      <a:cxn ang="0">
                        <a:pos x="36" y="97"/>
                      </a:cxn>
                      <a:cxn ang="0">
                        <a:pos x="25" y="90"/>
                      </a:cxn>
                      <a:cxn ang="0">
                        <a:pos x="19" y="84"/>
                      </a:cxn>
                      <a:cxn ang="0">
                        <a:pos x="14" y="74"/>
                      </a:cxn>
                      <a:cxn ang="0">
                        <a:pos x="6" y="60"/>
                      </a:cxn>
                      <a:cxn ang="0">
                        <a:pos x="0" y="50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416" name="Oval 40">
                    <a:extLst>
                      <a:ext uri="{FF2B5EF4-FFF2-40B4-BE49-F238E27FC236}">
                        <a16:creationId xmlns:a16="http://schemas.microsoft.com/office/drawing/2014/main" id="{39D35740-FCF8-4921-9566-06415470EF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01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1417" name="Freeform 41">
                  <a:extLst>
                    <a:ext uri="{FF2B5EF4-FFF2-40B4-BE49-F238E27FC236}">
                      <a16:creationId xmlns:a16="http://schemas.microsoft.com/office/drawing/2014/main" id="{5E200C8F-4009-4173-B736-9AC62604B9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9" y="1129"/>
                  <a:ext cx="109" cy="89"/>
                </a:xfrm>
                <a:custGeom>
                  <a:avLst/>
                  <a:gdLst/>
                  <a:ahLst/>
                  <a:cxnLst>
                    <a:cxn ang="0">
                      <a:pos x="0" y="46"/>
                    </a:cxn>
                    <a:cxn ang="0">
                      <a:pos x="17" y="46"/>
                    </a:cxn>
                    <a:cxn ang="0">
                      <a:pos x="32" y="43"/>
                    </a:cxn>
                    <a:cxn ang="0">
                      <a:pos x="50" y="38"/>
                    </a:cxn>
                    <a:cxn ang="0">
                      <a:pos x="66" y="33"/>
                    </a:cxn>
                    <a:cxn ang="0">
                      <a:pos x="83" y="21"/>
                    </a:cxn>
                    <a:cxn ang="0">
                      <a:pos x="93" y="12"/>
                    </a:cxn>
                    <a:cxn ang="0">
                      <a:pos x="103" y="0"/>
                    </a:cxn>
                    <a:cxn ang="0">
                      <a:pos x="109" y="24"/>
                    </a:cxn>
                    <a:cxn ang="0">
                      <a:pos x="110" y="33"/>
                    </a:cxn>
                    <a:cxn ang="0">
                      <a:pos x="110" y="51"/>
                    </a:cxn>
                    <a:cxn ang="0">
                      <a:pos x="106" y="63"/>
                    </a:cxn>
                    <a:cxn ang="0">
                      <a:pos x="98" y="76"/>
                    </a:cxn>
                    <a:cxn ang="0">
                      <a:pos x="88" y="84"/>
                    </a:cxn>
                    <a:cxn ang="0">
                      <a:pos x="76" y="88"/>
                    </a:cxn>
                    <a:cxn ang="0">
                      <a:pos x="62" y="89"/>
                    </a:cxn>
                    <a:cxn ang="0">
                      <a:pos x="49" y="88"/>
                    </a:cxn>
                    <a:cxn ang="0">
                      <a:pos x="37" y="82"/>
                    </a:cxn>
                    <a:cxn ang="0">
                      <a:pos x="31" y="80"/>
                    </a:cxn>
                    <a:cxn ang="0">
                      <a:pos x="19" y="72"/>
                    </a:cxn>
                    <a:cxn ang="0">
                      <a:pos x="11" y="57"/>
                    </a:cxn>
                    <a:cxn ang="0">
                      <a:pos x="0" y="46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418" name="Freeform 42">
                  <a:extLst>
                    <a:ext uri="{FF2B5EF4-FFF2-40B4-BE49-F238E27FC236}">
                      <a16:creationId xmlns:a16="http://schemas.microsoft.com/office/drawing/2014/main" id="{7650CDCF-7621-42B4-AD2F-24FEF47266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2" y="1099"/>
                  <a:ext cx="57" cy="32"/>
                </a:xfrm>
                <a:custGeom>
                  <a:avLst/>
                  <a:gdLst/>
                  <a:ahLst/>
                  <a:cxnLst>
                    <a:cxn ang="0">
                      <a:pos x="0" y="32"/>
                    </a:cxn>
                    <a:cxn ang="0">
                      <a:pos x="17" y="31"/>
                    </a:cxn>
                    <a:cxn ang="0">
                      <a:pos x="24" y="28"/>
                    </a:cxn>
                    <a:cxn ang="0">
                      <a:pos x="33" y="25"/>
                    </a:cxn>
                    <a:cxn ang="0">
                      <a:pos x="43" y="19"/>
                    </a:cxn>
                    <a:cxn ang="0">
                      <a:pos x="49" y="10"/>
                    </a:cxn>
                    <a:cxn ang="0">
                      <a:pos x="57" y="0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419" name="Freeform 43">
                  <a:extLst>
                    <a:ext uri="{FF2B5EF4-FFF2-40B4-BE49-F238E27FC236}">
                      <a16:creationId xmlns:a16="http://schemas.microsoft.com/office/drawing/2014/main" id="{D92AF4B9-3897-4752-92DD-29B6D4402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3" y="818"/>
                  <a:ext cx="311" cy="282"/>
                </a:xfrm>
                <a:custGeom>
                  <a:avLst/>
                  <a:gdLst/>
                  <a:ahLst/>
                  <a:cxnLst>
                    <a:cxn ang="0">
                      <a:pos x="52" y="282"/>
                    </a:cxn>
                    <a:cxn ang="0">
                      <a:pos x="65" y="276"/>
                    </a:cxn>
                    <a:cxn ang="0">
                      <a:pos x="68" y="258"/>
                    </a:cxn>
                    <a:cxn ang="0">
                      <a:pos x="70" y="233"/>
                    </a:cxn>
                    <a:cxn ang="0">
                      <a:pos x="58" y="183"/>
                    </a:cxn>
                    <a:cxn ang="0">
                      <a:pos x="51" y="154"/>
                    </a:cxn>
                    <a:cxn ang="0">
                      <a:pos x="89" y="155"/>
                    </a:cxn>
                    <a:cxn ang="0">
                      <a:pos x="139" y="153"/>
                    </a:cxn>
                    <a:cxn ang="0">
                      <a:pos x="155" y="137"/>
                    </a:cxn>
                    <a:cxn ang="0">
                      <a:pos x="181" y="118"/>
                    </a:cxn>
                    <a:cxn ang="0">
                      <a:pos x="221" y="122"/>
                    </a:cxn>
                    <a:cxn ang="0">
                      <a:pos x="260" y="101"/>
                    </a:cxn>
                    <a:cxn ang="0">
                      <a:pos x="265" y="123"/>
                    </a:cxn>
                    <a:cxn ang="0">
                      <a:pos x="281" y="132"/>
                    </a:cxn>
                    <a:cxn ang="0">
                      <a:pos x="298" y="160"/>
                    </a:cxn>
                    <a:cxn ang="0">
                      <a:pos x="307" y="154"/>
                    </a:cxn>
                    <a:cxn ang="0">
                      <a:pos x="307" y="135"/>
                    </a:cxn>
                    <a:cxn ang="0">
                      <a:pos x="303" y="106"/>
                    </a:cxn>
                    <a:cxn ang="0">
                      <a:pos x="295" y="82"/>
                    </a:cxn>
                    <a:cxn ang="0">
                      <a:pos x="280" y="64"/>
                    </a:cxn>
                    <a:cxn ang="0">
                      <a:pos x="282" y="33"/>
                    </a:cxn>
                    <a:cxn ang="0">
                      <a:pos x="282" y="16"/>
                    </a:cxn>
                    <a:cxn ang="0">
                      <a:pos x="261" y="19"/>
                    </a:cxn>
                    <a:cxn ang="0">
                      <a:pos x="238" y="19"/>
                    </a:cxn>
                    <a:cxn ang="0">
                      <a:pos x="225" y="14"/>
                    </a:cxn>
                    <a:cxn ang="0">
                      <a:pos x="209" y="0"/>
                    </a:cxn>
                    <a:cxn ang="0">
                      <a:pos x="195" y="13"/>
                    </a:cxn>
                    <a:cxn ang="0">
                      <a:pos x="182" y="19"/>
                    </a:cxn>
                    <a:cxn ang="0">
                      <a:pos x="156" y="21"/>
                    </a:cxn>
                    <a:cxn ang="0">
                      <a:pos x="132" y="26"/>
                    </a:cxn>
                    <a:cxn ang="0">
                      <a:pos x="106" y="35"/>
                    </a:cxn>
                    <a:cxn ang="0">
                      <a:pos x="84" y="49"/>
                    </a:cxn>
                    <a:cxn ang="0">
                      <a:pos x="58" y="73"/>
                    </a:cxn>
                    <a:cxn ang="0">
                      <a:pos x="42" y="78"/>
                    </a:cxn>
                    <a:cxn ang="0">
                      <a:pos x="28" y="91"/>
                    </a:cxn>
                    <a:cxn ang="0">
                      <a:pos x="16" y="103"/>
                    </a:cxn>
                    <a:cxn ang="0">
                      <a:pos x="10" y="122"/>
                    </a:cxn>
                    <a:cxn ang="0">
                      <a:pos x="2" y="143"/>
                    </a:cxn>
                    <a:cxn ang="0">
                      <a:pos x="0" y="161"/>
                    </a:cxn>
                    <a:cxn ang="0">
                      <a:pos x="0" y="200"/>
                    </a:cxn>
                    <a:cxn ang="0">
                      <a:pos x="10" y="241"/>
                    </a:cxn>
                    <a:cxn ang="0">
                      <a:pos x="52" y="282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420" name="Freeform 44">
                <a:extLst>
                  <a:ext uri="{FF2B5EF4-FFF2-40B4-BE49-F238E27FC236}">
                    <a16:creationId xmlns:a16="http://schemas.microsoft.com/office/drawing/2014/main" id="{8A62F17E-7C31-45E7-B820-34C466C3539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/>
                <a:ahLst/>
                <a:cxnLst>
                  <a:cxn ang="0">
                    <a:pos x="15" y="6"/>
                  </a:cxn>
                  <a:cxn ang="0">
                    <a:pos x="34" y="0"/>
                  </a:cxn>
                  <a:cxn ang="0">
                    <a:pos x="75" y="26"/>
                  </a:cxn>
                  <a:cxn ang="0">
                    <a:pos x="75" y="71"/>
                  </a:cxn>
                  <a:cxn ang="0">
                    <a:pos x="110" y="114"/>
                  </a:cxn>
                  <a:cxn ang="0">
                    <a:pos x="144" y="160"/>
                  </a:cxn>
                  <a:cxn ang="0">
                    <a:pos x="180" y="220"/>
                  </a:cxn>
                  <a:cxn ang="0">
                    <a:pos x="208" y="276"/>
                  </a:cxn>
                  <a:cxn ang="0">
                    <a:pos x="237" y="357"/>
                  </a:cxn>
                  <a:cxn ang="0">
                    <a:pos x="261" y="428"/>
                  </a:cxn>
                  <a:cxn ang="0">
                    <a:pos x="291" y="570"/>
                  </a:cxn>
                  <a:cxn ang="0">
                    <a:pos x="304" y="658"/>
                  </a:cxn>
                  <a:cxn ang="0">
                    <a:pos x="265" y="764"/>
                  </a:cxn>
                  <a:cxn ang="0">
                    <a:pos x="189" y="679"/>
                  </a:cxn>
                  <a:cxn ang="0">
                    <a:pos x="168" y="536"/>
                  </a:cxn>
                  <a:cxn ang="0">
                    <a:pos x="152" y="449"/>
                  </a:cxn>
                  <a:cxn ang="0">
                    <a:pos x="129" y="366"/>
                  </a:cxn>
                  <a:cxn ang="0">
                    <a:pos x="103" y="306"/>
                  </a:cxn>
                  <a:cxn ang="0">
                    <a:pos x="69" y="219"/>
                  </a:cxn>
                  <a:cxn ang="0">
                    <a:pos x="49" y="156"/>
                  </a:cxn>
                  <a:cxn ang="0">
                    <a:pos x="30" y="84"/>
                  </a:cxn>
                  <a:cxn ang="0">
                    <a:pos x="0" y="66"/>
                  </a:cxn>
                  <a:cxn ang="0">
                    <a:pos x="15" y="6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84819BA1-5681-4A10-A7BE-419E89879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305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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正交多项式族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}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性质：任意次数不大于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多项式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必与</a:t>
            </a:r>
            <a:r>
              <a:rPr lang="zh-CN" altLang="en-US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正交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53B1022-7D99-4839-AC4A-5F4268A748C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95400"/>
            <a:ext cx="7924800" cy="461963"/>
            <a:chOff x="432" y="912"/>
            <a:chExt cx="4992" cy="291"/>
          </a:xfrm>
        </p:grpSpPr>
        <p:sp>
          <p:nvSpPr>
            <p:cNvPr id="108548" name="AutoShape 4">
              <a:extLst>
                <a:ext uri="{FF2B5EF4-FFF2-40B4-BE49-F238E27FC236}">
                  <a16:creationId xmlns:a16="http://schemas.microsoft.com/office/drawing/2014/main" id="{9E146062-82F1-456C-8727-AC5B7936D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00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8" name="Text Box 5">
              <a:extLst>
                <a:ext uri="{FF2B5EF4-FFF2-40B4-BE49-F238E27FC236}">
                  <a16:creationId xmlns:a16="http://schemas.microsoft.com/office/drawing/2014/main" id="{517D0AAE-DF57-483D-8BC7-99CC28742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912"/>
              <a:ext cx="4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取 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其中的</a:t>
              </a:r>
              <a:r>
                <a:rPr lang="zh-CN" altLang="en-US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i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</a:t>
              </a:r>
              <a:r>
                <a:rPr lang="zh-CN" altLang="en-US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i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零点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是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。</a:t>
              </a:r>
            </a:p>
          </p:txBody>
        </p:sp>
      </p:grpSp>
      <p:grpSp>
        <p:nvGrpSpPr>
          <p:cNvPr id="3" name="Group 138">
            <a:extLst>
              <a:ext uri="{FF2B5EF4-FFF2-40B4-BE49-F238E27FC236}">
                <a16:creationId xmlns:a16="http://schemas.microsoft.com/office/drawing/2014/main" id="{BEFF6E6E-0995-447C-A7C9-805F21E8DCB5}"/>
              </a:ext>
            </a:extLst>
          </p:cNvPr>
          <p:cNvGrpSpPr>
            <a:grpSpLocks/>
          </p:cNvGrpSpPr>
          <p:nvPr/>
        </p:nvGrpSpPr>
        <p:grpSpPr bwMode="auto">
          <a:xfrm>
            <a:off x="7421563" y="3733800"/>
            <a:ext cx="777875" cy="1401763"/>
            <a:chOff x="4867" y="2657"/>
            <a:chExt cx="490" cy="883"/>
          </a:xfrm>
        </p:grpSpPr>
        <p:sp>
          <p:nvSpPr>
            <p:cNvPr id="108683" name="Line 139">
              <a:extLst>
                <a:ext uri="{FF2B5EF4-FFF2-40B4-BE49-F238E27FC236}">
                  <a16:creationId xmlns:a16="http://schemas.microsoft.com/office/drawing/2014/main" id="{C2FF8C03-0A44-4594-BD20-9EDD9AAE3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6" y="2867"/>
              <a:ext cx="14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84" name="Line 140">
              <a:extLst>
                <a:ext uri="{FF2B5EF4-FFF2-40B4-BE49-F238E27FC236}">
                  <a16:creationId xmlns:a16="http://schemas.microsoft.com/office/drawing/2014/main" id="{F5C12D72-7A0E-4B41-86CD-BAAA5607E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2" y="3313"/>
              <a:ext cx="15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8" name="Rectangle 141">
              <a:extLst>
                <a:ext uri="{FF2B5EF4-FFF2-40B4-BE49-F238E27FC236}">
                  <a16:creationId xmlns:a16="http://schemas.microsoft.com/office/drawing/2014/main" id="{B230D3F4-2150-4453-AC99-EBD72B9C2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2" y="3336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79" name="Rectangle 142">
              <a:extLst>
                <a:ext uri="{FF2B5EF4-FFF2-40B4-BE49-F238E27FC236}">
                  <a16:creationId xmlns:a16="http://schemas.microsoft.com/office/drawing/2014/main" id="{192D1452-A029-4FFF-A95D-6181B05D1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3104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0" name="Rectangle 143">
              <a:extLst>
                <a:ext uri="{FF2B5EF4-FFF2-40B4-BE49-F238E27FC236}">
                  <a16:creationId xmlns:a16="http://schemas.microsoft.com/office/drawing/2014/main" id="{F0D195C4-D2B6-4176-B49A-B175D5EF2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6" y="2890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1" name="Rectangle 144">
              <a:extLst>
                <a:ext uri="{FF2B5EF4-FFF2-40B4-BE49-F238E27FC236}">
                  <a16:creationId xmlns:a16="http://schemas.microsoft.com/office/drawing/2014/main" id="{31A28C11-13BA-409F-9F01-E16CF37C0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7" y="2657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2" name="Rectangle 145">
              <a:extLst>
                <a:ext uri="{FF2B5EF4-FFF2-40B4-BE49-F238E27FC236}">
                  <a16:creationId xmlns:a16="http://schemas.microsoft.com/office/drawing/2014/main" id="{AA1DFA4C-BBB2-45FD-86D4-EE157BE6B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3189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3" name="Rectangle 146">
              <a:extLst>
                <a:ext uri="{FF2B5EF4-FFF2-40B4-BE49-F238E27FC236}">
                  <a16:creationId xmlns:a16="http://schemas.microsoft.com/office/drawing/2014/main" id="{72A218A0-3E53-47A7-B0CC-EBFE4D2CD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2742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4" name="Rectangle 147">
              <a:extLst>
                <a:ext uri="{FF2B5EF4-FFF2-40B4-BE49-F238E27FC236}">
                  <a16:creationId xmlns:a16="http://schemas.microsoft.com/office/drawing/2014/main" id="{0EC95364-8CD7-4990-88B8-107817353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1" y="2742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5" name="Rectangle 148">
              <a:extLst>
                <a:ext uri="{FF2B5EF4-FFF2-40B4-BE49-F238E27FC236}">
                  <a16:creationId xmlns:a16="http://schemas.microsoft.com/office/drawing/2014/main" id="{3073E033-F096-49E5-9CD7-3F9D2EA70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3208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86" name="Rectangle 149">
              <a:extLst>
                <a:ext uri="{FF2B5EF4-FFF2-40B4-BE49-F238E27FC236}">
                  <a16:creationId xmlns:a16="http://schemas.microsoft.com/office/drawing/2014/main" id="{F6B95F8A-1488-4A72-9643-486C52B7A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76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8694" name="AutoShape 150">
            <a:extLst>
              <a:ext uri="{FF2B5EF4-FFF2-40B4-BE49-F238E27FC236}">
                <a16:creationId xmlns:a16="http://schemas.microsoft.com/office/drawing/2014/main" id="{82B1EFF5-360C-4201-8D95-66D38C393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2402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51">
            <a:extLst>
              <a:ext uri="{FF2B5EF4-FFF2-40B4-BE49-F238E27FC236}">
                <a16:creationId xmlns:a16="http://schemas.microsoft.com/office/drawing/2014/main" id="{DC1CA3D4-C137-4C64-B50E-B909E1DA64A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230813"/>
            <a:ext cx="3492500" cy="763587"/>
            <a:chOff x="912" y="3600"/>
            <a:chExt cx="2200" cy="481"/>
          </a:xfrm>
        </p:grpSpPr>
        <p:sp>
          <p:nvSpPr>
            <p:cNvPr id="27774" name="Text Box 152">
              <a:extLst>
                <a:ext uri="{FF2B5EF4-FFF2-40B4-BE49-F238E27FC236}">
                  <a16:creationId xmlns:a16="http://schemas.microsoft.com/office/drawing/2014/main" id="{F1A1FFFB-A6B0-49F9-A34F-9C210E858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6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：</a:t>
              </a:r>
            </a:p>
          </p:txBody>
        </p:sp>
        <p:graphicFrame>
          <p:nvGraphicFramePr>
            <p:cNvPr id="27775" name="Object 153">
              <a:extLst>
                <a:ext uri="{FF2B5EF4-FFF2-40B4-BE49-F238E27FC236}">
                  <a16:creationId xmlns:a16="http://schemas.microsoft.com/office/drawing/2014/main" id="{2507A3A9-2A8C-47A5-B9EA-9A067B2BF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600"/>
            <a:ext cx="176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47172" imgH="393529" progId="Equation.3">
                    <p:embed/>
                  </p:oleObj>
                </mc:Choice>
                <mc:Fallback>
                  <p:oleObj name="Equation" r:id="rId6" imgW="1447172" imgH="393529" progId="Equation.3">
                    <p:embed/>
                    <p:pic>
                      <p:nvPicPr>
                        <p:cNvPr id="27775" name="Object 153">
                          <a:extLst>
                            <a:ext uri="{FF2B5EF4-FFF2-40B4-BE49-F238E27FC236}">
                              <a16:creationId xmlns:a16="http://schemas.microsoft.com/office/drawing/2014/main" id="{2507A3A9-2A8C-47A5-B9EA-9A067B2BF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176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4">
            <a:extLst>
              <a:ext uri="{FF2B5EF4-FFF2-40B4-BE49-F238E27FC236}">
                <a16:creationId xmlns:a16="http://schemas.microsoft.com/office/drawing/2014/main" id="{9A08C9DA-F903-4F8E-853A-766C4F634CD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52600"/>
            <a:ext cx="7723188" cy="990600"/>
            <a:chOff x="288" y="1104"/>
            <a:chExt cx="4865" cy="624"/>
          </a:xfrm>
        </p:grpSpPr>
        <p:sp>
          <p:nvSpPr>
            <p:cNvPr id="27738" name="Rectangle 155">
              <a:extLst>
                <a:ext uri="{FF2B5EF4-FFF2-40B4-BE49-F238E27FC236}">
                  <a16:creationId xmlns:a16="http://schemas.microsoft.com/office/drawing/2014/main" id="{7B54C500-93DC-4080-A0E7-949CEF341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152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求形如</a:t>
              </a:r>
            </a:p>
          </p:txBody>
        </p:sp>
        <p:grpSp>
          <p:nvGrpSpPr>
            <p:cNvPr id="27739" name="Group 156">
              <a:extLst>
                <a:ext uri="{FF2B5EF4-FFF2-40B4-BE49-F238E27FC236}">
                  <a16:creationId xmlns:a16="http://schemas.microsoft.com/office/drawing/2014/main" id="{4F950E7A-21BB-43DB-B2B0-B12C5FC4F4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104"/>
              <a:ext cx="4817" cy="624"/>
              <a:chOff x="336" y="1104"/>
              <a:chExt cx="4817" cy="624"/>
            </a:xfrm>
          </p:grpSpPr>
          <p:sp>
            <p:nvSpPr>
              <p:cNvPr id="27740" name="Rectangle 157">
                <a:extLst>
                  <a:ext uri="{FF2B5EF4-FFF2-40B4-BE49-F238E27FC236}">
                    <a16:creationId xmlns:a16="http://schemas.microsoft.com/office/drawing/2014/main" id="{B7A80F43-A364-46C2-B5A8-71617766A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1152"/>
                <a:ext cx="139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两点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auss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型</a:t>
                </a:r>
              </a:p>
            </p:txBody>
          </p:sp>
          <p:grpSp>
            <p:nvGrpSpPr>
              <p:cNvPr id="27741" name="Group 158">
                <a:extLst>
                  <a:ext uri="{FF2B5EF4-FFF2-40B4-BE49-F238E27FC236}">
                    <a16:creationId xmlns:a16="http://schemas.microsoft.com/office/drawing/2014/main" id="{DE3D59EC-5944-4446-A74C-4F676EA3EB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104"/>
                <a:ext cx="3403" cy="377"/>
                <a:chOff x="288" y="1248"/>
                <a:chExt cx="3403" cy="377"/>
              </a:xfrm>
            </p:grpSpPr>
            <p:sp>
              <p:nvSpPr>
                <p:cNvPr id="27743" name="Text Box 159">
                  <a:extLst>
                    <a:ext uri="{FF2B5EF4-FFF2-40B4-BE49-F238E27FC236}">
                      <a16:creationId xmlns:a16="http://schemas.microsoft.com/office/drawing/2014/main" id="{3F94EFE4-36E9-47C2-B6B9-E129D412F7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296"/>
                  <a:ext cx="124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endParaRPr lang="zh-CN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7744" name="Group 160">
                  <a:extLst>
                    <a:ext uri="{FF2B5EF4-FFF2-40B4-BE49-F238E27FC236}">
                      <a16:creationId xmlns:a16="http://schemas.microsoft.com/office/drawing/2014/main" id="{8B02D486-D566-474E-B770-74DBEC0AF1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96" y="1248"/>
                  <a:ext cx="2395" cy="377"/>
                  <a:chOff x="1036" y="3112"/>
                  <a:chExt cx="2395" cy="377"/>
                </a:xfrm>
              </p:grpSpPr>
              <p:sp>
                <p:nvSpPr>
                  <p:cNvPr id="108705" name="Line 161">
                    <a:extLst>
                      <a:ext uri="{FF2B5EF4-FFF2-40B4-BE49-F238E27FC236}">
                        <a16:creationId xmlns:a16="http://schemas.microsoft.com/office/drawing/2014/main" id="{A5BC9A5D-C90E-4C15-B609-C2BF4C1E4F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4" y="3323"/>
                    <a:ext cx="22" cy="14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706" name="Line 162">
                    <a:extLst>
                      <a:ext uri="{FF2B5EF4-FFF2-40B4-BE49-F238E27FC236}">
                        <a16:creationId xmlns:a16="http://schemas.microsoft.com/office/drawing/2014/main" id="{569E1433-A467-4A1E-AE56-7B6116E9E9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96" y="3327"/>
                    <a:ext cx="31" cy="64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707" name="Line 163">
                    <a:extLst>
                      <a:ext uri="{FF2B5EF4-FFF2-40B4-BE49-F238E27FC236}">
                        <a16:creationId xmlns:a16="http://schemas.microsoft.com/office/drawing/2014/main" id="{C8C33591-521D-4F8E-8878-99E16ACC5B8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30" y="3202"/>
                    <a:ext cx="42" cy="189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708" name="Line 164">
                    <a:extLst>
                      <a:ext uri="{FF2B5EF4-FFF2-40B4-BE49-F238E27FC236}">
                        <a16:creationId xmlns:a16="http://schemas.microsoft.com/office/drawing/2014/main" id="{D07D552F-236B-491B-95EA-C8C6D4A787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72" y="3202"/>
                    <a:ext cx="122" cy="1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49" name="Rectangle 165">
                    <a:extLst>
                      <a:ext uri="{FF2B5EF4-FFF2-40B4-BE49-F238E27FC236}">
                        <a16:creationId xmlns:a16="http://schemas.microsoft.com/office/drawing/2014/main" id="{FB46D4CD-F1BC-45F6-9E21-64399EC282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36" y="3137"/>
                    <a:ext cx="77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35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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0" name="Rectangle 166">
                    <a:extLst>
                      <a:ext uri="{FF2B5EF4-FFF2-40B4-BE49-F238E27FC236}">
                        <a16:creationId xmlns:a16="http://schemas.microsoft.com/office/drawing/2014/main" id="{C74AC266-EC69-406A-B7E2-9F895F6A16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1" y="3164"/>
                    <a:ext cx="106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+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1" name="Rectangle 167">
                    <a:extLst>
                      <a:ext uri="{FF2B5EF4-FFF2-40B4-BE49-F238E27FC236}">
                        <a16:creationId xmlns:a16="http://schemas.microsoft.com/office/drawing/2014/main" id="{1B8E616B-1AA6-4403-8168-F2144FBA86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70" y="3164"/>
                    <a:ext cx="10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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2" name="Rectangle 168">
                    <a:extLst>
                      <a:ext uri="{FF2B5EF4-FFF2-40B4-BE49-F238E27FC236}">
                        <a16:creationId xmlns:a16="http://schemas.microsoft.com/office/drawing/2014/main" id="{90781C4E-EFBC-4227-86AD-D90EDAC36C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26" y="3112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3" name="Rectangle 169">
                    <a:extLst>
                      <a:ext uri="{FF2B5EF4-FFF2-40B4-BE49-F238E27FC236}">
                        <a16:creationId xmlns:a16="http://schemas.microsoft.com/office/drawing/2014/main" id="{BABDE80F-9BBC-4AA1-8A57-0DFC3DFD2A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06" y="3353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4" name="Rectangle 170">
                    <a:extLst>
                      <a:ext uri="{FF2B5EF4-FFF2-40B4-BE49-F238E27FC236}">
                        <a16:creationId xmlns:a16="http://schemas.microsoft.com/office/drawing/2014/main" id="{0473CAC4-8EF7-4FA7-842A-A93424302A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01" y="3298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5" name="Rectangle 171">
                    <a:extLst>
                      <a:ext uri="{FF2B5EF4-FFF2-40B4-BE49-F238E27FC236}">
                        <a16:creationId xmlns:a16="http://schemas.microsoft.com/office/drawing/2014/main" id="{E2237D33-52F8-4559-AD78-E820512238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3298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6" name="Rectangle 172">
                    <a:extLst>
                      <a:ext uri="{FF2B5EF4-FFF2-40B4-BE49-F238E27FC236}">
                        <a16:creationId xmlns:a16="http://schemas.microsoft.com/office/drawing/2014/main" id="{B8EF6E8D-2383-4549-A21F-0EBA18AA49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69" y="3298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7" name="Rectangle 173">
                    <a:extLst>
                      <a:ext uri="{FF2B5EF4-FFF2-40B4-BE49-F238E27FC236}">
                        <a16:creationId xmlns:a16="http://schemas.microsoft.com/office/drawing/2014/main" id="{F8CA066A-AF01-48CE-9FF4-FD7FA99CE6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3298"/>
                    <a:ext cx="57" cy="1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1400" b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8" name="Rectangle 174">
                    <a:extLst>
                      <a:ext uri="{FF2B5EF4-FFF2-40B4-BE49-F238E27FC236}">
                        <a16:creationId xmlns:a16="http://schemas.microsoft.com/office/drawing/2014/main" id="{75968659-050D-47A6-AE52-20A40C1DA0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9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)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59" name="Rectangle 175">
                    <a:extLst>
                      <a:ext uri="{FF2B5EF4-FFF2-40B4-BE49-F238E27FC236}">
                        <a16:creationId xmlns:a16="http://schemas.microsoft.com/office/drawing/2014/main" id="{6F73FF0F-8DAC-4E07-81F1-15851CA151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40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(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0" name="Rectangle 176">
                    <a:extLst>
                      <a:ext uri="{FF2B5EF4-FFF2-40B4-BE49-F238E27FC236}">
                        <a16:creationId xmlns:a16="http://schemas.microsoft.com/office/drawing/2014/main" id="{43A7AB45-27D6-4E2B-8F06-F17F60E959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)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1" name="Rectangle 177">
                    <a:extLst>
                      <a:ext uri="{FF2B5EF4-FFF2-40B4-BE49-F238E27FC236}">
                        <a16:creationId xmlns:a16="http://schemas.microsoft.com/office/drawing/2014/main" id="{0B31E2AA-8F89-4232-9B7D-CB9B30A473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04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(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2" name="Rectangle 178">
                    <a:extLst>
                      <a:ext uri="{FF2B5EF4-FFF2-40B4-BE49-F238E27FC236}">
                        <a16:creationId xmlns:a16="http://schemas.microsoft.com/office/drawing/2014/main" id="{F1AF1C29-6BBC-4D1F-95D6-A809E25BF7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0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)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3" name="Rectangle 179">
                    <a:extLst>
                      <a:ext uri="{FF2B5EF4-FFF2-40B4-BE49-F238E27FC236}">
                        <a16:creationId xmlns:a16="http://schemas.microsoft.com/office/drawing/2014/main" id="{84D06381-D2E8-4DBD-AB00-27D6A28B4E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9" y="3185"/>
                    <a:ext cx="62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(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4" name="Rectangle 180">
                    <a:extLst>
                      <a:ext uri="{FF2B5EF4-FFF2-40B4-BE49-F238E27FC236}">
                        <a16:creationId xmlns:a16="http://schemas.microsoft.com/office/drawing/2014/main" id="{BFEE18CE-FC06-4192-99AA-FF6355F8F4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7" y="3185"/>
                    <a:ext cx="93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x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5" name="Rectangle 181">
                    <a:extLst>
                      <a:ext uri="{FF2B5EF4-FFF2-40B4-BE49-F238E27FC236}">
                        <a16:creationId xmlns:a16="http://schemas.microsoft.com/office/drawing/2014/main" id="{AFCE85EA-01A0-4BE3-B31C-0470289188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48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f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6" name="Rectangle 182">
                    <a:extLst>
                      <a:ext uri="{FF2B5EF4-FFF2-40B4-BE49-F238E27FC236}">
                        <a16:creationId xmlns:a16="http://schemas.microsoft.com/office/drawing/2014/main" id="{8E5C39B1-64AD-49E5-8741-A16AE9CF07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61" y="3185"/>
                    <a:ext cx="126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7" name="Rectangle 183">
                    <a:extLst>
                      <a:ext uri="{FF2B5EF4-FFF2-40B4-BE49-F238E27FC236}">
                        <a16:creationId xmlns:a16="http://schemas.microsoft.com/office/drawing/2014/main" id="{42FEE564-B09C-42A3-AB0B-DCD3836269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80" y="3185"/>
                    <a:ext cx="93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x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8" name="Rectangle 184">
                    <a:extLst>
                      <a:ext uri="{FF2B5EF4-FFF2-40B4-BE49-F238E27FC236}">
                        <a16:creationId xmlns:a16="http://schemas.microsoft.com/office/drawing/2014/main" id="{ACEDC83D-5A39-4D24-A506-CB86061DA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2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f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69" name="Rectangle 185">
                    <a:extLst>
                      <a:ext uri="{FF2B5EF4-FFF2-40B4-BE49-F238E27FC236}">
                        <a16:creationId xmlns:a16="http://schemas.microsoft.com/office/drawing/2014/main" id="{9C9F24D6-9EE0-4C62-83B4-26022EA9C6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7" y="3185"/>
                    <a:ext cx="126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FF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lang="en-US" altLang="zh-CN" sz="2800">
                      <a:solidFill>
                        <a:srgbClr val="FF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70" name="Rectangle 186">
                    <a:extLst>
                      <a:ext uri="{FF2B5EF4-FFF2-40B4-BE49-F238E27FC236}">
                        <a16:creationId xmlns:a16="http://schemas.microsoft.com/office/drawing/2014/main" id="{84F22289-1E51-4695-A131-622B2A7EF2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56" y="3185"/>
                    <a:ext cx="186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dx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71" name="Rectangle 187">
                    <a:extLst>
                      <a:ext uri="{FF2B5EF4-FFF2-40B4-BE49-F238E27FC236}">
                        <a16:creationId xmlns:a16="http://schemas.microsoft.com/office/drawing/2014/main" id="{96D3CAF1-C33C-40DA-8C4D-B8640C4D6F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05" y="3185"/>
                    <a:ext cx="93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x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72" name="Rectangle 188">
                    <a:extLst>
                      <a:ext uri="{FF2B5EF4-FFF2-40B4-BE49-F238E27FC236}">
                        <a16:creationId xmlns:a16="http://schemas.microsoft.com/office/drawing/2014/main" id="{D75B60DD-101B-4D8A-A8A0-D5AF826F37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37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f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73" name="Rectangle 189">
                    <a:extLst>
                      <a:ext uri="{FF2B5EF4-FFF2-40B4-BE49-F238E27FC236}">
                        <a16:creationId xmlns:a16="http://schemas.microsoft.com/office/drawing/2014/main" id="{94948C2C-E393-40EA-8973-98A8DF3DF7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168"/>
                    <a:ext cx="93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r>
                      <a:rPr lang="en-US" altLang="zh-CN" sz="2300" b="1" i="1">
                        <a:solidFill>
                          <a:srgbClr val="000000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a:t>x</a:t>
                    </a:r>
                    <a:endParaRPr lang="en-US" altLang="zh-CN" sz="28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7742" name="Rectangle 190">
                <a:extLst>
                  <a:ext uri="{FF2B5EF4-FFF2-40B4-BE49-F238E27FC236}">
                    <a16:creationId xmlns:a16="http://schemas.microsoft.com/office/drawing/2014/main" id="{E6AAA4CA-E2D6-43CB-B3B8-8EA877A98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440"/>
                <a:ext cx="10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积公式。</a:t>
                </a:r>
              </a:p>
            </p:txBody>
          </p:sp>
        </p:grpSp>
      </p:grpSp>
      <p:grpSp>
        <p:nvGrpSpPr>
          <p:cNvPr id="9" name="Group 201">
            <a:extLst>
              <a:ext uri="{FF2B5EF4-FFF2-40B4-BE49-F238E27FC236}">
                <a16:creationId xmlns:a16="http://schemas.microsoft.com/office/drawing/2014/main" id="{00253B48-F352-4E6C-9564-22942447792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76600"/>
            <a:ext cx="5349875" cy="461963"/>
            <a:chOff x="1920" y="3888"/>
            <a:chExt cx="3370" cy="291"/>
          </a:xfrm>
        </p:grpSpPr>
        <p:sp>
          <p:nvSpPr>
            <p:cNvPr id="24666" name="Rectangle 198">
              <a:extLst>
                <a:ext uri="{FF2B5EF4-FFF2-40B4-BE49-F238E27FC236}">
                  <a16:creationId xmlns:a16="http://schemas.microsoft.com/office/drawing/2014/main" id="{92BCD21A-6FEC-491C-9B26-F02D95B3D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88"/>
              <a:ext cx="33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为区间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0, 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正交的多项式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27737" name="Object 200">
              <a:extLst>
                <a:ext uri="{FF2B5EF4-FFF2-40B4-BE49-F238E27FC236}">
                  <a16:creationId xmlns:a16="http://schemas.microsoft.com/office/drawing/2014/main" id="{843FFEF9-17AC-4B53-A816-E2A77EBE1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9" y="3917"/>
            <a:ext cx="28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778" imgH="142977" progId="Equation.3">
                    <p:embed/>
                  </p:oleObj>
                </mc:Choice>
                <mc:Fallback>
                  <p:oleObj name="Equation" r:id="rId8" imgW="161778" imgH="142977" progId="Equation.3">
                    <p:embed/>
                    <p:pic>
                      <p:nvPicPr>
                        <p:cNvPr id="27737" name="Object 200">
                          <a:extLst>
                            <a:ext uri="{FF2B5EF4-FFF2-40B4-BE49-F238E27FC236}">
                              <a16:creationId xmlns:a16="http://schemas.microsoft.com/office/drawing/2014/main" id="{843FFEF9-17AC-4B53-A816-E2A77EBE1E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3917"/>
                          <a:ext cx="28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35">
            <a:extLst>
              <a:ext uri="{FF2B5EF4-FFF2-40B4-BE49-F238E27FC236}">
                <a16:creationId xmlns:a16="http://schemas.microsoft.com/office/drawing/2014/main" id="{E4B62CFB-CE74-414E-8FD6-B63F1495AF0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43200"/>
            <a:ext cx="7140575" cy="457200"/>
            <a:chOff x="528" y="1728"/>
            <a:chExt cx="4498" cy="288"/>
          </a:xfrm>
        </p:grpSpPr>
        <p:sp>
          <p:nvSpPr>
            <p:cNvPr id="27720" name="Text Box 192">
              <a:extLst>
                <a:ext uri="{FF2B5EF4-FFF2-40B4-BE49-F238E27FC236}">
                  <a16:creationId xmlns:a16="http://schemas.microsoft.com/office/drawing/2014/main" id="{923BA529-BF82-4A5D-BB33-F01E036A3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1728"/>
              <a:ext cx="29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zh-CN" altLang="en-US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构造正交多项式</a:t>
              </a:r>
              <a:r>
                <a:rPr lang="zh-CN" altLang="en-US" sz="24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baseline="-250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7721" name="Text Box 193">
              <a:extLst>
                <a:ext uri="{FF2B5EF4-FFF2-40B4-BE49-F238E27FC236}">
                  <a16:creationId xmlns:a16="http://schemas.microsoft.com/office/drawing/2014/main" id="{15A1B47B-836E-4E1A-AD9A-C2F083B08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66"/>
              <a:ext cx="5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法一</a:t>
              </a:r>
              <a:r>
                <a:rPr lang="en-US" altLang="zh-CN" sz="20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7722" name="Text Box 7">
              <a:extLst>
                <a:ext uri="{FF2B5EF4-FFF2-40B4-BE49-F238E27FC236}">
                  <a16:creationId xmlns:a16="http://schemas.microsoft.com/office/drawing/2014/main" id="{74F9A4DB-C81E-48CA-89CC-442974090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2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grpSp>
          <p:nvGrpSpPr>
            <p:cNvPr id="27723" name="Group 222">
              <a:extLst>
                <a:ext uri="{FF2B5EF4-FFF2-40B4-BE49-F238E27FC236}">
                  <a16:creationId xmlns:a16="http://schemas.microsoft.com/office/drawing/2014/main" id="{617A1B18-A574-42BF-87E1-B9AECFB18D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728"/>
              <a:ext cx="1426" cy="274"/>
              <a:chOff x="1104" y="2032"/>
              <a:chExt cx="1426" cy="274"/>
            </a:xfrm>
          </p:grpSpPr>
          <p:sp>
            <p:nvSpPr>
              <p:cNvPr id="27724" name="Rectangle 210">
                <a:extLst>
                  <a:ext uri="{FF2B5EF4-FFF2-40B4-BE49-F238E27FC236}">
                    <a16:creationId xmlns:a16="http://schemas.microsoft.com/office/drawing/2014/main" id="{25914748-EACE-4B39-A829-6A8853C5D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7" y="2032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5" name="Rectangle 211">
                <a:extLst>
                  <a:ext uri="{FF2B5EF4-FFF2-40B4-BE49-F238E27FC236}">
                    <a16:creationId xmlns:a16="http://schemas.microsoft.com/office/drawing/2014/main" id="{26B52157-000F-4CAD-9A8D-123AFFACE2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8" y="2032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6" name="Rectangle 212">
                <a:extLst>
                  <a:ext uri="{FF2B5EF4-FFF2-40B4-BE49-F238E27FC236}">
                    <a16:creationId xmlns:a16="http://schemas.microsoft.com/office/drawing/2014/main" id="{36085F7B-35D7-44BD-B402-F5803DBF4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2032"/>
                <a:ext cx="19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7" name="Rectangle 213">
                <a:extLst>
                  <a:ext uri="{FF2B5EF4-FFF2-40B4-BE49-F238E27FC236}">
                    <a16:creationId xmlns:a16="http://schemas.microsoft.com/office/drawing/2014/main" id="{6D4070E5-1382-45D9-9D1F-782E8C0E8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032"/>
                <a:ext cx="21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l-GR" altLang="zh-CN" sz="2400" b="1" i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endParaRPr lang="en-US" altLang="zh-CN" sz="28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8" name="Rectangle 214">
                <a:extLst>
                  <a:ext uri="{FF2B5EF4-FFF2-40B4-BE49-F238E27FC236}">
                    <a16:creationId xmlns:a16="http://schemas.microsoft.com/office/drawing/2014/main" id="{3AE0ADC5-D35B-410E-A868-E795D8C34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54"/>
                <a:ext cx="1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sz="280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9" name="Rectangle 215">
                <a:extLst>
                  <a:ext uri="{FF2B5EF4-FFF2-40B4-BE49-F238E27FC236}">
                    <a16:creationId xmlns:a16="http://schemas.microsoft.com/office/drawing/2014/main" id="{3BB0D161-890A-4D48-92B7-B6416A9A6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2054"/>
                <a:ext cx="35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0" name="Rectangle 216">
                <a:extLst>
                  <a:ext uri="{FF2B5EF4-FFF2-40B4-BE49-F238E27FC236}">
                    <a16:creationId xmlns:a16="http://schemas.microsoft.com/office/drawing/2014/main" id="{409E3C56-AA16-4730-8D25-8EF595337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2054"/>
                <a:ext cx="1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1" name="Rectangle 217">
                <a:extLst>
                  <a:ext uri="{FF2B5EF4-FFF2-40B4-BE49-F238E27FC236}">
                    <a16:creationId xmlns:a16="http://schemas.microsoft.com/office/drawing/2014/main" id="{C5CE5C8E-26BF-4CBA-B3C7-A950F2D41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2054"/>
                <a:ext cx="1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2" name="Rectangle 218">
                <a:extLst>
                  <a:ext uri="{FF2B5EF4-FFF2-40B4-BE49-F238E27FC236}">
                    <a16:creationId xmlns:a16="http://schemas.microsoft.com/office/drawing/2014/main" id="{D139BBBD-973D-4CBE-B538-4A023CC9C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3" y="2037"/>
                <a:ext cx="1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3" name="Rectangle 219">
                <a:extLst>
                  <a:ext uri="{FF2B5EF4-FFF2-40B4-BE49-F238E27FC236}">
                    <a16:creationId xmlns:a16="http://schemas.microsoft.com/office/drawing/2014/main" id="{51534CC9-1EA2-4152-AA86-9DD30BC65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70"/>
                <a:ext cx="1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4" name="Rectangle 220">
                <a:extLst>
                  <a:ext uri="{FF2B5EF4-FFF2-40B4-BE49-F238E27FC236}">
                    <a16:creationId xmlns:a16="http://schemas.microsoft.com/office/drawing/2014/main" id="{021F64D8-52F8-4629-B33F-0D9EC75339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9" y="2054"/>
                <a:ext cx="11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5" name="Rectangle 221">
                <a:extLst>
                  <a:ext uri="{FF2B5EF4-FFF2-40B4-BE49-F238E27FC236}">
                    <a16:creationId xmlns:a16="http://schemas.microsoft.com/office/drawing/2014/main" id="{6EF9156D-836A-43E5-BD27-5686385DF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2054"/>
                <a:ext cx="11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634" name="Rectangle 90">
            <a:extLst>
              <a:ext uri="{FF2B5EF4-FFF2-40B4-BE49-F238E27FC236}">
                <a16:creationId xmlns:a16="http://schemas.microsoft.com/office/drawing/2014/main" id="{5D4407B2-CD86-4FA6-81E1-75DAAE9DD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4645025"/>
            <a:ext cx="2635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1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2" name="Group 233">
            <a:extLst>
              <a:ext uri="{FF2B5EF4-FFF2-40B4-BE49-F238E27FC236}">
                <a16:creationId xmlns:a16="http://schemas.microsoft.com/office/drawing/2014/main" id="{5D0A5C1D-80D5-41C1-B2F3-53F8D0F59213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4572000"/>
            <a:ext cx="2827338" cy="523875"/>
            <a:chOff x="2078" y="2880"/>
            <a:chExt cx="1781" cy="330"/>
          </a:xfrm>
        </p:grpSpPr>
        <p:sp>
          <p:nvSpPr>
            <p:cNvPr id="108623" name="Line 79">
              <a:extLst>
                <a:ext uri="{FF2B5EF4-FFF2-40B4-BE49-F238E27FC236}">
                  <a16:creationId xmlns:a16="http://schemas.microsoft.com/office/drawing/2014/main" id="{795D289A-94B1-4E68-BC24-306EFDFA7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1" y="3040"/>
              <a:ext cx="22" cy="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4" name="Line 80">
              <a:extLst>
                <a:ext uri="{FF2B5EF4-FFF2-40B4-BE49-F238E27FC236}">
                  <a16:creationId xmlns:a16="http://schemas.microsoft.com/office/drawing/2014/main" id="{A0CC95EB-1C0F-414E-9A25-1C161006C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3044"/>
              <a:ext cx="32" cy="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5" name="Line 81">
              <a:extLst>
                <a:ext uri="{FF2B5EF4-FFF2-40B4-BE49-F238E27FC236}">
                  <a16:creationId xmlns:a16="http://schemas.microsoft.com/office/drawing/2014/main" id="{C023BC16-69B5-4240-8E99-539642725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2932"/>
              <a:ext cx="43" cy="16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6" name="Line 82">
              <a:extLst>
                <a:ext uri="{FF2B5EF4-FFF2-40B4-BE49-F238E27FC236}">
                  <a16:creationId xmlns:a16="http://schemas.microsoft.com/office/drawing/2014/main" id="{71D91A21-B6C3-4102-B5C3-FBC92B491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932"/>
              <a:ext cx="12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5" name="Rectangle 84">
              <a:extLst>
                <a:ext uri="{FF2B5EF4-FFF2-40B4-BE49-F238E27FC236}">
                  <a16:creationId xmlns:a16="http://schemas.microsoft.com/office/drawing/2014/main" id="{C8DD7717-EB47-4857-AC10-065C2621F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903"/>
              <a:ext cx="6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7706" name="Rectangle 86">
              <a:extLst>
                <a:ext uri="{FF2B5EF4-FFF2-40B4-BE49-F238E27FC236}">
                  <a16:creationId xmlns:a16="http://schemas.microsoft.com/office/drawing/2014/main" id="{46BC4F30-8147-4A28-A939-A4A3AD32C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2926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7" name="Rectangle 87">
              <a:extLst>
                <a:ext uri="{FF2B5EF4-FFF2-40B4-BE49-F238E27FC236}">
                  <a16:creationId xmlns:a16="http://schemas.microsoft.com/office/drawing/2014/main" id="{54F609F1-8114-43D6-97E2-417064F2A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2974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8" name="Rectangle 88">
              <a:extLst>
                <a:ext uri="{FF2B5EF4-FFF2-40B4-BE49-F238E27FC236}">
                  <a16:creationId xmlns:a16="http://schemas.microsoft.com/office/drawing/2014/main" id="{466777D6-C54E-431E-85DF-455440E31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974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09" name="Rectangle 97">
              <a:extLst>
                <a:ext uri="{FF2B5EF4-FFF2-40B4-BE49-F238E27FC236}">
                  <a16:creationId xmlns:a16="http://schemas.microsoft.com/office/drawing/2014/main" id="{6DC2773A-9BF1-494F-90D5-7BE2D7E6E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2880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0" name="Rectangle 98">
              <a:extLst>
                <a:ext uri="{FF2B5EF4-FFF2-40B4-BE49-F238E27FC236}">
                  <a16:creationId xmlns:a16="http://schemas.microsoft.com/office/drawing/2014/main" id="{F395F5E0-0431-429B-B66D-8731346F5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3094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1" name="Rectangle 106">
              <a:extLst>
                <a:ext uri="{FF2B5EF4-FFF2-40B4-BE49-F238E27FC236}">
                  <a16:creationId xmlns:a16="http://schemas.microsoft.com/office/drawing/2014/main" id="{A3650488-E6CC-457D-A626-F0008D0C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2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2" name="Rectangle 107">
              <a:extLst>
                <a:ext uri="{FF2B5EF4-FFF2-40B4-BE49-F238E27FC236}">
                  <a16:creationId xmlns:a16="http://schemas.microsoft.com/office/drawing/2014/main" id="{FE26ECAA-EE79-40E8-8136-75FB4ACA9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2945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3" name="Rectangle 123">
              <a:extLst>
                <a:ext uri="{FF2B5EF4-FFF2-40B4-BE49-F238E27FC236}">
                  <a16:creationId xmlns:a16="http://schemas.microsoft.com/office/drawing/2014/main" id="{D2C318C4-1EA6-45A2-9274-D319E7AB8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" y="2945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d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4" name="Rectangle 124">
              <a:extLst>
                <a:ext uri="{FF2B5EF4-FFF2-40B4-BE49-F238E27FC236}">
                  <a16:creationId xmlns:a16="http://schemas.microsoft.com/office/drawing/2014/main" id="{D18F9759-51D7-4D84-910B-36F696ED2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2945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5" name="Rectangle 125">
              <a:extLst>
                <a:ext uri="{FF2B5EF4-FFF2-40B4-BE49-F238E27FC236}">
                  <a16:creationId xmlns:a16="http://schemas.microsoft.com/office/drawing/2014/main" id="{DD4D8F70-FB4A-4B8B-A1C8-18FE4D83E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7" y="2945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6" name="Rectangle 126">
              <a:extLst>
                <a:ext uri="{FF2B5EF4-FFF2-40B4-BE49-F238E27FC236}">
                  <a16:creationId xmlns:a16="http://schemas.microsoft.com/office/drawing/2014/main" id="{14AE8D78-9B5A-49B9-9DEE-7CB5CF21E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945"/>
              <a:ext cx="14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100" b="1" i="1" baseline="300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7" name="Rectangle 127">
              <a:extLst>
                <a:ext uri="{FF2B5EF4-FFF2-40B4-BE49-F238E27FC236}">
                  <a16:creationId xmlns:a16="http://schemas.microsoft.com/office/drawing/2014/main" id="{9D44CEE5-76A8-4DA9-A83C-0DC120FD2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8" name="Rectangle 128">
              <a:extLst>
                <a:ext uri="{FF2B5EF4-FFF2-40B4-BE49-F238E27FC236}">
                  <a16:creationId xmlns:a16="http://schemas.microsoft.com/office/drawing/2014/main" id="{702C21ED-0240-4ED9-909B-553A0CF9E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2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719" name="Rectangle 197">
              <a:extLst>
                <a:ext uri="{FF2B5EF4-FFF2-40B4-BE49-F238E27FC236}">
                  <a16:creationId xmlns:a16="http://schemas.microsoft.com/office/drawing/2014/main" id="{84564F57-2EE3-45B3-BC88-D239B66B1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936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232">
            <a:extLst>
              <a:ext uri="{FF2B5EF4-FFF2-40B4-BE49-F238E27FC236}">
                <a16:creationId xmlns:a16="http://schemas.microsoft.com/office/drawing/2014/main" id="{5B0EF783-C033-4E21-B074-EC239616B7AC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645025"/>
            <a:ext cx="1282700" cy="444500"/>
            <a:chOff x="768" y="2926"/>
            <a:chExt cx="808" cy="280"/>
          </a:xfrm>
        </p:grpSpPr>
        <p:sp>
          <p:nvSpPr>
            <p:cNvPr id="27692" name="Rectangle 91">
              <a:extLst>
                <a:ext uri="{FF2B5EF4-FFF2-40B4-BE49-F238E27FC236}">
                  <a16:creationId xmlns:a16="http://schemas.microsoft.com/office/drawing/2014/main" id="{4A1F4C69-ED23-4696-A3CC-5A2E9B7C2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6" y="2926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3" name="Rectangle 112">
              <a:extLst>
                <a:ext uri="{FF2B5EF4-FFF2-40B4-BE49-F238E27FC236}">
                  <a16:creationId xmlns:a16="http://schemas.microsoft.com/office/drawing/2014/main" id="{DE78F23D-69CB-4685-A94B-C82B726AA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294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4" name="Rectangle 113">
              <a:extLst>
                <a:ext uri="{FF2B5EF4-FFF2-40B4-BE49-F238E27FC236}">
                  <a16:creationId xmlns:a16="http://schemas.microsoft.com/office/drawing/2014/main" id="{27D337F4-5334-47A1-86A1-022B9EB08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945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5" name="Rectangle 114">
              <a:extLst>
                <a:ext uri="{FF2B5EF4-FFF2-40B4-BE49-F238E27FC236}">
                  <a16:creationId xmlns:a16="http://schemas.microsoft.com/office/drawing/2014/main" id="{13C82949-FACD-4227-86F6-DE6D905C7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45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6" name="Rectangle 115">
              <a:extLst>
                <a:ext uri="{FF2B5EF4-FFF2-40B4-BE49-F238E27FC236}">
                  <a16:creationId xmlns:a16="http://schemas.microsoft.com/office/drawing/2014/main" id="{766AE08D-A51C-4069-A630-3CDB95374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45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7" name="Rectangle 195">
              <a:extLst>
                <a:ext uri="{FF2B5EF4-FFF2-40B4-BE49-F238E27FC236}">
                  <a16:creationId xmlns:a16="http://schemas.microsoft.com/office/drawing/2014/main" id="{0C649B40-48A6-4BA0-86C4-E1FCE311B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2936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698" name="Group 224">
              <a:extLst>
                <a:ext uri="{FF2B5EF4-FFF2-40B4-BE49-F238E27FC236}">
                  <a16:creationId xmlns:a16="http://schemas.microsoft.com/office/drawing/2014/main" id="{207B0CE7-C7FB-4539-890A-49E421EEE3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3" y="2942"/>
              <a:ext cx="134" cy="264"/>
              <a:chOff x="633" y="2588"/>
              <a:chExt cx="134" cy="264"/>
            </a:xfrm>
          </p:grpSpPr>
          <p:sp>
            <p:nvSpPr>
              <p:cNvPr id="27699" name="Rectangle 225">
                <a:extLst>
                  <a:ext uri="{FF2B5EF4-FFF2-40B4-BE49-F238E27FC236}">
                    <a16:creationId xmlns:a16="http://schemas.microsoft.com/office/drawing/2014/main" id="{39614A5E-ABED-4036-8D1C-A80C14F1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736"/>
                <a:ext cx="4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00" name="Rectangle 226">
                <a:extLst>
                  <a:ext uri="{FF2B5EF4-FFF2-40B4-BE49-F238E27FC236}">
                    <a16:creationId xmlns:a16="http://schemas.microsoft.com/office/drawing/2014/main" id="{6979B446-384A-4CFE-BBD9-5C34FFBAD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" y="2588"/>
                <a:ext cx="9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0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endParaRPr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639" name="Rectangle 95">
            <a:extLst>
              <a:ext uri="{FF2B5EF4-FFF2-40B4-BE49-F238E27FC236}">
                <a16:creationId xmlns:a16="http://schemas.microsoft.com/office/drawing/2014/main" id="{6B2F114B-B089-49B1-AC20-A76AA1D2D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956050"/>
            <a:ext cx="2635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1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5" name="Group 231">
            <a:extLst>
              <a:ext uri="{FF2B5EF4-FFF2-40B4-BE49-F238E27FC236}">
                <a16:creationId xmlns:a16="http://schemas.microsoft.com/office/drawing/2014/main" id="{9A04C49F-BA9A-4BF4-A654-733F9320133B}"/>
              </a:ext>
            </a:extLst>
          </p:cNvPr>
          <p:cNvGrpSpPr>
            <a:grpSpLocks/>
          </p:cNvGrpSpPr>
          <p:nvPr/>
        </p:nvGrpSpPr>
        <p:grpSpPr bwMode="auto">
          <a:xfrm>
            <a:off x="3295650" y="3883025"/>
            <a:ext cx="2717800" cy="523875"/>
            <a:chOff x="2076" y="2446"/>
            <a:chExt cx="1712" cy="330"/>
          </a:xfrm>
        </p:grpSpPr>
        <p:sp>
          <p:nvSpPr>
            <p:cNvPr id="108619" name="Line 75">
              <a:extLst>
                <a:ext uri="{FF2B5EF4-FFF2-40B4-BE49-F238E27FC236}">
                  <a16:creationId xmlns:a16="http://schemas.microsoft.com/office/drawing/2014/main" id="{AC6ABDF7-8039-4CCA-86EA-A942E2E6A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9" y="2606"/>
              <a:ext cx="22" cy="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0" name="Line 76">
              <a:extLst>
                <a:ext uri="{FF2B5EF4-FFF2-40B4-BE49-F238E27FC236}">
                  <a16:creationId xmlns:a16="http://schemas.microsoft.com/office/drawing/2014/main" id="{824DA754-BD97-40AA-BA92-7188EA465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1" y="2610"/>
              <a:ext cx="33" cy="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1" name="Line 77">
              <a:extLst>
                <a:ext uri="{FF2B5EF4-FFF2-40B4-BE49-F238E27FC236}">
                  <a16:creationId xmlns:a16="http://schemas.microsoft.com/office/drawing/2014/main" id="{AF2B7B45-4507-4B05-8364-4B89BC3C0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7" y="2498"/>
              <a:ext cx="43" cy="16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622" name="Line 78">
              <a:extLst>
                <a:ext uri="{FF2B5EF4-FFF2-40B4-BE49-F238E27FC236}">
                  <a16:creationId xmlns:a16="http://schemas.microsoft.com/office/drawing/2014/main" id="{58BADCFB-8D01-4D07-9538-BD5634001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2498"/>
              <a:ext cx="12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7" name="Rectangle 85">
              <a:extLst>
                <a:ext uri="{FF2B5EF4-FFF2-40B4-BE49-F238E27FC236}">
                  <a16:creationId xmlns:a16="http://schemas.microsoft.com/office/drawing/2014/main" id="{99DD15F5-BFC2-405B-AD8D-CED1172E4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2469"/>
              <a:ext cx="6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3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7678" name="Rectangle 92">
              <a:extLst>
                <a:ext uri="{FF2B5EF4-FFF2-40B4-BE49-F238E27FC236}">
                  <a16:creationId xmlns:a16="http://schemas.microsoft.com/office/drawing/2014/main" id="{E73E39C0-C993-4150-94B7-95EDC308A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492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79" name="Rectangle 93">
              <a:extLst>
                <a:ext uri="{FF2B5EF4-FFF2-40B4-BE49-F238E27FC236}">
                  <a16:creationId xmlns:a16="http://schemas.microsoft.com/office/drawing/2014/main" id="{4F10559C-3308-4ADA-8819-D49D22189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532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0" name="Rectangle 94">
              <a:extLst>
                <a:ext uri="{FF2B5EF4-FFF2-40B4-BE49-F238E27FC236}">
                  <a16:creationId xmlns:a16="http://schemas.microsoft.com/office/drawing/2014/main" id="{EEE16842-1CB7-43B1-BBA5-21C84B6F9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9" y="2532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1" name="Rectangle 101">
              <a:extLst>
                <a:ext uri="{FF2B5EF4-FFF2-40B4-BE49-F238E27FC236}">
                  <a16:creationId xmlns:a16="http://schemas.microsoft.com/office/drawing/2014/main" id="{7CE0F930-C483-422A-A054-29942478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44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2" name="Rectangle 102">
              <a:extLst>
                <a:ext uri="{FF2B5EF4-FFF2-40B4-BE49-F238E27FC236}">
                  <a16:creationId xmlns:a16="http://schemas.microsoft.com/office/drawing/2014/main" id="{C09A58CD-F9C4-4BEE-9893-88265126F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2660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3" name="Rectangle 103">
              <a:extLst>
                <a:ext uri="{FF2B5EF4-FFF2-40B4-BE49-F238E27FC236}">
                  <a16:creationId xmlns:a16="http://schemas.microsoft.com/office/drawing/2014/main" id="{E02BFC41-6637-406E-AD23-B2D34B2E5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249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2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4" name="Rectangle 116">
              <a:extLst>
                <a:ext uri="{FF2B5EF4-FFF2-40B4-BE49-F238E27FC236}">
                  <a16:creationId xmlns:a16="http://schemas.microsoft.com/office/drawing/2014/main" id="{0293A953-3155-4B84-B204-64B8A0A35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251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5" name="Rectangle 117">
              <a:extLst>
                <a:ext uri="{FF2B5EF4-FFF2-40B4-BE49-F238E27FC236}">
                  <a16:creationId xmlns:a16="http://schemas.microsoft.com/office/drawing/2014/main" id="{ECFE30C6-C814-4253-96A3-483A53787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251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6" name="Rectangle 118">
              <a:extLst>
                <a:ext uri="{FF2B5EF4-FFF2-40B4-BE49-F238E27FC236}">
                  <a16:creationId xmlns:a16="http://schemas.microsoft.com/office/drawing/2014/main" id="{159AAE10-4706-40DF-A963-519F00C76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" y="251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7" name="Rectangle 129">
              <a:extLst>
                <a:ext uri="{FF2B5EF4-FFF2-40B4-BE49-F238E27FC236}">
                  <a16:creationId xmlns:a16="http://schemas.microsoft.com/office/drawing/2014/main" id="{5CCD9852-27C8-4F73-9B00-A77201D95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511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d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8" name="Rectangle 130">
              <a:extLst>
                <a:ext uri="{FF2B5EF4-FFF2-40B4-BE49-F238E27FC236}">
                  <a16:creationId xmlns:a16="http://schemas.microsoft.com/office/drawing/2014/main" id="{9361D069-E4EB-43D7-88BB-C4296D3F7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11"/>
              <a:ext cx="7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89" name="Rectangle 131">
              <a:extLst>
                <a:ext uri="{FF2B5EF4-FFF2-40B4-BE49-F238E27FC236}">
                  <a16:creationId xmlns:a16="http://schemas.microsoft.com/office/drawing/2014/main" id="{398CDD24-88D7-4579-BB55-81EF2F5AB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2511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0" name="Rectangle 132">
              <a:extLst>
                <a:ext uri="{FF2B5EF4-FFF2-40B4-BE49-F238E27FC236}">
                  <a16:creationId xmlns:a16="http://schemas.microsoft.com/office/drawing/2014/main" id="{F503BC3E-2816-4954-ADA4-AF3532E49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251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91" name="Rectangle 133">
              <a:extLst>
                <a:ext uri="{FF2B5EF4-FFF2-40B4-BE49-F238E27FC236}">
                  <a16:creationId xmlns:a16="http://schemas.microsoft.com/office/drawing/2014/main" id="{249F2F74-D796-465B-8DC6-F9A728A21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251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230">
            <a:extLst>
              <a:ext uri="{FF2B5EF4-FFF2-40B4-BE49-F238E27FC236}">
                <a16:creationId xmlns:a16="http://schemas.microsoft.com/office/drawing/2014/main" id="{E563F0F2-E65A-4AAF-AA80-D9B13C6FD81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956050"/>
            <a:ext cx="1281113" cy="431800"/>
            <a:chOff x="768" y="2492"/>
            <a:chExt cx="807" cy="272"/>
          </a:xfrm>
        </p:grpSpPr>
        <p:sp>
          <p:nvSpPr>
            <p:cNvPr id="27664" name="Rectangle 96">
              <a:extLst>
                <a:ext uri="{FF2B5EF4-FFF2-40B4-BE49-F238E27FC236}">
                  <a16:creationId xmlns:a16="http://schemas.microsoft.com/office/drawing/2014/main" id="{4D75772F-B70B-4D3A-8A84-4EB6A196EF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" y="2492"/>
              <a:ext cx="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5" name="Rectangle 119">
              <a:extLst>
                <a:ext uri="{FF2B5EF4-FFF2-40B4-BE49-F238E27FC236}">
                  <a16:creationId xmlns:a16="http://schemas.microsoft.com/office/drawing/2014/main" id="{576E41E3-6EDA-4708-B2E4-0CDF95ADE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0" y="251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6" name="Rectangle 120">
              <a:extLst>
                <a:ext uri="{FF2B5EF4-FFF2-40B4-BE49-F238E27FC236}">
                  <a16:creationId xmlns:a16="http://schemas.microsoft.com/office/drawing/2014/main" id="{7B9B5023-081D-4BCE-BD52-D7B56451F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" y="251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7" name="Rectangle 121">
              <a:extLst>
                <a:ext uri="{FF2B5EF4-FFF2-40B4-BE49-F238E27FC236}">
                  <a16:creationId xmlns:a16="http://schemas.microsoft.com/office/drawing/2014/main" id="{55705D67-2A31-4CF3-96DD-A35720D52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11"/>
              <a:ext cx="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8" name="Rectangle 122">
              <a:extLst>
                <a:ext uri="{FF2B5EF4-FFF2-40B4-BE49-F238E27FC236}">
                  <a16:creationId xmlns:a16="http://schemas.microsoft.com/office/drawing/2014/main" id="{34C741B4-53A5-44EA-83A6-2B7AE210A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11"/>
              <a:ext cx="5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7669" name="Group 223">
              <a:extLst>
                <a:ext uri="{FF2B5EF4-FFF2-40B4-BE49-F238E27FC236}">
                  <a16:creationId xmlns:a16="http://schemas.microsoft.com/office/drawing/2014/main" id="{94BA12AC-C462-41AE-91A5-882D72DAD4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" y="2494"/>
              <a:ext cx="118" cy="270"/>
              <a:chOff x="649" y="2582"/>
              <a:chExt cx="118" cy="270"/>
            </a:xfrm>
          </p:grpSpPr>
          <p:sp>
            <p:nvSpPr>
              <p:cNvPr id="27671" name="Rectangle 104">
                <a:extLst>
                  <a:ext uri="{FF2B5EF4-FFF2-40B4-BE49-F238E27FC236}">
                    <a16:creationId xmlns:a16="http://schemas.microsoft.com/office/drawing/2014/main" id="{CBF9513B-C5E7-403C-BC1E-944525A02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736"/>
                <a:ext cx="47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2" name="Rectangle 136">
                <a:extLst>
                  <a:ext uri="{FF2B5EF4-FFF2-40B4-BE49-F238E27FC236}">
                    <a16:creationId xmlns:a16="http://schemas.microsoft.com/office/drawing/2014/main" id="{A1D450CF-8E7A-4E5B-8DA7-3C394ECA16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" y="2582"/>
                <a:ext cx="9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0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endParaRPr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670" name="Rectangle 227">
              <a:extLst>
                <a:ext uri="{FF2B5EF4-FFF2-40B4-BE49-F238E27FC236}">
                  <a16:creationId xmlns:a16="http://schemas.microsoft.com/office/drawing/2014/main" id="{38DB5F40-4691-4EAC-A4F0-603F490A4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2512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1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694" grpId="0" animBg="1"/>
      <p:bldP spid="108634" grpId="0" autoUpdateAnimBg="0"/>
      <p:bldP spid="10863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E246D23-FFAD-42F2-A029-47A16490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C894A090-FE3A-4D84-8679-D192792F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2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个根，即为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84E02398-9AFA-4A8C-8061-4C7F48F45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26792"/>
              </p:ext>
            </p:extLst>
          </p:nvPr>
        </p:nvGraphicFramePr>
        <p:xfrm>
          <a:off x="1676400" y="1066800"/>
          <a:ext cx="3875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457200" progId="Equation.3">
                  <p:embed/>
                </p:oleObj>
              </mc:Choice>
              <mc:Fallback>
                <p:oleObj name="Equation" r:id="rId7" imgW="2019300" imgH="45720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84E02398-9AFA-4A8C-8061-4C7F48F45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3875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>
            <a:extLst>
              <a:ext uri="{FF2B5EF4-FFF2-40B4-BE49-F238E27FC236}">
                <a16:creationId xmlns:a16="http://schemas.microsoft.com/office/drawing/2014/main" id="{5C813FC7-DE64-4765-9305-DEBD3843D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667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5D99DB8F-C003-4A83-8237-D0B516105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3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代入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 = 1,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求解 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DB604CFC-5228-4CD9-AC89-690AC88A1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6662"/>
              </p:ext>
            </p:extLst>
          </p:nvPr>
        </p:nvGraphicFramePr>
        <p:xfrm>
          <a:off x="2133600" y="1935163"/>
          <a:ext cx="3581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2657" imgH="142977" progId="Equation.3">
                  <p:embed/>
                </p:oleObj>
              </mc:Choice>
              <mc:Fallback>
                <p:oleObj name="Equation" r:id="rId9" imgW="1952657" imgH="142977" progId="Equation.3">
                  <p:embed/>
                  <p:pic>
                    <p:nvPicPr>
                      <p:cNvPr id="46088" name="Object 8">
                        <a:extLst>
                          <a:ext uri="{FF2B5EF4-FFF2-40B4-BE49-F238E27FC236}">
                            <a16:creationId xmlns:a16="http://schemas.microsoft.com/office/drawing/2014/main" id="{DB604CFC-5228-4CD9-AC89-690AC88A1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35163"/>
                        <a:ext cx="3581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>
            <a:extLst>
              <a:ext uri="{FF2B5EF4-FFF2-40B4-BE49-F238E27FC236}">
                <a16:creationId xmlns:a16="http://schemas.microsoft.com/office/drawing/2014/main" id="{98BE3B66-7417-4539-B82A-C888A8B0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50536"/>
              </p:ext>
            </p:extLst>
          </p:nvPr>
        </p:nvGraphicFramePr>
        <p:xfrm>
          <a:off x="800100" y="4495800"/>
          <a:ext cx="754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0418" imgH="257175" progId="Equation.3">
                  <p:embed/>
                </p:oleObj>
              </mc:Choice>
              <mc:Fallback>
                <p:oleObj name="Equation" r:id="rId11" imgW="3800418" imgH="257175" progId="Equation.3">
                  <p:embed/>
                  <p:pic>
                    <p:nvPicPr>
                      <p:cNvPr id="46099" name="Object 19">
                        <a:extLst>
                          <a:ext uri="{FF2B5EF4-FFF2-40B4-BE49-F238E27FC236}">
                            <a16:creationId xmlns:a16="http://schemas.microsoft.com/office/drawing/2014/main" id="{98BE3B66-7417-4539-B82A-C888A8B0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95800"/>
                        <a:ext cx="7543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6C2A93E5-9335-4380-8167-33669384E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29786"/>
              </p:ext>
            </p:extLst>
          </p:nvPr>
        </p:nvGraphicFramePr>
        <p:xfrm>
          <a:off x="5262563" y="3489325"/>
          <a:ext cx="3348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38280" imgH="142977" progId="Equation.3">
                  <p:embed/>
                </p:oleObj>
              </mc:Choice>
              <mc:Fallback>
                <p:oleObj name="Equation" r:id="rId13" imgW="1838280" imgH="142977" progId="Equation.3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6C2A93E5-9335-4380-8167-33669384E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489325"/>
                        <a:ext cx="3348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>
            <a:extLst>
              <a:ext uri="{FF2B5EF4-FFF2-40B4-BE49-F238E27FC236}">
                <a16:creationId xmlns:a16="http://schemas.microsoft.com/office/drawing/2014/main" id="{558BE94F-F643-4D98-B8F1-5C6E94F4E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54373"/>
              </p:ext>
            </p:extLst>
          </p:nvPr>
        </p:nvGraphicFramePr>
        <p:xfrm>
          <a:off x="1295400" y="2971800"/>
          <a:ext cx="3352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600" imgH="838200" progId="Equation.3">
                  <p:embed/>
                </p:oleObj>
              </mc:Choice>
              <mc:Fallback>
                <p:oleObj name="Equation" r:id="rId15" imgW="1879600" imgH="838200" progId="Equation.3">
                  <p:embed/>
                  <p:pic>
                    <p:nvPicPr>
                      <p:cNvPr id="46102" name="Object 22">
                        <a:extLst>
                          <a:ext uri="{FF2B5EF4-FFF2-40B4-BE49-F238E27FC236}">
                            <a16:creationId xmlns:a16="http://schemas.microsoft.com/office/drawing/2014/main" id="{558BE94F-F643-4D98-B8F1-5C6E94F4E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33528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AutoShape 23">
            <a:extLst>
              <a:ext uri="{FF2B5EF4-FFF2-40B4-BE49-F238E27FC236}">
                <a16:creationId xmlns:a16="http://schemas.microsoft.com/office/drawing/2014/main" id="{32237694-2FEE-43A4-BB45-564D9D0C6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052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6" name="AutoShape 6">
            <a:extLst>
              <a:ext uri="{FF2B5EF4-FFF2-40B4-BE49-F238E27FC236}">
                <a16:creationId xmlns:a16="http://schemas.microsoft.com/office/drawing/2014/main" id="{ABB4E5DC-7A84-4D78-B906-306347764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09800"/>
            <a:ext cx="3173413" cy="1066800"/>
          </a:xfrm>
          <a:prstGeom prst="wedgeEllipseCallout">
            <a:avLst>
              <a:gd name="adj1" fmla="val -81667"/>
              <a:gd name="adj2" fmla="val 6875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线性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方程组，简单。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A293086B-45F7-44B1-A37E-4F4D679C4263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334000"/>
            <a:ext cx="8659812" cy="914400"/>
            <a:chOff x="192" y="3360"/>
            <a:chExt cx="5376" cy="576"/>
          </a:xfrm>
        </p:grpSpPr>
        <p:grpSp>
          <p:nvGrpSpPr>
            <p:cNvPr id="28686" name="Group 24">
              <a:extLst>
                <a:ext uri="{FF2B5EF4-FFF2-40B4-BE49-F238E27FC236}">
                  <a16:creationId xmlns:a16="http://schemas.microsoft.com/office/drawing/2014/main" id="{0D83AD85-625B-4ABC-A21A-2008E79CA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360"/>
              <a:ext cx="5376" cy="576"/>
              <a:chOff x="288" y="2592"/>
              <a:chExt cx="528" cy="384"/>
            </a:xfrm>
          </p:grpSpPr>
          <p:sp>
            <p:nvSpPr>
              <p:cNvPr id="28689" name="AutoShape 25" descr="新闻纸">
                <a:extLst>
                  <a:ext uri="{FF2B5EF4-FFF2-40B4-BE49-F238E27FC236}">
                    <a16:creationId xmlns:a16="http://schemas.microsoft.com/office/drawing/2014/main" id="{F0B99A7F-A52B-4925-A370-26DA54F9B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90" name="Text Box 26">
                <a:extLst>
                  <a:ext uri="{FF2B5EF4-FFF2-40B4-BE49-F238E27FC236}">
                    <a16:creationId xmlns:a16="http://schemas.microsoft.com/office/drawing/2014/main" id="{CB603775-C10E-4E29-A42F-FA21C14D14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zh-CN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87" name="Text Box 27">
              <a:extLst>
                <a:ext uri="{FF2B5EF4-FFF2-40B4-BE49-F238E27FC236}">
                  <a16:creationId xmlns:a16="http://schemas.microsoft.com/office/drawing/2014/main" id="{5DF66FBD-20FC-4A5A-A2C7-9899DD4AE4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04"/>
              <a:ext cx="124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3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也可换为</a:t>
              </a:r>
            </a:p>
          </p:txBody>
        </p:sp>
        <p:graphicFrame>
          <p:nvGraphicFramePr>
            <p:cNvPr id="28688" name="Object 28">
              <a:extLst>
                <a:ext uri="{FF2B5EF4-FFF2-40B4-BE49-F238E27FC236}">
                  <a16:creationId xmlns:a16="http://schemas.microsoft.com/office/drawing/2014/main" id="{2C884220-8D8A-4769-AF42-7857C3E8C8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472"/>
            <a:ext cx="39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71982" imgH="238193" progId="Equation.3">
                    <p:embed/>
                  </p:oleObj>
                </mc:Choice>
                <mc:Fallback>
                  <p:oleObj name="Equation" r:id="rId18" imgW="3971982" imgH="238193" progId="Equation.3">
                    <p:embed/>
                    <p:pic>
                      <p:nvPicPr>
                        <p:cNvPr id="28688" name="Object 28">
                          <a:extLst>
                            <a:ext uri="{FF2B5EF4-FFF2-40B4-BE49-F238E27FC236}">
                              <a16:creationId xmlns:a16="http://schemas.microsoft.com/office/drawing/2014/main" id="{2C884220-8D8A-4769-AF42-7857C3E8C8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472"/>
                          <a:ext cx="39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5" grpId="0" autoUpdateAnimBg="0"/>
      <p:bldP spid="46103" grpId="0" animBg="1"/>
      <p:bldP spid="4608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>
            <a:extLst>
              <a:ext uri="{FF2B5EF4-FFF2-40B4-BE49-F238E27FC236}">
                <a16:creationId xmlns:a16="http://schemas.microsoft.com/office/drawing/2014/main" id="{C9653E1F-AB83-4516-931F-93A4385098C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6875"/>
            <a:ext cx="8855075" cy="974725"/>
            <a:chOff x="144" y="250"/>
            <a:chExt cx="5578" cy="614"/>
          </a:xfrm>
        </p:grpSpPr>
        <p:grpSp>
          <p:nvGrpSpPr>
            <p:cNvPr id="29724" name="Group 42">
              <a:extLst>
                <a:ext uri="{FF2B5EF4-FFF2-40B4-BE49-F238E27FC236}">
                  <a16:creationId xmlns:a16="http://schemas.microsoft.com/office/drawing/2014/main" id="{487F62BC-6E72-49BF-B5C4-90185FD64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50"/>
              <a:ext cx="5530" cy="523"/>
              <a:chOff x="192" y="250"/>
              <a:chExt cx="5530" cy="523"/>
            </a:xfrm>
          </p:grpSpPr>
          <p:sp>
            <p:nvSpPr>
              <p:cNvPr id="26656" name="Rectangle 7">
                <a:extLst>
                  <a:ext uri="{FF2B5EF4-FFF2-40B4-BE49-F238E27FC236}">
                    <a16:creationId xmlns:a16="http://schemas.microsoft.com/office/drawing/2014/main" id="{2CC229FB-5FC0-4DB9-972F-702F8B32F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50"/>
                <a:ext cx="5530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法二）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                        为区间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[0, 1]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上带权    正交的多项式			</a:t>
                </a:r>
              </a:p>
            </p:txBody>
          </p:sp>
          <p:graphicFrame>
            <p:nvGraphicFramePr>
              <p:cNvPr id="29727" name="Object 8">
                <a:extLst>
                  <a:ext uri="{FF2B5EF4-FFF2-40B4-BE49-F238E27FC236}">
                    <a16:creationId xmlns:a16="http://schemas.microsoft.com/office/drawing/2014/main" id="{1F634F53-F5CE-4E7E-8473-AEEF6CB9F4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5" y="288"/>
              <a:ext cx="1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400041" imgH="142977" progId="Equation.3">
                      <p:embed/>
                    </p:oleObj>
                  </mc:Choice>
                  <mc:Fallback>
                    <p:oleObj name="Equation" r:id="rId7" imgW="1400041" imgH="142977" progId="Equation.3">
                      <p:embed/>
                      <p:pic>
                        <p:nvPicPr>
                          <p:cNvPr id="29727" name="Object 8">
                            <a:extLst>
                              <a:ext uri="{FF2B5EF4-FFF2-40B4-BE49-F238E27FC236}">
                                <a16:creationId xmlns:a16="http://schemas.microsoft.com/office/drawing/2014/main" id="{1F634F53-F5CE-4E7E-8473-AEEF6CB9F4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5" y="288"/>
                            <a:ext cx="12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8" name="Object 9">
                <a:extLst>
                  <a:ext uri="{FF2B5EF4-FFF2-40B4-BE49-F238E27FC236}">
                    <a16:creationId xmlns:a16="http://schemas.microsoft.com/office/drawing/2014/main" id="{C0FB8586-0C88-4F66-8931-CAC6693325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70" y="288"/>
              <a:ext cx="28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1778" imgH="142977" progId="Equation.3">
                      <p:embed/>
                    </p:oleObj>
                  </mc:Choice>
                  <mc:Fallback>
                    <p:oleObj name="Equation" r:id="rId9" imgW="161778" imgH="142977" progId="Equation.3">
                      <p:embed/>
                      <p:pic>
                        <p:nvPicPr>
                          <p:cNvPr id="29728" name="Object 9">
                            <a:extLst>
                              <a:ext uri="{FF2B5EF4-FFF2-40B4-BE49-F238E27FC236}">
                                <a16:creationId xmlns:a16="http://schemas.microsoft.com/office/drawing/2014/main" id="{C0FB8586-0C88-4F66-8931-CAC6693325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0" y="288"/>
                            <a:ext cx="288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5" name="Rectangle 10">
              <a:extLst>
                <a:ext uri="{FF2B5EF4-FFF2-40B4-BE49-F238E27FC236}">
                  <a16:creationId xmlns:a16="http://schemas.microsoft.com/office/drawing/2014/main" id="{DFF2773D-CB3E-4C50-B080-4BF5162A0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7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</p:grpSp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ACCE17A8-4C4F-4F77-883D-D1CD96C08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93919"/>
              </p:ext>
            </p:extLst>
          </p:nvPr>
        </p:nvGraphicFramePr>
        <p:xfrm>
          <a:off x="1371600" y="914400"/>
          <a:ext cx="198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0029" imgH="257175" progId="Equation.3">
                  <p:embed/>
                </p:oleObj>
              </mc:Choice>
              <mc:Fallback>
                <p:oleObj name="Equation" r:id="rId11" imgW="1000029" imgH="257175" progId="Equation.3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ACCE17A8-4C4F-4F77-883D-D1CD96C08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98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B8EB76B1-B5FA-4E99-95BE-624B52AD7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12042"/>
              </p:ext>
            </p:extLst>
          </p:nvPr>
        </p:nvGraphicFramePr>
        <p:xfrm>
          <a:off x="3352800" y="1517650"/>
          <a:ext cx="3886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600" imgH="342900" progId="Equation.3">
                  <p:embed/>
                </p:oleObj>
              </mc:Choice>
              <mc:Fallback>
                <p:oleObj name="Equation" r:id="rId13" imgW="2133600" imgH="342900" progId="Equation.3">
                  <p:embed/>
                  <p:pic>
                    <p:nvPicPr>
                      <p:cNvPr id="87052" name="Object 12">
                        <a:extLst>
                          <a:ext uri="{FF2B5EF4-FFF2-40B4-BE49-F238E27FC236}">
                            <a16:creationId xmlns:a16="http://schemas.microsoft.com/office/drawing/2014/main" id="{B8EB76B1-B5FA-4E99-95BE-624B52AD7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17650"/>
                        <a:ext cx="3886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>
            <a:extLst>
              <a:ext uri="{FF2B5EF4-FFF2-40B4-BE49-F238E27FC236}">
                <a16:creationId xmlns:a16="http://schemas.microsoft.com/office/drawing/2014/main" id="{08195DB3-C5AF-4C70-AD47-C2977F84D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29889"/>
              </p:ext>
            </p:extLst>
          </p:nvPr>
        </p:nvGraphicFramePr>
        <p:xfrm>
          <a:off x="3308350" y="2066925"/>
          <a:ext cx="3092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090" imgH="406224" progId="Equation.3">
                  <p:embed/>
                </p:oleObj>
              </mc:Choice>
              <mc:Fallback>
                <p:oleObj name="Equation" r:id="rId15" imgW="1866090" imgH="406224" progId="Equation.3">
                  <p:embed/>
                  <p:pic>
                    <p:nvPicPr>
                      <p:cNvPr id="87053" name="Object 13">
                        <a:extLst>
                          <a:ext uri="{FF2B5EF4-FFF2-40B4-BE49-F238E27FC236}">
                            <a16:creationId xmlns:a16="http://schemas.microsoft.com/office/drawing/2014/main" id="{08195DB3-C5AF-4C70-AD47-C2977F84D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066925"/>
                        <a:ext cx="30924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id="{92B07564-BAD5-4B42-85D3-21A849E2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94160"/>
              </p:ext>
            </p:extLst>
          </p:nvPr>
        </p:nvGraphicFramePr>
        <p:xfrm>
          <a:off x="1371600" y="2608263"/>
          <a:ext cx="2362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6704" imgH="257175" progId="Equation.3">
                  <p:embed/>
                </p:oleObj>
              </mc:Choice>
              <mc:Fallback>
                <p:oleObj name="Equation" r:id="rId17" imgW="1266704" imgH="257175" progId="Equation.3">
                  <p:embed/>
                  <p:pic>
                    <p:nvPicPr>
                      <p:cNvPr id="87059" name="Object 19">
                        <a:extLst>
                          <a:ext uri="{FF2B5EF4-FFF2-40B4-BE49-F238E27FC236}">
                            <a16:creationId xmlns:a16="http://schemas.microsoft.com/office/drawing/2014/main" id="{92B07564-BAD5-4B42-85D3-21A849E2B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08263"/>
                        <a:ext cx="2362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>
            <a:extLst>
              <a:ext uri="{FF2B5EF4-FFF2-40B4-BE49-F238E27FC236}">
                <a16:creationId xmlns:a16="http://schemas.microsoft.com/office/drawing/2014/main" id="{6BC1A336-34A8-45FA-8F6B-521FA0042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57553"/>
              </p:ext>
            </p:extLst>
          </p:nvPr>
        </p:nvGraphicFramePr>
        <p:xfrm>
          <a:off x="3505200" y="3138488"/>
          <a:ext cx="3124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66090" imgH="406224" progId="Equation.3">
                  <p:embed/>
                </p:oleObj>
              </mc:Choice>
              <mc:Fallback>
                <p:oleObj name="Equation" r:id="rId19" imgW="1866090" imgH="406224" progId="Equation.3">
                  <p:embed/>
                  <p:pic>
                    <p:nvPicPr>
                      <p:cNvPr id="87060" name="Object 20">
                        <a:extLst>
                          <a:ext uri="{FF2B5EF4-FFF2-40B4-BE49-F238E27FC236}">
                            <a16:creationId xmlns:a16="http://schemas.microsoft.com/office/drawing/2014/main" id="{6BC1A336-34A8-45FA-8F6B-521FA0042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38488"/>
                        <a:ext cx="3124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>
            <a:extLst>
              <a:ext uri="{FF2B5EF4-FFF2-40B4-BE49-F238E27FC236}">
                <a16:creationId xmlns:a16="http://schemas.microsoft.com/office/drawing/2014/main" id="{46DF9D82-8FBB-4513-80D6-DA3E3C53C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66808"/>
              </p:ext>
            </p:extLst>
          </p:nvPr>
        </p:nvGraphicFramePr>
        <p:xfrm>
          <a:off x="4572000" y="3733800"/>
          <a:ext cx="1235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100" imgH="838200" progId="Equation.3">
                  <p:embed/>
                </p:oleObj>
              </mc:Choice>
              <mc:Fallback>
                <p:oleObj name="Equation" r:id="rId21" imgW="927100" imgH="838200" progId="Equation.3">
                  <p:embed/>
                  <p:pic>
                    <p:nvPicPr>
                      <p:cNvPr id="87062" name="Object 22">
                        <a:extLst>
                          <a:ext uri="{FF2B5EF4-FFF2-40B4-BE49-F238E27FC236}">
                            <a16:creationId xmlns:a16="http://schemas.microsoft.com/office/drawing/2014/main" id="{46DF9D82-8FBB-4513-80D6-DA3E3C53C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1235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>
            <a:extLst>
              <a:ext uri="{FF2B5EF4-FFF2-40B4-BE49-F238E27FC236}">
                <a16:creationId xmlns:a16="http://schemas.microsoft.com/office/drawing/2014/main" id="{1FF734C2-6C8E-4E1A-A520-886B491C6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3101"/>
              </p:ext>
            </p:extLst>
          </p:nvPr>
        </p:nvGraphicFramePr>
        <p:xfrm>
          <a:off x="3886200" y="5334000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3880" imgH="390661" progId="Equation.3">
                  <p:embed/>
                </p:oleObj>
              </mc:Choice>
              <mc:Fallback>
                <p:oleObj name="Equation" r:id="rId23" imgW="923880" imgH="390661" progId="Equation.3">
                  <p:embed/>
                  <p:pic>
                    <p:nvPicPr>
                      <p:cNvPr id="87065" name="Object 25">
                        <a:extLst>
                          <a:ext uri="{FF2B5EF4-FFF2-40B4-BE49-F238E27FC236}">
                            <a16:creationId xmlns:a16="http://schemas.microsoft.com/office/drawing/2014/main" id="{1FF734C2-6C8E-4E1A-A520-886B491C6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0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23">
            <a:extLst>
              <a:ext uri="{FF2B5EF4-FFF2-40B4-BE49-F238E27FC236}">
                <a16:creationId xmlns:a16="http://schemas.microsoft.com/office/drawing/2014/main" id="{701F038F-80DB-47A7-83B3-969577283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0468"/>
              </p:ext>
            </p:extLst>
          </p:nvPr>
        </p:nvGraphicFramePr>
        <p:xfrm>
          <a:off x="7010400" y="4016375"/>
          <a:ext cx="1371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170" imgH="406224" progId="Equation.3">
                  <p:embed/>
                </p:oleObj>
              </mc:Choice>
              <mc:Fallback>
                <p:oleObj name="Equation" r:id="rId25" imgW="990170" imgH="406224" progId="Equation.3">
                  <p:embed/>
                  <p:pic>
                    <p:nvPicPr>
                      <p:cNvPr id="87063" name="Object 23">
                        <a:extLst>
                          <a:ext uri="{FF2B5EF4-FFF2-40B4-BE49-F238E27FC236}">
                            <a16:creationId xmlns:a16="http://schemas.microsoft.com/office/drawing/2014/main" id="{701F038F-80DB-47A7-83B3-969577283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16375"/>
                        <a:ext cx="1371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:a16="http://schemas.microsoft.com/office/drawing/2014/main" id="{B3D2B1B9-994D-40FD-8AED-0D74D77F0E5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40175"/>
            <a:ext cx="4038600" cy="481013"/>
            <a:chOff x="288" y="2482"/>
            <a:chExt cx="2544" cy="303"/>
          </a:xfrm>
        </p:grpSpPr>
        <p:sp>
          <p:nvSpPr>
            <p:cNvPr id="29721" name="Rectangle 14">
              <a:extLst>
                <a:ext uri="{FF2B5EF4-FFF2-40B4-BE49-F238E27FC236}">
                  <a16:creationId xmlns:a16="http://schemas.microsoft.com/office/drawing/2014/main" id="{C5B76036-E197-4AAE-A0D5-2CBEEDD10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8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令，</a:t>
              </a:r>
            </a:p>
          </p:txBody>
        </p:sp>
        <p:graphicFrame>
          <p:nvGraphicFramePr>
            <p:cNvPr id="29722" name="Object 21">
              <a:extLst>
                <a:ext uri="{FF2B5EF4-FFF2-40B4-BE49-F238E27FC236}">
                  <a16:creationId xmlns:a16="http://schemas.microsoft.com/office/drawing/2014/main" id="{53D0FD4D-7E73-4CE6-8A50-972D81C7E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530"/>
            <a:ext cx="1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71600" imgH="228600" progId="Equation.3">
                    <p:embed/>
                  </p:oleObj>
                </mc:Choice>
                <mc:Fallback>
                  <p:oleObj name="Equation" r:id="rId27" imgW="1371600" imgH="228600" progId="Equation.3">
                    <p:embed/>
                    <p:pic>
                      <p:nvPicPr>
                        <p:cNvPr id="29722" name="Object 21">
                          <a:extLst>
                            <a:ext uri="{FF2B5EF4-FFF2-40B4-BE49-F238E27FC236}">
                              <a16:creationId xmlns:a16="http://schemas.microsoft.com/office/drawing/2014/main" id="{53D0FD4D-7E73-4CE6-8A50-972D81C7E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30"/>
                          <a:ext cx="15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Rectangle 26">
              <a:extLst>
                <a:ext uri="{FF2B5EF4-FFF2-40B4-BE49-F238E27FC236}">
                  <a16:creationId xmlns:a16="http://schemas.microsoft.com/office/drawing/2014/main" id="{3CAE2690-2D6C-4037-A2D5-35809C78F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2496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</p:grpSp>
      <p:sp>
        <p:nvSpPr>
          <p:cNvPr id="87069" name="AutoShape 29">
            <a:extLst>
              <a:ext uri="{FF2B5EF4-FFF2-40B4-BE49-F238E27FC236}">
                <a16:creationId xmlns:a16="http://schemas.microsoft.com/office/drawing/2014/main" id="{9CB9EB75-F9BC-4C11-8A79-D3AFE0D7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114800"/>
            <a:ext cx="838200" cy="333375"/>
          </a:xfrm>
          <a:prstGeom prst="rightArrow">
            <a:avLst>
              <a:gd name="adj1" fmla="val 50000"/>
              <a:gd name="adj2" fmla="val 628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0">
            <a:extLst>
              <a:ext uri="{FF2B5EF4-FFF2-40B4-BE49-F238E27FC236}">
                <a16:creationId xmlns:a16="http://schemas.microsoft.com/office/drawing/2014/main" id="{D2FEB077-E86C-4D34-82D4-3C6ADA5AD03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733925"/>
            <a:ext cx="8570913" cy="676275"/>
            <a:chOff x="240" y="2982"/>
            <a:chExt cx="5399" cy="426"/>
          </a:xfrm>
        </p:grpSpPr>
        <p:sp>
          <p:nvSpPr>
            <p:cNvPr id="29718" name="Rectangle 16">
              <a:extLst>
                <a:ext uri="{FF2B5EF4-FFF2-40B4-BE49-F238E27FC236}">
                  <a16:creationId xmlns:a16="http://schemas.microsoft.com/office/drawing/2014/main" id="{1FA8ACF6-DA6B-42C9-AB09-CE94B65EE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24"/>
              <a:ext cx="53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韦达定理，知           是方程                           的两个根，解之得</a:t>
              </a:r>
            </a:p>
          </p:txBody>
        </p:sp>
        <p:graphicFrame>
          <p:nvGraphicFramePr>
            <p:cNvPr id="29719" name="Object 24">
              <a:extLst>
                <a:ext uri="{FF2B5EF4-FFF2-40B4-BE49-F238E27FC236}">
                  <a16:creationId xmlns:a16="http://schemas.microsoft.com/office/drawing/2014/main" id="{A3919EAB-957E-40B4-BFC5-5BF7792EFA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982"/>
            <a:ext cx="124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095445" imgH="314427" progId="Equation.3">
                    <p:embed/>
                  </p:oleObj>
                </mc:Choice>
                <mc:Fallback>
                  <p:oleObj name="Equation" r:id="rId29" imgW="1095445" imgH="314427" progId="Equation.3">
                    <p:embed/>
                    <p:pic>
                      <p:nvPicPr>
                        <p:cNvPr id="29719" name="Object 24">
                          <a:extLst>
                            <a:ext uri="{FF2B5EF4-FFF2-40B4-BE49-F238E27FC236}">
                              <a16:creationId xmlns:a16="http://schemas.microsoft.com/office/drawing/2014/main" id="{A3919EAB-957E-40B4-BFC5-5BF7792EFA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982"/>
                          <a:ext cx="1248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30">
              <a:extLst>
                <a:ext uri="{FF2B5EF4-FFF2-40B4-BE49-F238E27FC236}">
                  <a16:creationId xmlns:a16="http://schemas.microsoft.com/office/drawing/2014/main" id="{03AFEB7C-1DBE-4B27-8EF0-1315D61F75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4"/>
            <a:ext cx="48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06224" imgH="228501" progId="Equation.3">
                    <p:embed/>
                  </p:oleObj>
                </mc:Choice>
                <mc:Fallback>
                  <p:oleObj name="Equation" r:id="rId31" imgW="406224" imgH="228501" progId="Equation.3">
                    <p:embed/>
                    <p:pic>
                      <p:nvPicPr>
                        <p:cNvPr id="29720" name="Object 30">
                          <a:extLst>
                            <a:ext uri="{FF2B5EF4-FFF2-40B4-BE49-F238E27FC236}">
                              <a16:creationId xmlns:a16="http://schemas.microsoft.com/office/drawing/2014/main" id="{03AFEB7C-1DBE-4B27-8EF0-1315D61F75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4"/>
                          <a:ext cx="48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1" name="Object 31">
            <a:extLst>
              <a:ext uri="{FF2B5EF4-FFF2-40B4-BE49-F238E27FC236}">
                <a16:creationId xmlns:a16="http://schemas.microsoft.com/office/drawing/2014/main" id="{6A2454A7-2FE2-4890-BB51-5EA143DF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65440"/>
              </p:ext>
            </p:extLst>
          </p:nvPr>
        </p:nvGraphicFramePr>
        <p:xfrm>
          <a:off x="4276725" y="990600"/>
          <a:ext cx="2438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48728" imgH="342751" progId="Equation.3">
                  <p:embed/>
                </p:oleObj>
              </mc:Choice>
              <mc:Fallback>
                <p:oleObj name="Equation" r:id="rId33" imgW="1548728" imgH="342751" progId="Equation.3">
                  <p:embed/>
                  <p:pic>
                    <p:nvPicPr>
                      <p:cNvPr id="87071" name="Object 31">
                        <a:extLst>
                          <a:ext uri="{FF2B5EF4-FFF2-40B4-BE49-F238E27FC236}">
                            <a16:creationId xmlns:a16="http://schemas.microsoft.com/office/drawing/2014/main" id="{6A2454A7-2FE2-4890-BB51-5EA143DF1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990600"/>
                        <a:ext cx="2438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2" name="Object 32">
            <a:extLst>
              <a:ext uri="{FF2B5EF4-FFF2-40B4-BE49-F238E27FC236}">
                <a16:creationId xmlns:a16="http://schemas.microsoft.com/office/drawing/2014/main" id="{3B08FC5B-7F3B-4AE9-85C4-81D31EF3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18656"/>
              </p:ext>
            </p:extLst>
          </p:nvPr>
        </p:nvGraphicFramePr>
        <p:xfrm>
          <a:off x="3352800" y="1074738"/>
          <a:ext cx="990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3857" imgH="47761" progId="Equation.3">
                  <p:embed/>
                </p:oleObj>
              </mc:Choice>
              <mc:Fallback>
                <p:oleObj name="Equation" r:id="rId35" imgW="123857" imgH="47761" progId="Equation.3">
                  <p:embed/>
                  <p:pic>
                    <p:nvPicPr>
                      <p:cNvPr id="87072" name="Object 32">
                        <a:extLst>
                          <a:ext uri="{FF2B5EF4-FFF2-40B4-BE49-F238E27FC236}">
                            <a16:creationId xmlns:a16="http://schemas.microsoft.com/office/drawing/2014/main" id="{3B08FC5B-7F3B-4AE9-85C4-81D31EF36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74738"/>
                        <a:ext cx="990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33">
            <a:extLst>
              <a:ext uri="{FF2B5EF4-FFF2-40B4-BE49-F238E27FC236}">
                <a16:creationId xmlns:a16="http://schemas.microsoft.com/office/drawing/2014/main" id="{4D541C5C-0C8B-485C-AAD1-01AF226CB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97688"/>
              </p:ext>
            </p:extLst>
          </p:nvPr>
        </p:nvGraphicFramePr>
        <p:xfrm>
          <a:off x="3733800" y="2743200"/>
          <a:ext cx="533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3857" imgH="47761" progId="Equation.3">
                  <p:embed/>
                </p:oleObj>
              </mc:Choice>
              <mc:Fallback>
                <p:oleObj name="Equation" r:id="rId37" imgW="123857" imgH="47761" progId="Equation.3">
                  <p:embed/>
                  <p:pic>
                    <p:nvPicPr>
                      <p:cNvPr id="87073" name="Object 33">
                        <a:extLst>
                          <a:ext uri="{FF2B5EF4-FFF2-40B4-BE49-F238E27FC236}">
                            <a16:creationId xmlns:a16="http://schemas.microsoft.com/office/drawing/2014/main" id="{4D541C5C-0C8B-485C-AAD1-01AF226CB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533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>
            <a:extLst>
              <a:ext uri="{FF2B5EF4-FFF2-40B4-BE49-F238E27FC236}">
                <a16:creationId xmlns:a16="http://schemas.microsoft.com/office/drawing/2014/main" id="{1D223324-D9D4-4788-9D5D-A508E7648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20952"/>
              </p:ext>
            </p:extLst>
          </p:nvPr>
        </p:nvGraphicFramePr>
        <p:xfrm>
          <a:off x="4191000" y="266700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006600" imgH="342900" progId="Equation.3">
                  <p:embed/>
                </p:oleObj>
              </mc:Choice>
              <mc:Fallback>
                <p:oleObj name="Equation" r:id="rId39" imgW="2006600" imgH="342900" progId="Equation.3">
                  <p:embed/>
                  <p:pic>
                    <p:nvPicPr>
                      <p:cNvPr id="87074" name="Object 34">
                        <a:extLst>
                          <a:ext uri="{FF2B5EF4-FFF2-40B4-BE49-F238E27FC236}">
                            <a16:creationId xmlns:a16="http://schemas.microsoft.com/office/drawing/2014/main" id="{1D223324-D9D4-4788-9D5D-A508E7648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>
            <a:extLst>
              <a:ext uri="{FF2B5EF4-FFF2-40B4-BE49-F238E27FC236}">
                <a16:creationId xmlns:a16="http://schemas.microsoft.com/office/drawing/2014/main" id="{C8333003-9BDA-4FDD-831C-7EAE011D0AA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6165850"/>
            <a:ext cx="4010025" cy="457200"/>
            <a:chOff x="432" y="3792"/>
            <a:chExt cx="2526" cy="288"/>
          </a:xfrm>
        </p:grpSpPr>
        <p:graphicFrame>
          <p:nvGraphicFramePr>
            <p:cNvPr id="29716" name="Object 35">
              <a:extLst>
                <a:ext uri="{FF2B5EF4-FFF2-40B4-BE49-F238E27FC236}">
                  <a16:creationId xmlns:a16="http://schemas.microsoft.com/office/drawing/2014/main" id="{9561057B-3353-4C13-93F5-36EB52322F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819"/>
            <a:ext cx="49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52304" imgH="142977" progId="Equation.3">
                    <p:embed/>
                  </p:oleObj>
                </mc:Choice>
                <mc:Fallback>
                  <p:oleObj name="Equation" r:id="rId41" imgW="352304" imgH="142977" progId="Equation.3">
                    <p:embed/>
                    <p:pic>
                      <p:nvPicPr>
                        <p:cNvPr id="29716" name="Object 35">
                          <a:extLst>
                            <a:ext uri="{FF2B5EF4-FFF2-40B4-BE49-F238E27FC236}">
                              <a16:creationId xmlns:a16="http://schemas.microsoft.com/office/drawing/2014/main" id="{9561057B-3353-4C13-93F5-36EB52322F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819"/>
                          <a:ext cx="49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Text Box 36">
              <a:extLst>
                <a:ext uri="{FF2B5EF4-FFF2-40B4-BE49-F238E27FC236}">
                  <a16:creationId xmlns:a16="http://schemas.microsoft.com/office/drawing/2014/main" id="{52E6D3FE-4B30-43DD-B783-C4659EED5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792"/>
              <a:ext cx="2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求得同于（法一）。</a:t>
              </a:r>
            </a:p>
          </p:txBody>
        </p:sp>
      </p:grpSp>
      <p:sp>
        <p:nvSpPr>
          <p:cNvPr id="29715" name="Rectangle 38">
            <a:extLst>
              <a:ext uri="{FF2B5EF4-FFF2-40B4-BE49-F238E27FC236}">
                <a16:creationId xmlns:a16="http://schemas.microsoft.com/office/drawing/2014/main" id="{9DDD2655-7B3C-4620-8C74-40D73EDA4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40A4FAA9-7973-4863-B827-93D42499DAF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5991225" cy="681038"/>
            <a:chOff x="240" y="288"/>
            <a:chExt cx="3648" cy="429"/>
          </a:xfrm>
        </p:grpSpPr>
        <p:sp>
          <p:nvSpPr>
            <p:cNvPr id="30730" name="Text Box 9">
              <a:extLst>
                <a:ext uri="{FF2B5EF4-FFF2-40B4-BE49-F238E27FC236}">
                  <a16:creationId xmlns:a16="http://schemas.microsoft.com/office/drawing/2014/main" id="{CCE0E8EF-8400-4DA4-A915-CF0246CBA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"/>
              <a:ext cx="36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例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利用此公式计算                       的值。</a:t>
              </a:r>
            </a:p>
          </p:txBody>
        </p:sp>
        <p:graphicFrame>
          <p:nvGraphicFramePr>
            <p:cNvPr id="30731" name="Object 10">
              <a:extLst>
                <a:ext uri="{FF2B5EF4-FFF2-40B4-BE49-F238E27FC236}">
                  <a16:creationId xmlns:a16="http://schemas.microsoft.com/office/drawing/2014/main" id="{208E148D-F180-4752-86B8-E31CC228B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3" y="288"/>
            <a:ext cx="109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0891" imgH="355446" progId="Equation.3">
                    <p:embed/>
                  </p:oleObj>
                </mc:Choice>
                <mc:Fallback>
                  <p:oleObj name="Equation" r:id="rId7" imgW="710891" imgH="355446" progId="Equation.3">
                    <p:embed/>
                    <p:pic>
                      <p:nvPicPr>
                        <p:cNvPr id="30731" name="Object 10">
                          <a:extLst>
                            <a:ext uri="{FF2B5EF4-FFF2-40B4-BE49-F238E27FC236}">
                              <a16:creationId xmlns:a16="http://schemas.microsoft.com/office/drawing/2014/main" id="{208E148D-F180-4752-86B8-E31CC228B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88"/>
                          <a:ext cx="109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014A07DC-2D03-4231-B05A-C6F2412D1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16582"/>
              </p:ext>
            </p:extLst>
          </p:nvPr>
        </p:nvGraphicFramePr>
        <p:xfrm>
          <a:off x="2895600" y="1981200"/>
          <a:ext cx="11557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4908" imgH="85725" progId="Equation.3">
                  <p:embed/>
                </p:oleObj>
              </mc:Choice>
              <mc:Fallback>
                <p:oleObj name="Equation" r:id="rId9" imgW="504908" imgH="85725" progId="Equation.3">
                  <p:embed/>
                  <p:pic>
                    <p:nvPicPr>
                      <p:cNvPr id="100363" name="Object 11">
                        <a:extLst>
                          <a:ext uri="{FF2B5EF4-FFF2-40B4-BE49-F238E27FC236}">
                            <a16:creationId xmlns:a16="http://schemas.microsoft.com/office/drawing/2014/main" id="{014A07DC-2D03-4231-B05A-C6F2412D1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11557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id="{43D70BDB-A348-4844-BB25-AB8D05E2F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7144"/>
              </p:ext>
            </p:extLst>
          </p:nvPr>
        </p:nvGraphicFramePr>
        <p:xfrm>
          <a:off x="3276600" y="1295400"/>
          <a:ext cx="556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600" imgH="254000" progId="Equation.3">
                  <p:embed/>
                </p:oleObj>
              </mc:Choice>
              <mc:Fallback>
                <p:oleObj name="Equation" r:id="rId11" imgW="2895600" imgH="254000" progId="Equation.3">
                  <p:embed/>
                  <p:pic>
                    <p:nvPicPr>
                      <p:cNvPr id="100365" name="Object 13">
                        <a:extLst>
                          <a:ext uri="{FF2B5EF4-FFF2-40B4-BE49-F238E27FC236}">
                            <a16:creationId xmlns:a16="http://schemas.microsoft.com/office/drawing/2014/main" id="{43D70BDB-A348-4844-BB25-AB8D05E2F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556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AutoShape 14" descr="再生纸">
            <a:extLst>
              <a:ext uri="{FF2B5EF4-FFF2-40B4-BE49-F238E27FC236}">
                <a16:creationId xmlns:a16="http://schemas.microsoft.com/office/drawing/2014/main" id="{7C3D9570-3006-4718-A211-2D3F3727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81300"/>
            <a:ext cx="8223250" cy="1295400"/>
          </a:xfrm>
          <a:prstGeom prst="roundRect">
            <a:avLst>
              <a:gd name="adj" fmla="val 1666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构造正交多项式也可以利用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-S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拟合中介绍过的递推式进行。</a:t>
            </a:r>
          </a:p>
        </p:txBody>
      </p:sp>
      <p:sp>
        <p:nvSpPr>
          <p:cNvPr id="30726" name="Rectangle 15">
            <a:extLst>
              <a:ext uri="{FF2B5EF4-FFF2-40B4-BE49-F238E27FC236}">
                <a16:creationId xmlns:a16="http://schemas.microsoft.com/office/drawing/2014/main" id="{E64521D8-7E70-41D1-AEE3-B090FF5D3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CE43B309-240E-45C8-A8CD-AF770E0A4C2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19200"/>
            <a:ext cx="2362200" cy="700088"/>
            <a:chOff x="528" y="768"/>
            <a:chExt cx="1488" cy="441"/>
          </a:xfrm>
        </p:grpSpPr>
        <p:graphicFrame>
          <p:nvGraphicFramePr>
            <p:cNvPr id="30728" name="Object 12">
              <a:extLst>
                <a:ext uri="{FF2B5EF4-FFF2-40B4-BE49-F238E27FC236}">
                  <a16:creationId xmlns:a16="http://schemas.microsoft.com/office/drawing/2014/main" id="{E6FBC591-7F64-4E0A-A988-AD1798888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768"/>
            <a:ext cx="96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142" imgH="355446" progId="Equation.3">
                    <p:embed/>
                  </p:oleObj>
                </mc:Choice>
                <mc:Fallback>
                  <p:oleObj name="Equation" r:id="rId14" imgW="825142" imgH="355446" progId="Equation.3">
                    <p:embed/>
                    <p:pic>
                      <p:nvPicPr>
                        <p:cNvPr id="30728" name="Object 12">
                          <a:extLst>
                            <a:ext uri="{FF2B5EF4-FFF2-40B4-BE49-F238E27FC236}">
                              <a16:creationId xmlns:a16="http://schemas.microsoft.com/office/drawing/2014/main" id="{E6FBC591-7F64-4E0A-A988-AD1798888F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68"/>
                          <a:ext cx="960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Text Box 16">
              <a:extLst>
                <a:ext uri="{FF2B5EF4-FFF2-40B4-BE49-F238E27FC236}">
                  <a16:creationId xmlns:a16="http://schemas.microsoft.com/office/drawing/2014/main" id="{6D852D41-C4B5-465D-B4A5-3A9D4EF9D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16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221E9E4-C610-4B20-A914-F69F6FF5E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cs typeface="Times New Roman" panose="02020603050405020304" pitchFamily="18" charset="0"/>
              </a:rPr>
              <a:t>§5  Gaussian Quadrature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3B5B543-79A2-4208-9FAB-4A56AA34E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特殊正交多项式族： 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87BA85FC-9B22-41E7-8683-E997B32C4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Legendre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多项式族：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F65377BB-53FB-4EBC-90B5-A943AFE17729}"/>
              </a:ext>
            </a:extLst>
          </p:cNvPr>
          <p:cNvGrpSpPr>
            <a:grpSpLocks/>
          </p:cNvGrpSpPr>
          <p:nvPr/>
        </p:nvGrpSpPr>
        <p:grpSpPr bwMode="auto">
          <a:xfrm>
            <a:off x="3722688" y="847726"/>
            <a:ext cx="3470275" cy="457200"/>
            <a:chOff x="2345" y="534"/>
            <a:chExt cx="2186" cy="288"/>
          </a:xfrm>
        </p:grpSpPr>
        <p:sp>
          <p:nvSpPr>
            <p:cNvPr id="31792" name="Rectangle 13">
              <a:extLst>
                <a:ext uri="{FF2B5EF4-FFF2-40B4-BE49-F238E27FC236}">
                  <a16:creationId xmlns:a16="http://schemas.microsoft.com/office/drawing/2014/main" id="{658F903F-7F7F-4CBA-8E46-C723AD723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58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800" dirty="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3" name="Rectangle 14">
              <a:extLst>
                <a:ext uri="{FF2B5EF4-FFF2-40B4-BE49-F238E27FC236}">
                  <a16:creationId xmlns:a16="http://schemas.microsoft.com/office/drawing/2014/main" id="{B0DC33D7-1C50-48F7-867F-BB79BB9FD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581"/>
              <a:ext cx="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4" name="Rectangle 15">
              <a:extLst>
                <a:ext uri="{FF2B5EF4-FFF2-40B4-BE49-F238E27FC236}">
                  <a16:creationId xmlns:a16="http://schemas.microsoft.com/office/drawing/2014/main" id="{0C56CC94-6DE6-4A07-A171-7036708BF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581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endParaRPr lang="en-US" altLang="zh-CN" sz="280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5" name="Rectangle 16">
              <a:extLst>
                <a:ext uri="{FF2B5EF4-FFF2-40B4-BE49-F238E27FC236}">
                  <a16:creationId xmlns:a16="http://schemas.microsoft.com/office/drawing/2014/main" id="{A251D577-35A8-4C6C-B92C-1129DE50D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559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</a:t>
              </a:r>
              <a:endParaRPr lang="en-US" altLang="zh-CN" sz="2800" dirty="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6" name="Rectangle 17">
              <a:extLst>
                <a:ext uri="{FF2B5EF4-FFF2-40B4-BE49-F238E27FC236}">
                  <a16:creationId xmlns:a16="http://schemas.microsoft.com/office/drawing/2014/main" id="{B49534DE-D35C-4AF2-A00D-475C8F926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58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sz="2800" dirty="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7" name="Rectangle 18">
              <a:extLst>
                <a:ext uri="{FF2B5EF4-FFF2-40B4-BE49-F238E27FC236}">
                  <a16:creationId xmlns:a16="http://schemas.microsoft.com/office/drawing/2014/main" id="{9961AB0D-2506-4EA6-9277-E474E9056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559"/>
              <a:ext cx="1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b="1" i="1" dirty="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rPr>
                <a:t>ρ</a:t>
              </a:r>
              <a:endParaRPr lang="en-US" altLang="zh-CN" sz="2800" dirty="0">
                <a:solidFill>
                  <a:schemeClr val="accent2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98" name="Text Box 10">
              <a:extLst>
                <a:ext uri="{FF2B5EF4-FFF2-40B4-BE49-F238E27FC236}">
                  <a16:creationId xmlns:a16="http://schemas.microsoft.com/office/drawing/2014/main" id="{E17D4F37-850B-4186-AB58-D4009C220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5" y="534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定义在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, 1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2400" b="1" dirty="0"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A166CC73-94CC-4869-948F-DB429C42DC1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371600"/>
            <a:ext cx="3657600" cy="914400"/>
            <a:chOff x="528" y="960"/>
            <a:chExt cx="2304" cy="576"/>
          </a:xfrm>
        </p:grpSpPr>
        <p:sp>
          <p:nvSpPr>
            <p:cNvPr id="47127" name="AutoShape 23" descr="新闻纸">
              <a:extLst>
                <a:ext uri="{FF2B5EF4-FFF2-40B4-BE49-F238E27FC236}">
                  <a16:creationId xmlns:a16="http://schemas.microsoft.com/office/drawing/2014/main" id="{756E7E5E-7733-40CF-8E2F-59FF05CB5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60"/>
              <a:ext cx="2304" cy="576"/>
            </a:xfrm>
            <a:prstGeom prst="bevel">
              <a:avLst>
                <a:gd name="adj" fmla="val 469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91" name="Object 21">
              <a:extLst>
                <a:ext uri="{FF2B5EF4-FFF2-40B4-BE49-F238E27FC236}">
                  <a16:creationId xmlns:a16="http://schemas.microsoft.com/office/drawing/2014/main" id="{3FAF0A2D-E00A-40A3-B1B7-2D8CD733E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008"/>
            <a:ext cx="21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451" imgH="444307" progId="Equation.3">
                    <p:embed/>
                  </p:oleObj>
                </mc:Choice>
                <mc:Fallback>
                  <p:oleObj name="Equation" r:id="rId6" imgW="1726451" imgH="444307" progId="Equation.3">
                    <p:embed/>
                    <p:pic>
                      <p:nvPicPr>
                        <p:cNvPr id="31791" name="Object 21">
                          <a:extLst>
                            <a:ext uri="{FF2B5EF4-FFF2-40B4-BE49-F238E27FC236}">
                              <a16:creationId xmlns:a16="http://schemas.microsoft.com/office/drawing/2014/main" id="{3FAF0A2D-E00A-40A3-B1B7-2D8CD733EA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16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B369AE5B-E091-40A4-8EFD-AAA4BF186DA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371600"/>
            <a:ext cx="3733800" cy="906463"/>
            <a:chOff x="2880" y="864"/>
            <a:chExt cx="2352" cy="571"/>
          </a:xfrm>
        </p:grpSpPr>
        <p:sp>
          <p:nvSpPr>
            <p:cNvPr id="31788" name="Text Box 22">
              <a:extLst>
                <a:ext uri="{FF2B5EF4-FFF2-40B4-BE49-F238E27FC236}">
                  <a16:creationId xmlns:a16="http://schemas.microsoft.com/office/drawing/2014/main" id="{26694DB6-D115-42CA-B51A-99ED583B2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08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满足：</a:t>
              </a:r>
            </a:p>
          </p:txBody>
        </p:sp>
        <p:graphicFrame>
          <p:nvGraphicFramePr>
            <p:cNvPr id="31789" name="Object 25">
              <a:extLst>
                <a:ext uri="{FF2B5EF4-FFF2-40B4-BE49-F238E27FC236}">
                  <a16:creationId xmlns:a16="http://schemas.microsoft.com/office/drawing/2014/main" id="{6296B4E6-8A59-4A5F-B51F-C6D1C8113F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864"/>
            <a:ext cx="172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2400" imgH="482600" progId="Equation.3">
                    <p:embed/>
                  </p:oleObj>
                </mc:Choice>
                <mc:Fallback>
                  <p:oleObj name="Equation" r:id="rId8" imgW="1422400" imgH="482600" progId="Equation.3">
                    <p:embed/>
                    <p:pic>
                      <p:nvPicPr>
                        <p:cNvPr id="31789" name="Object 25">
                          <a:extLst>
                            <a:ext uri="{FF2B5EF4-FFF2-40B4-BE49-F238E27FC236}">
                              <a16:creationId xmlns:a16="http://schemas.microsoft.com/office/drawing/2014/main" id="{6296B4E6-8A59-4A5F-B51F-C6D1C8113F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64"/>
                          <a:ext cx="172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>
            <a:extLst>
              <a:ext uri="{FF2B5EF4-FFF2-40B4-BE49-F238E27FC236}">
                <a16:creationId xmlns:a16="http://schemas.microsoft.com/office/drawing/2014/main" id="{6680BEFD-8319-410A-A812-6201C15B0FB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62200"/>
            <a:ext cx="7208838" cy="461963"/>
            <a:chOff x="432" y="2016"/>
            <a:chExt cx="4541" cy="291"/>
          </a:xfrm>
        </p:grpSpPr>
        <p:graphicFrame>
          <p:nvGraphicFramePr>
            <p:cNvPr id="31785" name="Object 28">
              <a:extLst>
                <a:ext uri="{FF2B5EF4-FFF2-40B4-BE49-F238E27FC236}">
                  <a16:creationId xmlns:a16="http://schemas.microsoft.com/office/drawing/2014/main" id="{49CDC097-5C9B-41C0-940F-C5D03F3CF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034"/>
            <a:ext cx="11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228600" progId="Equation.3">
                    <p:embed/>
                  </p:oleObj>
                </mc:Choice>
                <mc:Fallback>
                  <p:oleObj name="Equation" r:id="rId10" imgW="914400" imgH="228600" progId="Equation.3">
                    <p:embed/>
                    <p:pic>
                      <p:nvPicPr>
                        <p:cNvPr id="31785" name="Object 28">
                          <a:extLst>
                            <a:ext uri="{FF2B5EF4-FFF2-40B4-BE49-F238E27FC236}">
                              <a16:creationId xmlns:a16="http://schemas.microsoft.com/office/drawing/2014/main" id="{49CDC097-5C9B-41C0-940F-C5D03F3CF4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34"/>
                          <a:ext cx="110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6" name="Text Box 29">
              <a:extLst>
                <a:ext uri="{FF2B5EF4-FFF2-40B4-BE49-F238E27FC236}">
                  <a16:creationId xmlns:a16="http://schemas.microsoft.com/office/drawing/2014/main" id="{CF4C90D0-D370-476C-9196-50F650E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16"/>
              <a:ext cx="23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                        有递推</a:t>
              </a:r>
            </a:p>
          </p:txBody>
        </p:sp>
        <p:graphicFrame>
          <p:nvGraphicFramePr>
            <p:cNvPr id="31787" name="Object 30">
              <a:extLst>
                <a:ext uri="{FF2B5EF4-FFF2-40B4-BE49-F238E27FC236}">
                  <a16:creationId xmlns:a16="http://schemas.microsoft.com/office/drawing/2014/main" id="{02686CAD-3AC0-496D-86B9-BBA8D0CB42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016"/>
            <a:ext cx="252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06600" imgH="228600" progId="Equation.3">
                    <p:embed/>
                  </p:oleObj>
                </mc:Choice>
                <mc:Fallback>
                  <p:oleObj name="Equation" r:id="rId12" imgW="2006600" imgH="228600" progId="Equation.3">
                    <p:embed/>
                    <p:pic>
                      <p:nvPicPr>
                        <p:cNvPr id="31787" name="Object 30">
                          <a:extLst>
                            <a:ext uri="{FF2B5EF4-FFF2-40B4-BE49-F238E27FC236}">
                              <a16:creationId xmlns:a16="http://schemas.microsoft.com/office/drawing/2014/main" id="{02686CAD-3AC0-496D-86B9-BBA8D0CB42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16"/>
                          <a:ext cx="252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7" name="Text Box 33">
            <a:extLst>
              <a:ext uri="{FF2B5EF4-FFF2-40B4-BE49-F238E27FC236}">
                <a16:creationId xmlns:a16="http://schemas.microsoft.com/office/drawing/2014/main" id="{DB579905-67D3-47DB-863A-113B4138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194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以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的根为节点的求积公式称为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Gauss-Legendre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7143" name="Text Box 39">
            <a:extLst>
              <a:ext uri="{FF2B5EF4-FFF2-40B4-BE49-F238E27FC236}">
                <a16:creationId xmlns:a16="http://schemas.microsoft.com/office/drawing/2014/main" id="{38959803-7393-4635-B506-9540BCBD8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400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Chebyshev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多项式族：</a:t>
            </a:r>
          </a:p>
        </p:txBody>
      </p:sp>
      <p:grpSp>
        <p:nvGrpSpPr>
          <p:cNvPr id="6" name="Group 64">
            <a:extLst>
              <a:ext uri="{FF2B5EF4-FFF2-40B4-BE49-F238E27FC236}">
                <a16:creationId xmlns:a16="http://schemas.microsoft.com/office/drawing/2014/main" id="{473E8791-815E-4898-8AE3-97B6A8F2C3B2}"/>
              </a:ext>
            </a:extLst>
          </p:cNvPr>
          <p:cNvGrpSpPr>
            <a:grpSpLocks/>
          </p:cNvGrpSpPr>
          <p:nvPr/>
        </p:nvGrpSpPr>
        <p:grpSpPr bwMode="auto">
          <a:xfrm>
            <a:off x="3806825" y="3276600"/>
            <a:ext cx="4302125" cy="784225"/>
            <a:chOff x="2398" y="2064"/>
            <a:chExt cx="2710" cy="494"/>
          </a:xfrm>
        </p:grpSpPr>
        <p:grpSp>
          <p:nvGrpSpPr>
            <p:cNvPr id="31768" name="Group 63">
              <a:extLst>
                <a:ext uri="{FF2B5EF4-FFF2-40B4-BE49-F238E27FC236}">
                  <a16:creationId xmlns:a16="http://schemas.microsoft.com/office/drawing/2014/main" id="{8554F63E-E8D7-4BF6-9072-7BD58DF3D1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064"/>
              <a:ext cx="1124" cy="494"/>
              <a:chOff x="3684" y="2699"/>
              <a:chExt cx="1124" cy="494"/>
            </a:xfrm>
          </p:grpSpPr>
          <p:sp>
            <p:nvSpPr>
              <p:cNvPr id="47152" name="Line 48">
                <a:extLst>
                  <a:ext uri="{FF2B5EF4-FFF2-40B4-BE49-F238E27FC236}">
                    <a16:creationId xmlns:a16="http://schemas.microsoft.com/office/drawing/2014/main" id="{5C60E6E6-A62E-47E2-8A97-7E5A1E320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5" y="3073"/>
                <a:ext cx="23" cy="1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53" name="Line 49">
                <a:extLst>
                  <a:ext uri="{FF2B5EF4-FFF2-40B4-BE49-F238E27FC236}">
                    <a16:creationId xmlns:a16="http://schemas.microsoft.com/office/drawing/2014/main" id="{FCD57DEF-4C4B-4939-B75E-37AEBFB5A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8" y="3076"/>
                <a:ext cx="33" cy="69"/>
              </a:xfrm>
              <a:prstGeom prst="line">
                <a:avLst/>
              </a:prstGeom>
              <a:noFill/>
              <a:ln w="23813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54" name="Line 50">
                <a:extLst>
                  <a:ext uri="{FF2B5EF4-FFF2-40B4-BE49-F238E27FC236}">
                    <a16:creationId xmlns:a16="http://schemas.microsoft.com/office/drawing/2014/main" id="{C9CD1A5A-6EF9-4EFE-8BB5-388C93E0D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2945"/>
                <a:ext cx="44" cy="20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55" name="Line 51">
                <a:extLst>
                  <a:ext uri="{FF2B5EF4-FFF2-40B4-BE49-F238E27FC236}">
                    <a16:creationId xmlns:a16="http://schemas.microsoft.com/office/drawing/2014/main" id="{E42B384E-77FE-47E2-9316-DBEA0EF74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9" y="2945"/>
                <a:ext cx="444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156" name="Line 52">
                <a:extLst>
                  <a:ext uri="{FF2B5EF4-FFF2-40B4-BE49-F238E27FC236}">
                    <a16:creationId xmlns:a16="http://schemas.microsoft.com/office/drawing/2014/main" id="{75A0635C-92A8-4108-B45F-15AA5EC70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6" y="2920"/>
                <a:ext cx="582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5" name="Rectangle 53">
                <a:extLst>
                  <a:ext uri="{FF2B5EF4-FFF2-40B4-BE49-F238E27FC236}">
                    <a16:creationId xmlns:a16="http://schemas.microsoft.com/office/drawing/2014/main" id="{D0CCFC65-CE21-4783-8DE8-4E686F456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296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3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6" name="Rectangle 54">
                <a:extLst>
                  <a:ext uri="{FF2B5EF4-FFF2-40B4-BE49-F238E27FC236}">
                    <a16:creationId xmlns:a16="http://schemas.microsoft.com/office/drawing/2014/main" id="{496C5329-1D89-483C-9F75-67EF4F8A9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2980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7" name="Rectangle 55">
                <a:extLst>
                  <a:ext uri="{FF2B5EF4-FFF2-40B4-BE49-F238E27FC236}">
                    <a16:creationId xmlns:a16="http://schemas.microsoft.com/office/drawing/2014/main" id="{FB85010D-21D6-45FC-A169-365CA8A10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699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8" name="Rectangle 56">
                <a:extLst>
                  <a:ext uri="{FF2B5EF4-FFF2-40B4-BE49-F238E27FC236}">
                    <a16:creationId xmlns:a16="http://schemas.microsoft.com/office/drawing/2014/main" id="{D8C21F42-CF72-4F65-8A4B-ED4B24696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2" y="2808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79" name="Rectangle 57">
                <a:extLst>
                  <a:ext uri="{FF2B5EF4-FFF2-40B4-BE49-F238E27FC236}">
                    <a16:creationId xmlns:a16="http://schemas.microsoft.com/office/drawing/2014/main" id="{1BC7472D-B5E9-489F-B128-F8091B798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2808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0" name="Rectangle 58">
                <a:extLst>
                  <a:ext uri="{FF2B5EF4-FFF2-40B4-BE49-F238E27FC236}">
                    <a16:creationId xmlns:a16="http://schemas.microsoft.com/office/drawing/2014/main" id="{EEBB9AA8-AE16-410B-A41F-24BF9CB63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980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1" name="Rectangle 59">
                <a:extLst>
                  <a:ext uri="{FF2B5EF4-FFF2-40B4-BE49-F238E27FC236}">
                    <a16:creationId xmlns:a16="http://schemas.microsoft.com/office/drawing/2014/main" id="{96230647-10AC-48F2-BFCF-4237ECC04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2808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 i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2" name="Rectangle 60">
                <a:extLst>
                  <a:ext uri="{FF2B5EF4-FFF2-40B4-BE49-F238E27FC236}">
                    <a16:creationId xmlns:a16="http://schemas.microsoft.com/office/drawing/2014/main" id="{72A22B51-B104-4B24-A56A-1414285F3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2" y="2960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3" name="Rectangle 61">
                <a:extLst>
                  <a:ext uri="{FF2B5EF4-FFF2-40B4-BE49-F238E27FC236}">
                    <a16:creationId xmlns:a16="http://schemas.microsoft.com/office/drawing/2014/main" id="{E3A52CA8-1C83-4748-AE41-CE63194C7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788"/>
                <a:ext cx="10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 b="1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=</a:t>
                </a:r>
                <a:endParaRPr lang="en-US" altLang="zh-CN" sz="280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84" name="Rectangle 62">
                <a:extLst>
                  <a:ext uri="{FF2B5EF4-FFF2-40B4-BE49-F238E27FC236}">
                    <a16:creationId xmlns:a16="http://schemas.microsoft.com/office/drawing/2014/main" id="{FDF1DE8C-2589-48C1-960D-3F3438D79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2788"/>
                <a:ext cx="5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200" b="1" i="1" dirty="0">
                    <a:solidFill>
                      <a:schemeClr val="accent2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ρ</a:t>
                </a:r>
                <a:endParaRPr lang="en-US" altLang="zh-CN" sz="2800" dirty="0">
                  <a:solidFill>
                    <a:schemeClr val="accent2"/>
                  </a:solidFill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769" name="Text Box 47">
              <a:extLst>
                <a:ext uri="{FF2B5EF4-FFF2-40B4-BE49-F238E27FC236}">
                  <a16:creationId xmlns:a16="http://schemas.microsoft.com/office/drawing/2014/main" id="{92B18F86-FAAC-4A67-B3CD-514F2826C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2161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定义在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, 1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，</a:t>
              </a:r>
            </a:p>
          </p:txBody>
        </p:sp>
      </p:grpSp>
      <p:grpSp>
        <p:nvGrpSpPr>
          <p:cNvPr id="8" name="Group 67">
            <a:extLst>
              <a:ext uri="{FF2B5EF4-FFF2-40B4-BE49-F238E27FC236}">
                <a16:creationId xmlns:a16="http://schemas.microsoft.com/office/drawing/2014/main" id="{EA552EDD-E4EA-4841-980E-5DBFFF3AE28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114800"/>
            <a:ext cx="3886200" cy="685800"/>
            <a:chOff x="528" y="2736"/>
            <a:chExt cx="2448" cy="432"/>
          </a:xfrm>
        </p:grpSpPr>
        <p:sp>
          <p:nvSpPr>
            <p:cNvPr id="47170" name="AutoShape 66" descr="新闻纸">
              <a:extLst>
                <a:ext uri="{FF2B5EF4-FFF2-40B4-BE49-F238E27FC236}">
                  <a16:creationId xmlns:a16="http://schemas.microsoft.com/office/drawing/2014/main" id="{4FE48536-7199-4C2A-80BC-1BDFA638E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736"/>
              <a:ext cx="2448" cy="432"/>
            </a:xfrm>
            <a:prstGeom prst="bevel">
              <a:avLst>
                <a:gd name="adj" fmla="val 8333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67" name="Object 65">
              <a:extLst>
                <a:ext uri="{FF2B5EF4-FFF2-40B4-BE49-F238E27FC236}">
                  <a16:creationId xmlns:a16="http://schemas.microsoft.com/office/drawing/2014/main" id="{65FB890A-9EBD-4F95-B6CE-0B34D7A15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" y="2807"/>
            <a:ext cx="225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25600" imgH="228600" progId="Equation.3">
                    <p:embed/>
                  </p:oleObj>
                </mc:Choice>
                <mc:Fallback>
                  <p:oleObj name="Equation" r:id="rId14" imgW="1625600" imgH="228600" progId="Equation.3">
                    <p:embed/>
                    <p:pic>
                      <p:nvPicPr>
                        <p:cNvPr id="31767" name="Object 65">
                          <a:extLst>
                            <a:ext uri="{FF2B5EF4-FFF2-40B4-BE49-F238E27FC236}">
                              <a16:creationId xmlns:a16="http://schemas.microsoft.com/office/drawing/2014/main" id="{65FB890A-9EBD-4F95-B6CE-0B34D7A15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2807"/>
                          <a:ext cx="225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3">
            <a:extLst>
              <a:ext uri="{FF2B5EF4-FFF2-40B4-BE49-F238E27FC236}">
                <a16:creationId xmlns:a16="http://schemas.microsoft.com/office/drawing/2014/main" id="{3D632B4D-0895-4F03-8A32-494608B041A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14800"/>
            <a:ext cx="3914775" cy="823913"/>
            <a:chOff x="2976" y="2592"/>
            <a:chExt cx="2466" cy="519"/>
          </a:xfrm>
        </p:grpSpPr>
        <p:sp>
          <p:nvSpPr>
            <p:cNvPr id="31763" name="Text Box 69">
              <a:extLst>
                <a:ext uri="{FF2B5EF4-FFF2-40B4-BE49-F238E27FC236}">
                  <a16:creationId xmlns:a16="http://schemas.microsoft.com/office/drawing/2014/main" id="{5D7FC52F-8D7E-4785-9312-A69C98002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592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4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根为</a:t>
              </a:r>
            </a:p>
          </p:txBody>
        </p:sp>
        <p:graphicFrame>
          <p:nvGraphicFramePr>
            <p:cNvPr id="31764" name="Object 70">
              <a:extLst>
                <a:ext uri="{FF2B5EF4-FFF2-40B4-BE49-F238E27FC236}">
                  <a16:creationId xmlns:a16="http://schemas.microsoft.com/office/drawing/2014/main" id="{751A50A1-B9EC-4C49-8498-4D646AF93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592"/>
            <a:ext cx="145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366" imgH="431613" progId="Equation.3">
                    <p:embed/>
                  </p:oleObj>
                </mc:Choice>
                <mc:Fallback>
                  <p:oleObj name="Equation" r:id="rId16" imgW="1231366" imgH="431613" progId="Equation.3">
                    <p:embed/>
                    <p:pic>
                      <p:nvPicPr>
                        <p:cNvPr id="31764" name="Object 70">
                          <a:extLst>
                            <a:ext uri="{FF2B5EF4-FFF2-40B4-BE49-F238E27FC236}">
                              <a16:creationId xmlns:a16="http://schemas.microsoft.com/office/drawing/2014/main" id="{751A50A1-B9EC-4C49-8498-4D646AF93B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592"/>
                          <a:ext cx="145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5" name="Text Box 72">
              <a:extLst>
                <a:ext uri="{FF2B5EF4-FFF2-40B4-BE49-F238E27FC236}">
                  <a16:creationId xmlns:a16="http://schemas.microsoft.com/office/drawing/2014/main" id="{93E1F9A8-83D4-4BD5-B446-55736B7CC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880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ea typeface="楷体_GB2312" pitchFamily="49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1800" b="1">
                  <a:ea typeface="楷体_GB2312" pitchFamily="49" charset="-122"/>
                  <a:cs typeface="Times New Roman" panose="02020603050405020304" pitchFamily="18" charset="0"/>
                </a:rPr>
                <a:t> = 0, …, </a:t>
              </a:r>
              <a:r>
                <a:rPr lang="en-US" altLang="zh-CN" sz="1800" b="1" i="1"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0" name="Group 78">
            <a:extLst>
              <a:ext uri="{FF2B5EF4-FFF2-40B4-BE49-F238E27FC236}">
                <a16:creationId xmlns:a16="http://schemas.microsoft.com/office/drawing/2014/main" id="{DD6A2127-58BF-404C-9DA1-B0A20AF6315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953000"/>
            <a:ext cx="7010400" cy="1295400"/>
            <a:chOff x="432" y="3120"/>
            <a:chExt cx="4416" cy="816"/>
          </a:xfrm>
        </p:grpSpPr>
        <p:sp>
          <p:nvSpPr>
            <p:cNvPr id="31760" name="Text Box 75">
              <a:extLst>
                <a:ext uri="{FF2B5EF4-FFF2-40B4-BE49-F238E27FC236}">
                  <a16:creationId xmlns:a16="http://schemas.microsoft.com/office/drawing/2014/main" id="{8076C740-6F92-442B-95E9-72AB7355F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16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以此为节点构造公式</a:t>
              </a:r>
            </a:p>
          </p:txBody>
        </p:sp>
        <p:graphicFrame>
          <p:nvGraphicFramePr>
            <p:cNvPr id="31761" name="Object 76">
              <a:extLst>
                <a:ext uri="{FF2B5EF4-FFF2-40B4-BE49-F238E27FC236}">
                  <a16:creationId xmlns:a16="http://schemas.microsoft.com/office/drawing/2014/main" id="{95AA5005-A11E-44F3-8314-066715C41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120"/>
            <a:ext cx="25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20900" imgH="457200" progId="Equation.3">
                    <p:embed/>
                  </p:oleObj>
                </mc:Choice>
                <mc:Fallback>
                  <p:oleObj name="Equation" r:id="rId18" imgW="2120900" imgH="457200" progId="Equation.3">
                    <p:embed/>
                    <p:pic>
                      <p:nvPicPr>
                        <p:cNvPr id="31761" name="Object 76">
                          <a:extLst>
                            <a:ext uri="{FF2B5EF4-FFF2-40B4-BE49-F238E27FC236}">
                              <a16:creationId xmlns:a16="http://schemas.microsoft.com/office/drawing/2014/main" id="{95AA5005-A11E-44F3-8314-066715C413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54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Text Box 77">
              <a:extLst>
                <a:ext uri="{FF2B5EF4-FFF2-40B4-BE49-F238E27FC236}">
                  <a16:creationId xmlns:a16="http://schemas.microsoft.com/office/drawing/2014/main" id="{FE401010-4DDF-4E98-B594-F8E32437D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48"/>
              <a:ext cx="3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为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Chebyshev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7183" name="AutoShape 79">
            <a:extLst>
              <a:ext uri="{FF2B5EF4-FFF2-40B4-BE49-F238E27FC236}">
                <a16:creationId xmlns:a16="http://schemas.microsoft.com/office/drawing/2014/main" id="{7D79F42D-A061-4876-83D6-8CF6A968B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70" y="1651001"/>
            <a:ext cx="6419850" cy="2362200"/>
          </a:xfrm>
          <a:prstGeom prst="wedgeEllipseCallout">
            <a:avLst>
              <a:gd name="adj1" fmla="val 17361"/>
              <a:gd name="adj2" fmla="val 1032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注意到积分端点 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能是积分的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奇点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用普通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ewton-Cotes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在端点会出问题。而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可能避免此问题的发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9" grpId="0" autoUpdateAnimBg="0"/>
      <p:bldP spid="47137" grpId="0" autoUpdateAnimBg="0"/>
      <p:bldP spid="47143" grpId="0" autoUpdateAnimBg="0"/>
      <p:bldP spid="4718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5814CF74-33AB-4079-8826-2019A90AE8B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38400"/>
            <a:ext cx="8229600" cy="839788"/>
            <a:chOff x="240" y="1536"/>
            <a:chExt cx="5184" cy="529"/>
          </a:xfrm>
        </p:grpSpPr>
        <p:sp>
          <p:nvSpPr>
            <p:cNvPr id="29714" name="Rectangle 14">
              <a:extLst>
                <a:ext uri="{FF2B5EF4-FFF2-40B4-BE49-F238E27FC236}">
                  <a16:creationId xmlns:a16="http://schemas.microsoft.com/office/drawing/2014/main" id="{B7802351-3608-4663-BD18-B62624D68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36"/>
              <a:ext cx="518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积分区间为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, 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的代数精度为          的充要条件是          在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, 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与一切次数不超过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多项式正交。</a:t>
              </a:r>
            </a:p>
          </p:txBody>
        </p:sp>
        <p:graphicFrame>
          <p:nvGraphicFramePr>
            <p:cNvPr id="32785" name="Object 7">
              <a:extLst>
                <a:ext uri="{FF2B5EF4-FFF2-40B4-BE49-F238E27FC236}">
                  <a16:creationId xmlns:a16="http://schemas.microsoft.com/office/drawing/2014/main" id="{D4DEF3A2-C217-4A20-8472-DC2C72215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92"/>
            <a:ext cx="4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155" imgH="123689" progId="Equation.3">
                    <p:embed/>
                  </p:oleObj>
                </mc:Choice>
                <mc:Fallback>
                  <p:oleObj name="Equation" r:id="rId6" imgW="276155" imgH="123689" progId="Equation.3">
                    <p:embed/>
                    <p:pic>
                      <p:nvPicPr>
                        <p:cNvPr id="32785" name="Object 7">
                          <a:extLst>
                            <a:ext uri="{FF2B5EF4-FFF2-40B4-BE49-F238E27FC236}">
                              <a16:creationId xmlns:a16="http://schemas.microsoft.com/office/drawing/2014/main" id="{D4DEF3A2-C217-4A20-8472-DC2C722158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92"/>
                          <a:ext cx="4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9">
              <a:extLst>
                <a:ext uri="{FF2B5EF4-FFF2-40B4-BE49-F238E27FC236}">
                  <a16:creationId xmlns:a16="http://schemas.microsoft.com/office/drawing/2014/main" id="{6201784C-EEC9-4430-AE7B-579282D35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585"/>
            <a:ext cx="48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3343" imgH="85725" progId="Equation.3">
                    <p:embed/>
                  </p:oleObj>
                </mc:Choice>
                <mc:Fallback>
                  <p:oleObj name="Equation" r:id="rId8" imgW="333343" imgH="85725" progId="Equation.3">
                    <p:embed/>
                    <p:pic>
                      <p:nvPicPr>
                        <p:cNvPr id="32786" name="Object 9">
                          <a:extLst>
                            <a:ext uri="{FF2B5EF4-FFF2-40B4-BE49-F238E27FC236}">
                              <a16:creationId xmlns:a16="http://schemas.microsoft.com/office/drawing/2014/main" id="{6201784C-EEC9-4430-AE7B-579282D35A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585"/>
                          <a:ext cx="48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A1C163DD-DFC4-4E9B-817E-9B77A113EBA7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3657600"/>
            <a:ext cx="8305800" cy="1200150"/>
            <a:chOff x="246" y="2304"/>
            <a:chExt cx="5232" cy="756"/>
          </a:xfrm>
        </p:grpSpPr>
        <p:sp>
          <p:nvSpPr>
            <p:cNvPr id="32782" name="Rectangle 11">
              <a:extLst>
                <a:ext uri="{FF2B5EF4-FFF2-40B4-BE49-F238E27FC236}">
                  <a16:creationId xmlns:a16="http://schemas.microsoft.com/office/drawing/2014/main" id="{7BC7B6AD-507E-4EA0-B910-9001C7A0F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" y="2304"/>
              <a:ext cx="523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5778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正交多项式的性质可知，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多项式        就具有这个性质，所以用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勒让德多项式的零点作为节点，可得高斯型求积公式。</a:t>
              </a:r>
            </a:p>
          </p:txBody>
        </p:sp>
        <p:graphicFrame>
          <p:nvGraphicFramePr>
            <p:cNvPr id="32783" name="Object 4">
              <a:extLst>
                <a:ext uri="{FF2B5EF4-FFF2-40B4-BE49-F238E27FC236}">
                  <a16:creationId xmlns:a16="http://schemas.microsoft.com/office/drawing/2014/main" id="{DA8421C8-2EE1-42B0-BE93-3FFE5F378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3" y="2352"/>
            <a:ext cx="4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28759" imgH="142977" progId="Equation.3">
                    <p:embed/>
                  </p:oleObj>
                </mc:Choice>
                <mc:Fallback>
                  <p:oleObj name="Equation" r:id="rId10" imgW="428759" imgH="142977" progId="Equation.3">
                    <p:embed/>
                    <p:pic>
                      <p:nvPicPr>
                        <p:cNvPr id="32783" name="Object 4">
                          <a:extLst>
                            <a:ext uri="{FF2B5EF4-FFF2-40B4-BE49-F238E27FC236}">
                              <a16:creationId xmlns:a16="http://schemas.microsoft.com/office/drawing/2014/main" id="{DA8421C8-2EE1-42B0-BE93-3FFE5F378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2352"/>
                          <a:ext cx="4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B4B66746-DC23-40E9-BFFB-2A099509C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13975"/>
              </p:ext>
            </p:extLst>
          </p:nvPr>
        </p:nvGraphicFramePr>
        <p:xfrm>
          <a:off x="2743200" y="4889500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431800" progId="Equation.3">
                  <p:embed/>
                </p:oleObj>
              </mc:Choice>
              <mc:Fallback>
                <p:oleObj name="Equation" r:id="rId12" imgW="1612900" imgH="431800" progId="Equation.3">
                  <p:embed/>
                  <p:pic>
                    <p:nvPicPr>
                      <p:cNvPr id="92162" name="Object 2">
                        <a:extLst>
                          <a:ext uri="{FF2B5EF4-FFF2-40B4-BE49-F238E27FC236}">
                            <a16:creationId xmlns:a16="http://schemas.microsoft.com/office/drawing/2014/main" id="{B4B66746-DC23-40E9-BFFB-2A099509C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89500"/>
                        <a:ext cx="27289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Rectangle 15">
            <a:extLst>
              <a:ext uri="{FF2B5EF4-FFF2-40B4-BE49-F238E27FC236}">
                <a16:creationId xmlns:a16="http://schemas.microsoft.com/office/drawing/2014/main" id="{51DF70ED-BCA4-4844-892A-C04B45D11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6388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该公式通常称为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高斯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勒让德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Gauss-Legendre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积公式。</a:t>
            </a:r>
          </a:p>
        </p:txBody>
      </p:sp>
      <p:sp>
        <p:nvSpPr>
          <p:cNvPr id="32774" name="Rectangle 16">
            <a:extLst>
              <a:ext uri="{FF2B5EF4-FFF2-40B4-BE49-F238E27FC236}">
                <a16:creationId xmlns:a16="http://schemas.microsoft.com/office/drawing/2014/main" id="{BBA138E8-E82B-4847-BC25-B57B5669B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id="{B3201967-547E-4D66-A42F-CED66880CA2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6164263" cy="830263"/>
            <a:chOff x="192" y="240"/>
            <a:chExt cx="3883" cy="523"/>
          </a:xfrm>
        </p:grpSpPr>
        <p:sp>
          <p:nvSpPr>
            <p:cNvPr id="32779" name="Rectangle 12">
              <a:extLst>
                <a:ext uri="{FF2B5EF4-FFF2-40B4-BE49-F238E27FC236}">
                  <a16:creationId xmlns:a16="http://schemas.microsoft.com/office/drawing/2014/main" id="{28D9FCCA-9BE7-40D7-B45C-E5541F601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240"/>
              <a:ext cx="293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24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Legendre)</a:t>
              </a:r>
              <a:endPara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0" name="Rectangle 19">
              <a:extLst>
                <a:ext uri="{FF2B5EF4-FFF2-40B4-BE49-F238E27FC236}">
                  <a16:creationId xmlns:a16="http://schemas.microsoft.com/office/drawing/2014/main" id="{54F853C9-A5EC-4515-910D-5E732FD9A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32781" name="Rectangle 20">
              <a:extLst>
                <a:ext uri="{FF2B5EF4-FFF2-40B4-BE49-F238E27FC236}">
                  <a16:creationId xmlns:a16="http://schemas.microsoft.com/office/drawing/2014/main" id="{078E4C45-0167-4FD1-98B7-A95DD4C09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40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</a:t>
              </a:r>
            </a:p>
          </p:txBody>
        </p:sp>
      </p:grpSp>
      <p:sp>
        <p:nvSpPr>
          <p:cNvPr id="92182" name="Text Box 22">
            <a:extLst>
              <a:ext uri="{FF2B5EF4-FFF2-40B4-BE49-F238E27FC236}">
                <a16:creationId xmlns:a16="http://schemas.microsoft.com/office/drawing/2014/main" id="{7B5C36A5-16E2-447A-8716-060A30E83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858838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构造形如</a:t>
            </a:r>
          </a:p>
        </p:txBody>
      </p:sp>
      <p:sp>
        <p:nvSpPr>
          <p:cNvPr id="92183" name="Rectangle 23">
            <a:extLst>
              <a:ext uri="{FF2B5EF4-FFF2-40B4-BE49-F238E27FC236}">
                <a16:creationId xmlns:a16="http://schemas.microsoft.com/office/drawing/2014/main" id="{2314CF75-3479-43B6-AD63-3B973A66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4835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求积公式，使其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型的。</a:t>
            </a:r>
          </a:p>
        </p:txBody>
      </p:sp>
      <p:graphicFrame>
        <p:nvGraphicFramePr>
          <p:cNvPr id="92184" name="Object 24">
            <a:extLst>
              <a:ext uri="{FF2B5EF4-FFF2-40B4-BE49-F238E27FC236}">
                <a16:creationId xmlns:a16="http://schemas.microsoft.com/office/drawing/2014/main" id="{931A1447-5185-425A-A122-690234BDD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38143"/>
              </p:ext>
            </p:extLst>
          </p:nvPr>
        </p:nvGraphicFramePr>
        <p:xfrm>
          <a:off x="3429000" y="1177925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3378" imgH="352391" progId="Equation.3">
                  <p:embed/>
                </p:oleObj>
              </mc:Choice>
              <mc:Fallback>
                <p:oleObj name="Equation" r:id="rId14" imgW="1533378" imgH="352391" progId="Equation.3">
                  <p:embed/>
                  <p:pic>
                    <p:nvPicPr>
                      <p:cNvPr id="92184" name="Object 24">
                        <a:extLst>
                          <a:ext uri="{FF2B5EF4-FFF2-40B4-BE49-F238E27FC236}">
                            <a16:creationId xmlns:a16="http://schemas.microsoft.com/office/drawing/2014/main" id="{931A1447-5185-425A-A122-690234BDD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77925"/>
                        <a:ext cx="27289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5" grpId="0" autoUpdateAnimBg="0"/>
      <p:bldP spid="92182" grpId="0" autoUpdateAnimBg="0"/>
      <p:bldP spid="921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>
            <a:extLst>
              <a:ext uri="{FF2B5EF4-FFF2-40B4-BE49-F238E27FC236}">
                <a16:creationId xmlns:a16="http://schemas.microsoft.com/office/drawing/2014/main" id="{63EB8418-85B5-40DD-A13F-BBB2B18120CF}"/>
              </a:ext>
            </a:extLst>
          </p:cNvPr>
          <p:cNvGrpSpPr>
            <a:grpSpLocks/>
          </p:cNvGrpSpPr>
          <p:nvPr/>
        </p:nvGrpSpPr>
        <p:grpSpPr bwMode="auto">
          <a:xfrm>
            <a:off x="0" y="76200"/>
            <a:ext cx="6781800" cy="762000"/>
            <a:chOff x="0" y="0"/>
            <a:chExt cx="4272" cy="480"/>
          </a:xfrm>
        </p:grpSpPr>
        <p:sp>
          <p:nvSpPr>
            <p:cNvPr id="6205" name="Rectangle 53">
              <a:extLst>
                <a:ext uri="{FF2B5EF4-FFF2-40B4-BE49-F238E27FC236}">
                  <a16:creationId xmlns:a16="http://schemas.microsoft.com/office/drawing/2014/main" id="{E52DE4C9-78C1-469B-8987-FDCE40CAB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"/>
              <a:ext cx="427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于函数                   ，利用下表计算积分</a:t>
              </a:r>
            </a:p>
          </p:txBody>
        </p:sp>
        <p:graphicFrame>
          <p:nvGraphicFramePr>
            <p:cNvPr id="6206" name="Object 54">
              <a:extLst>
                <a:ext uri="{FF2B5EF4-FFF2-40B4-BE49-F238E27FC236}">
                  <a16:creationId xmlns:a16="http://schemas.microsoft.com/office/drawing/2014/main" id="{91A596BC-1CCA-4BA3-A62B-9569BBB0D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0"/>
            <a:ext cx="88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1582" imgH="314427" progId="Equation.3">
                    <p:embed/>
                  </p:oleObj>
                </mc:Choice>
                <mc:Fallback>
                  <p:oleObj name="Equation" r:id="rId5" imgW="771582" imgH="314427" progId="Equation.3">
                    <p:embed/>
                    <p:pic>
                      <p:nvPicPr>
                        <p:cNvPr id="6206" name="Object 54">
                          <a:extLst>
                            <a:ext uri="{FF2B5EF4-FFF2-40B4-BE49-F238E27FC236}">
                              <a16:creationId xmlns:a16="http://schemas.microsoft.com/office/drawing/2014/main" id="{91A596BC-1CCA-4BA3-A62B-9569BBB0D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0"/>
                          <a:ext cx="88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39" name="Object 55">
            <a:extLst>
              <a:ext uri="{FF2B5EF4-FFF2-40B4-BE49-F238E27FC236}">
                <a16:creationId xmlns:a16="http://schemas.microsoft.com/office/drawing/2014/main" id="{3250E3E8-02C1-4302-B4F5-9D47FE6AB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94956"/>
              </p:ext>
            </p:extLst>
          </p:nvPr>
        </p:nvGraphicFramePr>
        <p:xfrm>
          <a:off x="2057400" y="838200"/>
          <a:ext cx="1828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9504" imgH="314427" progId="Equation.3">
                  <p:embed/>
                </p:oleObj>
              </mc:Choice>
              <mc:Fallback>
                <p:oleObj name="Equation" r:id="rId7" imgW="809504" imgH="314427" progId="Equation.3">
                  <p:embed/>
                  <p:pic>
                    <p:nvPicPr>
                      <p:cNvPr id="67639" name="Object 55">
                        <a:extLst>
                          <a:ext uri="{FF2B5EF4-FFF2-40B4-BE49-F238E27FC236}">
                            <a16:creationId xmlns:a16="http://schemas.microsoft.com/office/drawing/2014/main" id="{3250E3E8-02C1-4302-B4F5-9D47FE6AB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1828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>
            <a:extLst>
              <a:ext uri="{FF2B5EF4-FFF2-40B4-BE49-F238E27FC236}">
                <a16:creationId xmlns:a16="http://schemas.microsoft.com/office/drawing/2014/main" id="{1E5A32EE-8CA5-45D2-8001-43F52671E513}"/>
              </a:ext>
            </a:extLst>
          </p:cNvPr>
          <p:cNvGrpSpPr>
            <a:grpSpLocks/>
          </p:cNvGrpSpPr>
          <p:nvPr/>
        </p:nvGrpSpPr>
        <p:grpSpPr bwMode="auto">
          <a:xfrm>
            <a:off x="6410325" y="1295400"/>
            <a:ext cx="2590800" cy="4567238"/>
            <a:chOff x="3888" y="768"/>
            <a:chExt cx="1632" cy="2877"/>
          </a:xfrm>
        </p:grpSpPr>
        <p:sp>
          <p:nvSpPr>
            <p:cNvPr id="67588" name="Rectangle 4">
              <a:extLst>
                <a:ext uri="{FF2B5EF4-FFF2-40B4-BE49-F238E27FC236}">
                  <a16:creationId xmlns:a16="http://schemas.microsoft.com/office/drawing/2014/main" id="{705C6429-702E-419D-A60D-00E0C5B99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3358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8414709</a:t>
              </a:r>
            </a:p>
          </p:txBody>
        </p:sp>
        <p:sp>
          <p:nvSpPr>
            <p:cNvPr id="67589" name="Rectangle 5">
              <a:extLst>
                <a:ext uri="{FF2B5EF4-FFF2-40B4-BE49-F238E27FC236}">
                  <a16:creationId xmlns:a16="http://schemas.microsoft.com/office/drawing/2014/main" id="{7BAD6B66-3DE5-4AE7-9BA9-0F1DA975A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358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0" name="Rectangle 6">
              <a:extLst>
                <a:ext uri="{FF2B5EF4-FFF2-40B4-BE49-F238E27FC236}">
                  <a16:creationId xmlns:a16="http://schemas.microsoft.com/office/drawing/2014/main" id="{B33295FE-68CA-489F-BBDA-CB03C1277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3071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8771925</a:t>
              </a:r>
            </a:p>
          </p:txBody>
        </p:sp>
        <p:sp>
          <p:nvSpPr>
            <p:cNvPr id="67591" name="Rectangle 7">
              <a:extLst>
                <a:ext uri="{FF2B5EF4-FFF2-40B4-BE49-F238E27FC236}">
                  <a16:creationId xmlns:a16="http://schemas.microsoft.com/office/drawing/2014/main" id="{762C8AA2-BA9F-49E4-862C-4E7969C97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071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2" name="Rectangle 8">
              <a:extLst>
                <a:ext uri="{FF2B5EF4-FFF2-40B4-BE49-F238E27FC236}">
                  <a16:creationId xmlns:a16="http://schemas.microsoft.com/office/drawing/2014/main" id="{163C3A6E-1815-42A4-A5F0-2FAC54CEF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784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088516</a:t>
              </a:r>
            </a:p>
          </p:txBody>
        </p:sp>
        <p:sp>
          <p:nvSpPr>
            <p:cNvPr id="67593" name="Rectangle 9">
              <a:extLst>
                <a:ext uri="{FF2B5EF4-FFF2-40B4-BE49-F238E27FC236}">
                  <a16:creationId xmlns:a16="http://schemas.microsoft.com/office/drawing/2014/main" id="{25F1C8E3-0448-414C-B836-DB745A3B0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84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4" name="Rectangle 10">
              <a:extLst>
                <a:ext uri="{FF2B5EF4-FFF2-40B4-BE49-F238E27FC236}">
                  <a16:creationId xmlns:a16="http://schemas.microsoft.com/office/drawing/2014/main" id="{77AD38A7-10EC-48CE-B406-BEF175BBC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490"/>
              <a:ext cx="1049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361556</a:t>
              </a:r>
            </a:p>
          </p:txBody>
        </p:sp>
        <p:sp>
          <p:nvSpPr>
            <p:cNvPr id="67595" name="Rectangle 11">
              <a:extLst>
                <a:ext uri="{FF2B5EF4-FFF2-40B4-BE49-F238E27FC236}">
                  <a16:creationId xmlns:a16="http://schemas.microsoft.com/office/drawing/2014/main" id="{94E01E70-FEF4-4F45-A8DF-D2D8139E3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90"/>
              <a:ext cx="583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6" name="Rectangle 12">
              <a:extLst>
                <a:ext uri="{FF2B5EF4-FFF2-40B4-BE49-F238E27FC236}">
                  <a16:creationId xmlns:a16="http://schemas.microsoft.com/office/drawing/2014/main" id="{97B20DCF-BD2A-4110-8CD1-9B2455071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203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588510</a:t>
              </a:r>
            </a:p>
          </p:txBody>
        </p:sp>
        <p:sp>
          <p:nvSpPr>
            <p:cNvPr id="67597" name="Rectangle 13">
              <a:extLst>
                <a:ext uri="{FF2B5EF4-FFF2-40B4-BE49-F238E27FC236}">
                  <a16:creationId xmlns:a16="http://schemas.microsoft.com/office/drawing/2014/main" id="{54C977D8-3881-43B2-A9FC-ABE7C5F29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203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598" name="Rectangle 14">
              <a:extLst>
                <a:ext uri="{FF2B5EF4-FFF2-40B4-BE49-F238E27FC236}">
                  <a16:creationId xmlns:a16="http://schemas.microsoft.com/office/drawing/2014/main" id="{7858D777-FF27-44CB-A92E-A9246A1C2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916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767267</a:t>
              </a:r>
            </a:p>
          </p:txBody>
        </p:sp>
        <p:sp>
          <p:nvSpPr>
            <p:cNvPr id="67599" name="Rectangle 15">
              <a:extLst>
                <a:ext uri="{FF2B5EF4-FFF2-40B4-BE49-F238E27FC236}">
                  <a16:creationId xmlns:a16="http://schemas.microsoft.com/office/drawing/2014/main" id="{199C9E41-C9F7-4A31-9328-B5094F96D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16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0" name="Rectangle 16">
              <a:extLst>
                <a:ext uri="{FF2B5EF4-FFF2-40B4-BE49-F238E27FC236}">
                  <a16:creationId xmlns:a16="http://schemas.microsoft.com/office/drawing/2014/main" id="{4B2B37D9-6E39-4E63-9633-C9A774955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629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896158</a:t>
              </a:r>
            </a:p>
          </p:txBody>
        </p:sp>
        <p:sp>
          <p:nvSpPr>
            <p:cNvPr id="67601" name="Rectangle 17">
              <a:extLst>
                <a:ext uri="{FF2B5EF4-FFF2-40B4-BE49-F238E27FC236}">
                  <a16:creationId xmlns:a16="http://schemas.microsoft.com/office/drawing/2014/main" id="{FEDFEC62-3286-4D70-9D3B-49DE94B68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629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2" name="Rectangle 18">
              <a:extLst>
                <a:ext uri="{FF2B5EF4-FFF2-40B4-BE49-F238E27FC236}">
                  <a16:creationId xmlns:a16="http://schemas.microsoft.com/office/drawing/2014/main" id="{8733E4F3-46A5-4B5B-A7B2-25BFEF687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342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0.9973978</a:t>
              </a:r>
            </a:p>
          </p:txBody>
        </p:sp>
        <p:sp>
          <p:nvSpPr>
            <p:cNvPr id="67603" name="Rectangle 19">
              <a:extLst>
                <a:ext uri="{FF2B5EF4-FFF2-40B4-BE49-F238E27FC236}">
                  <a16:creationId xmlns:a16="http://schemas.microsoft.com/office/drawing/2014/main" id="{CE5A6EF0-9696-4A5C-BF3C-9F2A5C7A4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42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4" name="Rectangle 20">
              <a:extLst>
                <a:ext uri="{FF2B5EF4-FFF2-40B4-BE49-F238E27FC236}">
                  <a16:creationId xmlns:a16="http://schemas.microsoft.com/office/drawing/2014/main" id="{3E54BA75-40B8-4C89-B514-BBD619B91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055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5" name="Rectangle 21">
              <a:extLst>
                <a:ext uri="{FF2B5EF4-FFF2-40B4-BE49-F238E27FC236}">
                  <a16:creationId xmlns:a16="http://schemas.microsoft.com/office/drawing/2014/main" id="{69477EA0-25DD-4C6B-9B89-E9179F9F9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55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6" name="Rectangle 22">
              <a:extLst>
                <a:ext uri="{FF2B5EF4-FFF2-40B4-BE49-F238E27FC236}">
                  <a16:creationId xmlns:a16="http://schemas.microsoft.com/office/drawing/2014/main" id="{E52A7F3E-0840-4CDE-86DE-9659E21BB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768"/>
              <a:ext cx="104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7" name="Rectangle 23">
              <a:extLst>
                <a:ext uri="{FF2B5EF4-FFF2-40B4-BE49-F238E27FC236}">
                  <a16:creationId xmlns:a16="http://schemas.microsoft.com/office/drawing/2014/main" id="{4B98CAFA-4376-4926-AA10-1F581994C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768"/>
              <a:ext cx="5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spcBef>
                  <a:spcPct val="20000"/>
                </a:spcBef>
                <a:defRPr/>
              </a:pPr>
              <a:endParaRPr lang="zh-CN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8" name="Line 24">
              <a:extLst>
                <a:ext uri="{FF2B5EF4-FFF2-40B4-BE49-F238E27FC236}">
                  <a16:creationId xmlns:a16="http://schemas.microsoft.com/office/drawing/2014/main" id="{0CA798F2-4A6C-4144-A5ED-8D06F005B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9" name="Line 25">
              <a:extLst>
                <a:ext uri="{FF2B5EF4-FFF2-40B4-BE49-F238E27FC236}">
                  <a16:creationId xmlns:a16="http://schemas.microsoft.com/office/drawing/2014/main" id="{2D7F2388-15BE-4BB3-85BB-9DDC052B5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55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0" name="Line 26">
              <a:extLst>
                <a:ext uri="{FF2B5EF4-FFF2-40B4-BE49-F238E27FC236}">
                  <a16:creationId xmlns:a16="http://schemas.microsoft.com/office/drawing/2014/main" id="{AABE7A3F-209C-4CC9-BDC2-685D8DAB32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42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1" name="Line 27">
              <a:extLst>
                <a:ext uri="{FF2B5EF4-FFF2-40B4-BE49-F238E27FC236}">
                  <a16:creationId xmlns:a16="http://schemas.microsoft.com/office/drawing/2014/main" id="{5F592A4D-6419-4CCB-B4D5-643E44D89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29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2" name="Line 28">
              <a:extLst>
                <a:ext uri="{FF2B5EF4-FFF2-40B4-BE49-F238E27FC236}">
                  <a16:creationId xmlns:a16="http://schemas.microsoft.com/office/drawing/2014/main" id="{9F2129F6-7B7B-4E91-AEE7-E420B663F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916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3" name="Line 29">
              <a:extLst>
                <a:ext uri="{FF2B5EF4-FFF2-40B4-BE49-F238E27FC236}">
                  <a16:creationId xmlns:a16="http://schemas.microsoft.com/office/drawing/2014/main" id="{49816FAF-4E5E-4DDE-80A7-F792918BC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3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4" name="Line 30">
              <a:extLst>
                <a:ext uri="{FF2B5EF4-FFF2-40B4-BE49-F238E27FC236}">
                  <a16:creationId xmlns:a16="http://schemas.microsoft.com/office/drawing/2014/main" id="{28BE93A0-24CD-4E77-B108-9ED8024EA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90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5" name="Line 31">
              <a:extLst>
                <a:ext uri="{FF2B5EF4-FFF2-40B4-BE49-F238E27FC236}">
                  <a16:creationId xmlns:a16="http://schemas.microsoft.com/office/drawing/2014/main" id="{BC821219-3475-49BD-B4CC-ECE7360B7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784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6" name="Line 32">
              <a:extLst>
                <a:ext uri="{FF2B5EF4-FFF2-40B4-BE49-F238E27FC236}">
                  <a16:creationId xmlns:a16="http://schemas.microsoft.com/office/drawing/2014/main" id="{F7C86D34-2A2C-4E55-8D49-29930FE1E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71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7" name="Line 33">
              <a:extLst>
                <a:ext uri="{FF2B5EF4-FFF2-40B4-BE49-F238E27FC236}">
                  <a16:creationId xmlns:a16="http://schemas.microsoft.com/office/drawing/2014/main" id="{421283F3-4890-46EA-9F57-9B67C063D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358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8" name="Line 34">
              <a:extLst>
                <a:ext uri="{FF2B5EF4-FFF2-40B4-BE49-F238E27FC236}">
                  <a16:creationId xmlns:a16="http://schemas.microsoft.com/office/drawing/2014/main" id="{634033E8-322F-49C1-A13D-9C35674BB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645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9" name="Line 35">
              <a:extLst>
                <a:ext uri="{FF2B5EF4-FFF2-40B4-BE49-F238E27FC236}">
                  <a16:creationId xmlns:a16="http://schemas.microsoft.com/office/drawing/2014/main" id="{DBEFA906-1113-43DC-9A08-6B63D4E04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8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20" name="Line 36">
              <a:extLst>
                <a:ext uri="{FF2B5EF4-FFF2-40B4-BE49-F238E27FC236}">
                  <a16:creationId xmlns:a16="http://schemas.microsoft.com/office/drawing/2014/main" id="{CB3084E4-6D13-4CE0-8424-533C76859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1" y="768"/>
              <a:ext cx="0" cy="28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21" name="Line 37">
              <a:extLst>
                <a:ext uri="{FF2B5EF4-FFF2-40B4-BE49-F238E27FC236}">
                  <a16:creationId xmlns:a16="http://schemas.microsoft.com/office/drawing/2014/main" id="{278888A4-156A-47DB-88A5-5EC1C8AE09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768"/>
              <a:ext cx="0" cy="28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93" name="Object 38">
              <a:extLst>
                <a:ext uri="{FF2B5EF4-FFF2-40B4-BE49-F238E27FC236}">
                  <a16:creationId xmlns:a16="http://schemas.microsoft.com/office/drawing/2014/main" id="{2C27858D-10B1-498D-9683-13EE7C48B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6" y="816"/>
            <a:ext cx="2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6193" name="Object 38">
                          <a:extLst>
                            <a:ext uri="{FF2B5EF4-FFF2-40B4-BE49-F238E27FC236}">
                              <a16:creationId xmlns:a16="http://schemas.microsoft.com/office/drawing/2014/main" id="{2C27858D-10B1-498D-9683-13EE7C48BF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816"/>
                          <a:ext cx="2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4" name="Object 39">
              <a:extLst>
                <a:ext uri="{FF2B5EF4-FFF2-40B4-BE49-F238E27FC236}">
                  <a16:creationId xmlns:a16="http://schemas.microsoft.com/office/drawing/2014/main" id="{C612D078-2393-47EF-AC5D-484A75FA4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8" y="816"/>
            <a:ext cx="48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6194" name="Object 39">
                          <a:extLst>
                            <a:ext uri="{FF2B5EF4-FFF2-40B4-BE49-F238E27FC236}">
                              <a16:creationId xmlns:a16="http://schemas.microsoft.com/office/drawing/2014/main" id="{C612D078-2393-47EF-AC5D-484A75FA42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816"/>
                          <a:ext cx="48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" name="Object 40">
              <a:extLst>
                <a:ext uri="{FF2B5EF4-FFF2-40B4-BE49-F238E27FC236}">
                  <a16:creationId xmlns:a16="http://schemas.microsoft.com/office/drawing/2014/main" id="{73405658-C5AA-4E5A-BF44-EA141B4E8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7" y="1104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6195" name="Object 40">
                          <a:extLst>
                            <a:ext uri="{FF2B5EF4-FFF2-40B4-BE49-F238E27FC236}">
                              <a16:creationId xmlns:a16="http://schemas.microsoft.com/office/drawing/2014/main" id="{73405658-C5AA-4E5A-BF44-EA141B4E8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104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6" name="Object 41">
              <a:extLst>
                <a:ext uri="{FF2B5EF4-FFF2-40B4-BE49-F238E27FC236}">
                  <a16:creationId xmlns:a16="http://schemas.microsoft.com/office/drawing/2014/main" id="{AEA50DD5-0B62-4180-93F7-5A1B94B069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" y="1392"/>
            <a:ext cx="33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847" imgH="177646" progId="Equation.DSMT4">
                    <p:embed/>
                  </p:oleObj>
                </mc:Choice>
                <mc:Fallback>
                  <p:oleObj name="Equation" r:id="rId15" imgW="291847" imgH="177646" progId="Equation.DSMT4">
                    <p:embed/>
                    <p:pic>
                      <p:nvPicPr>
                        <p:cNvPr id="6196" name="Object 41">
                          <a:extLst>
                            <a:ext uri="{FF2B5EF4-FFF2-40B4-BE49-F238E27FC236}">
                              <a16:creationId xmlns:a16="http://schemas.microsoft.com/office/drawing/2014/main" id="{AEA50DD5-0B62-4180-93F7-5A1B94B069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392"/>
                          <a:ext cx="33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7" name="Object 42">
              <a:extLst>
                <a:ext uri="{FF2B5EF4-FFF2-40B4-BE49-F238E27FC236}">
                  <a16:creationId xmlns:a16="http://schemas.microsoft.com/office/drawing/2014/main" id="{D8074615-2381-4193-B406-D90716EFF8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" y="1680"/>
            <a:ext cx="33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847" imgH="177646" progId="Equation.DSMT4">
                    <p:embed/>
                  </p:oleObj>
                </mc:Choice>
                <mc:Fallback>
                  <p:oleObj name="Equation" r:id="rId17" imgW="291847" imgH="177646" progId="Equation.DSMT4">
                    <p:embed/>
                    <p:pic>
                      <p:nvPicPr>
                        <p:cNvPr id="6197" name="Object 42">
                          <a:extLst>
                            <a:ext uri="{FF2B5EF4-FFF2-40B4-BE49-F238E27FC236}">
                              <a16:creationId xmlns:a16="http://schemas.microsoft.com/office/drawing/2014/main" id="{D8074615-2381-4193-B406-D90716EFF8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680"/>
                          <a:ext cx="33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8" name="Object 43">
              <a:extLst>
                <a:ext uri="{FF2B5EF4-FFF2-40B4-BE49-F238E27FC236}">
                  <a16:creationId xmlns:a16="http://schemas.microsoft.com/office/drawing/2014/main" id="{BD936450-60B8-420D-A95E-F02772D6D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" y="2832"/>
            <a:ext cx="33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404" imgH="177569" progId="Equation.DSMT4">
                    <p:embed/>
                  </p:oleObj>
                </mc:Choice>
                <mc:Fallback>
                  <p:oleObj name="Equation" r:id="rId19" imgW="304404" imgH="177569" progId="Equation.DSMT4">
                    <p:embed/>
                    <p:pic>
                      <p:nvPicPr>
                        <p:cNvPr id="6198" name="Object 43">
                          <a:extLst>
                            <a:ext uri="{FF2B5EF4-FFF2-40B4-BE49-F238E27FC236}">
                              <a16:creationId xmlns:a16="http://schemas.microsoft.com/office/drawing/2014/main" id="{BD936450-60B8-420D-A95E-F02772D6D7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2832"/>
                          <a:ext cx="33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9" name="Object 44">
              <a:extLst>
                <a:ext uri="{FF2B5EF4-FFF2-40B4-BE49-F238E27FC236}">
                  <a16:creationId xmlns:a16="http://schemas.microsoft.com/office/drawing/2014/main" id="{D83F6EA1-CE7A-48AF-917B-688BF9702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" y="2544"/>
            <a:ext cx="33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404" imgH="177569" progId="Equation.DSMT4">
                    <p:embed/>
                  </p:oleObj>
                </mc:Choice>
                <mc:Fallback>
                  <p:oleObj name="Equation" r:id="rId21" imgW="304404" imgH="177569" progId="Equation.DSMT4">
                    <p:embed/>
                    <p:pic>
                      <p:nvPicPr>
                        <p:cNvPr id="6199" name="Object 44">
                          <a:extLst>
                            <a:ext uri="{FF2B5EF4-FFF2-40B4-BE49-F238E27FC236}">
                              <a16:creationId xmlns:a16="http://schemas.microsoft.com/office/drawing/2014/main" id="{D83F6EA1-CE7A-48AF-917B-688BF97022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2544"/>
                          <a:ext cx="33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0" name="Object 45">
              <a:extLst>
                <a:ext uri="{FF2B5EF4-FFF2-40B4-BE49-F238E27FC236}">
                  <a16:creationId xmlns:a16="http://schemas.microsoft.com/office/drawing/2014/main" id="{E17864FF-C46F-40B7-9968-2C6DB94274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6" y="2256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1847" imgH="177646" progId="Equation.DSMT4">
                    <p:embed/>
                  </p:oleObj>
                </mc:Choice>
                <mc:Fallback>
                  <p:oleObj name="Equation" r:id="rId23" imgW="291847" imgH="177646" progId="Equation.DSMT4">
                    <p:embed/>
                    <p:pic>
                      <p:nvPicPr>
                        <p:cNvPr id="6200" name="Object 45">
                          <a:extLst>
                            <a:ext uri="{FF2B5EF4-FFF2-40B4-BE49-F238E27FC236}">
                              <a16:creationId xmlns:a16="http://schemas.microsoft.com/office/drawing/2014/main" id="{E17864FF-C46F-40B7-9968-2C6DB94274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256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1" name="Object 46">
              <a:extLst>
                <a:ext uri="{FF2B5EF4-FFF2-40B4-BE49-F238E27FC236}">
                  <a16:creationId xmlns:a16="http://schemas.microsoft.com/office/drawing/2014/main" id="{F279348A-1ABE-4F86-8134-AE87A09C1E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" y="1968"/>
            <a:ext cx="33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404" imgH="177569" progId="Equation.DSMT4">
                    <p:embed/>
                  </p:oleObj>
                </mc:Choice>
                <mc:Fallback>
                  <p:oleObj name="Equation" r:id="rId25" imgW="304404" imgH="177569" progId="Equation.DSMT4">
                    <p:embed/>
                    <p:pic>
                      <p:nvPicPr>
                        <p:cNvPr id="6201" name="Object 46">
                          <a:extLst>
                            <a:ext uri="{FF2B5EF4-FFF2-40B4-BE49-F238E27FC236}">
                              <a16:creationId xmlns:a16="http://schemas.microsoft.com/office/drawing/2014/main" id="{F279348A-1ABE-4F86-8134-AE87A09C1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968"/>
                          <a:ext cx="33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2" name="Object 47">
              <a:extLst>
                <a:ext uri="{FF2B5EF4-FFF2-40B4-BE49-F238E27FC236}">
                  <a16:creationId xmlns:a16="http://schemas.microsoft.com/office/drawing/2014/main" id="{8B76BDCE-67C3-40C0-9C8F-B2288A9AC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6" y="3120"/>
            <a:ext cx="31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04404" imgH="177569" progId="Equation.DSMT4">
                    <p:embed/>
                  </p:oleObj>
                </mc:Choice>
                <mc:Fallback>
                  <p:oleObj name="Equation" r:id="rId27" imgW="304404" imgH="177569" progId="Equation.DSMT4">
                    <p:embed/>
                    <p:pic>
                      <p:nvPicPr>
                        <p:cNvPr id="6202" name="Object 47">
                          <a:extLst>
                            <a:ext uri="{FF2B5EF4-FFF2-40B4-BE49-F238E27FC236}">
                              <a16:creationId xmlns:a16="http://schemas.microsoft.com/office/drawing/2014/main" id="{8B76BDCE-67C3-40C0-9C8F-B2288A9AC4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120"/>
                          <a:ext cx="31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3" name="Object 48">
              <a:extLst>
                <a:ext uri="{FF2B5EF4-FFF2-40B4-BE49-F238E27FC236}">
                  <a16:creationId xmlns:a16="http://schemas.microsoft.com/office/drawing/2014/main" id="{89AA1D1B-27E5-499F-B02E-AF0F7C0CD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6" y="3369"/>
            <a:ext cx="15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51" imgH="164885" progId="Equation.DSMT4">
                    <p:embed/>
                  </p:oleObj>
                </mc:Choice>
                <mc:Fallback>
                  <p:oleObj name="Equation" r:id="rId29" imgW="114151" imgH="164885" progId="Equation.DSMT4">
                    <p:embed/>
                    <p:pic>
                      <p:nvPicPr>
                        <p:cNvPr id="6203" name="Object 48">
                          <a:extLst>
                            <a:ext uri="{FF2B5EF4-FFF2-40B4-BE49-F238E27FC236}">
                              <a16:creationId xmlns:a16="http://schemas.microsoft.com/office/drawing/2014/main" id="{89AA1D1B-27E5-499F-B02E-AF0F7C0CDF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3369"/>
                          <a:ext cx="15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4" name="Object 49">
              <a:extLst>
                <a:ext uri="{FF2B5EF4-FFF2-40B4-BE49-F238E27FC236}">
                  <a16:creationId xmlns:a16="http://schemas.microsoft.com/office/drawing/2014/main" id="{41D73C00-23D3-4E21-962D-B7BEF6A7D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9" y="1104"/>
            <a:ext cx="16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14151" imgH="164885" progId="Equation.DSMT4">
                    <p:embed/>
                  </p:oleObj>
                </mc:Choice>
                <mc:Fallback>
                  <p:oleObj name="Equation" r:id="rId31" imgW="114151" imgH="164885" progId="Equation.DSMT4">
                    <p:embed/>
                    <p:pic>
                      <p:nvPicPr>
                        <p:cNvPr id="6204" name="Object 49">
                          <a:extLst>
                            <a:ext uri="{FF2B5EF4-FFF2-40B4-BE49-F238E27FC236}">
                              <a16:creationId xmlns:a16="http://schemas.microsoft.com/office/drawing/2014/main" id="{41D73C00-23D3-4E21-962D-B7BEF6A7D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1104"/>
                          <a:ext cx="16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4">
            <a:extLst>
              <a:ext uri="{FF2B5EF4-FFF2-40B4-BE49-F238E27FC236}">
                <a16:creationId xmlns:a16="http://schemas.microsoft.com/office/drawing/2014/main" id="{AC48ACD5-00B0-42AC-B0AC-74F5F149EFAC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0"/>
            <a:ext cx="6248400" cy="992188"/>
            <a:chOff x="0" y="960"/>
            <a:chExt cx="3936" cy="625"/>
          </a:xfrm>
        </p:grpSpPr>
        <p:sp>
          <p:nvSpPr>
            <p:cNvPr id="67634" name="Rectangle 50">
              <a:extLst>
                <a:ext uri="{FF2B5EF4-FFF2-40B4-BE49-F238E27FC236}">
                  <a16:creationId xmlns:a16="http://schemas.microsoft.com/office/drawing/2014/main" id="{E975D763-8FCE-466A-929A-B58A495D4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0"/>
              <a:ext cx="3936" cy="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解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将积分区间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0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划分为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等份， 应用复化梯形法求得</a:t>
              </a:r>
              <a:endParaRPr lang="zh-CN" altLang="en-US" sz="2400" b="1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8" name="Object 56">
              <a:extLst>
                <a:ext uri="{FF2B5EF4-FFF2-40B4-BE49-F238E27FC236}">
                  <a16:creationId xmlns:a16="http://schemas.microsoft.com/office/drawing/2014/main" id="{D8D862DA-7145-4E68-8E34-3BEB04504A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298"/>
            <a:ext cx="126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828771" imgH="142977" progId="Equation.3">
                    <p:embed/>
                  </p:oleObj>
                </mc:Choice>
                <mc:Fallback>
                  <p:oleObj name="Equation" r:id="rId33" imgW="828771" imgH="142977" progId="Equation.3">
                    <p:embed/>
                    <p:pic>
                      <p:nvPicPr>
                        <p:cNvPr id="6158" name="Object 56">
                          <a:extLst>
                            <a:ext uri="{FF2B5EF4-FFF2-40B4-BE49-F238E27FC236}">
                              <a16:creationId xmlns:a16="http://schemas.microsoft.com/office/drawing/2014/main" id="{D8D862DA-7145-4E68-8E34-3BEB04504A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98"/>
                          <a:ext cx="126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>
            <a:extLst>
              <a:ext uri="{FF2B5EF4-FFF2-40B4-BE49-F238E27FC236}">
                <a16:creationId xmlns:a16="http://schemas.microsoft.com/office/drawing/2014/main" id="{15C67B98-7399-4F3D-B247-EA084DA27493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2492375"/>
            <a:ext cx="6480176" cy="974725"/>
            <a:chOff x="0" y="1536"/>
            <a:chExt cx="4059" cy="614"/>
          </a:xfrm>
        </p:grpSpPr>
        <p:sp>
          <p:nvSpPr>
            <p:cNvPr id="3098" name="Rectangle 2">
              <a:extLst>
                <a:ext uri="{FF2B5EF4-FFF2-40B4-BE49-F238E27FC236}">
                  <a16:creationId xmlns:a16="http://schemas.microsoft.com/office/drawing/2014/main" id="{29DCD686-F822-40AE-B0C6-1ED3E4E45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36"/>
              <a:ext cx="4059" cy="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lnSpc>
                  <a:spcPct val="125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将区间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0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划分为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等份，应用复化辛普森法求得</a:t>
              </a:r>
            </a:p>
          </p:txBody>
        </p:sp>
        <p:graphicFrame>
          <p:nvGraphicFramePr>
            <p:cNvPr id="6156" name="Object 57">
              <a:extLst>
                <a:ext uri="{FF2B5EF4-FFF2-40B4-BE49-F238E27FC236}">
                  <a16:creationId xmlns:a16="http://schemas.microsoft.com/office/drawing/2014/main" id="{FAAF60B5-32F4-441C-9E13-779ECBEEC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" y="1854"/>
            <a:ext cx="13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923880" imgH="123689" progId="Equation.3">
                    <p:embed/>
                  </p:oleObj>
                </mc:Choice>
                <mc:Fallback>
                  <p:oleObj name="Equation" r:id="rId35" imgW="923880" imgH="123689" progId="Equation.3">
                    <p:embed/>
                    <p:pic>
                      <p:nvPicPr>
                        <p:cNvPr id="6156" name="Object 57">
                          <a:extLst>
                            <a:ext uri="{FF2B5EF4-FFF2-40B4-BE49-F238E27FC236}">
                              <a16:creationId xmlns:a16="http://schemas.microsoft.com/office/drawing/2014/main" id="{FAAF60B5-32F4-441C-9E13-779ECBEECC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1854"/>
                          <a:ext cx="13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DCDAC01E-8161-4A53-8B81-54F48662D232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3505200"/>
            <a:ext cx="6553200" cy="2493963"/>
            <a:chOff x="-96" y="2208"/>
            <a:chExt cx="4128" cy="1571"/>
          </a:xfrm>
        </p:grpSpPr>
        <p:sp>
          <p:nvSpPr>
            <p:cNvPr id="6153" name="Rectangle 59">
              <a:extLst>
                <a:ext uri="{FF2B5EF4-FFF2-40B4-BE49-F238E27FC236}">
                  <a16:creationId xmlns:a16="http://schemas.microsoft.com/office/drawing/2014/main" id="{FDE6A8AF-046A-47F7-9895-0197CCA6AA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6" y="2208"/>
              <a:ext cx="4128" cy="1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5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两种算法计算量基本相同，但精度却差别很大，同准确值                        比较复化梯形法的结果只有两位有效数字，而复化辛普森法的结果有六位有效数字。</a:t>
              </a:r>
            </a:p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endPara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4" name="Object 60">
              <a:extLst>
                <a:ext uri="{FF2B5EF4-FFF2-40B4-BE49-F238E27FC236}">
                  <a16:creationId xmlns:a16="http://schemas.microsoft.com/office/drawing/2014/main" id="{8FEEE7E0-9D32-4BC2-B105-FB32DA4B1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568"/>
            <a:ext cx="113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847731" imgH="85725" progId="Equation.3">
                    <p:embed/>
                  </p:oleObj>
                </mc:Choice>
                <mc:Fallback>
                  <p:oleObj name="Equation" r:id="rId37" imgW="847731" imgH="85725" progId="Equation.3">
                    <p:embed/>
                    <p:pic>
                      <p:nvPicPr>
                        <p:cNvPr id="6154" name="Object 60">
                          <a:extLst>
                            <a:ext uri="{FF2B5EF4-FFF2-40B4-BE49-F238E27FC236}">
                              <a16:creationId xmlns:a16="http://schemas.microsoft.com/office/drawing/2014/main" id="{8FEEE7E0-9D32-4BC2-B105-FB32DA4B1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568"/>
                          <a:ext cx="113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2" name="Rectangle 67">
            <a:extLst>
              <a:ext uri="{FF2B5EF4-FFF2-40B4-BE49-F238E27FC236}">
                <a16:creationId xmlns:a16="http://schemas.microsoft.com/office/drawing/2014/main" id="{4E6150F5-9025-4368-9BAD-E13E7C1C6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5" name="Rectangle 11">
            <a:extLst>
              <a:ext uri="{FF2B5EF4-FFF2-40B4-BE49-F238E27FC236}">
                <a16:creationId xmlns:a16="http://schemas.microsoft.com/office/drawing/2014/main" id="{B75733DE-43D3-4EED-B132-CB63334D7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5043488"/>
            <a:ext cx="860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便可得两点高斯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勒让德求积公式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71A54C78-064B-4826-B902-21ACCD90D4A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8763000" cy="830263"/>
            <a:chOff x="120" y="2160"/>
            <a:chExt cx="5520" cy="523"/>
          </a:xfrm>
        </p:grpSpPr>
        <p:sp>
          <p:nvSpPr>
            <p:cNvPr id="33813" name="Rectangle 9">
              <a:extLst>
                <a:ext uri="{FF2B5EF4-FFF2-40B4-BE49-F238E27FC236}">
                  <a16:creationId xmlns:a16="http://schemas.microsoft.com/office/drawing/2014/main" id="{2F2B6E3B-AA3D-412A-B76B-B4DA096B4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" y="2160"/>
              <a:ext cx="55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8925" indent="1587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求积公式的代数精度为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则当                  时，上式能准确成   立，即由方程组</a:t>
              </a:r>
            </a:p>
          </p:txBody>
        </p:sp>
        <p:graphicFrame>
          <p:nvGraphicFramePr>
            <p:cNvPr id="33814" name="Object 5">
              <a:extLst>
                <a:ext uri="{FF2B5EF4-FFF2-40B4-BE49-F238E27FC236}">
                  <a16:creationId xmlns:a16="http://schemas.microsoft.com/office/drawing/2014/main" id="{958146AC-61AB-4491-8412-E691B8CBC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208"/>
            <a:ext cx="8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57206" imgH="123689" progId="Equation.3">
                    <p:embed/>
                  </p:oleObj>
                </mc:Choice>
                <mc:Fallback>
                  <p:oleObj name="Equation" r:id="rId6" imgW="657206" imgH="123689" progId="Equation.3">
                    <p:embed/>
                    <p:pic>
                      <p:nvPicPr>
                        <p:cNvPr id="33814" name="Object 5">
                          <a:extLst>
                            <a:ext uri="{FF2B5EF4-FFF2-40B4-BE49-F238E27FC236}">
                              <a16:creationId xmlns:a16="http://schemas.microsoft.com/office/drawing/2014/main" id="{958146AC-61AB-4491-8412-E691B8CBC0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08"/>
                          <a:ext cx="8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47377DB5-FA7A-4524-886D-05743DB4F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36322"/>
              </p:ext>
            </p:extLst>
          </p:nvPr>
        </p:nvGraphicFramePr>
        <p:xfrm>
          <a:off x="1833563" y="3741738"/>
          <a:ext cx="34067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2657" imgH="733561" progId="Equation.3">
                  <p:embed/>
                </p:oleObj>
              </mc:Choice>
              <mc:Fallback>
                <p:oleObj name="Equation" r:id="rId8" imgW="1952657" imgH="733561" progId="Equation.3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47377DB5-FA7A-4524-886D-05743DB4F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741738"/>
                        <a:ext cx="34067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FDFBB404-9992-4B19-A232-338903741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12746"/>
              </p:ext>
            </p:extLst>
          </p:nvPr>
        </p:nvGraphicFramePr>
        <p:xfrm>
          <a:off x="6477000" y="4038600"/>
          <a:ext cx="11858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7206" imgH="142977" progId="Equation.3">
                  <p:embed/>
                </p:oleObj>
              </mc:Choice>
              <mc:Fallback>
                <p:oleObj name="Equation" r:id="rId10" imgW="657206" imgH="142977" progId="Equation.3">
                  <p:embed/>
                  <p:pic>
                    <p:nvPicPr>
                      <p:cNvPr id="93187" name="Object 3">
                        <a:extLst>
                          <a:ext uri="{FF2B5EF4-FFF2-40B4-BE49-F238E27FC236}">
                            <a16:creationId xmlns:a16="http://schemas.microsoft.com/office/drawing/2014/main" id="{FDFBB404-9992-4B19-A232-338903741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11858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6" name="Object 2">
            <a:extLst>
              <a:ext uri="{FF2B5EF4-FFF2-40B4-BE49-F238E27FC236}">
                <a16:creationId xmlns:a16="http://schemas.microsoft.com/office/drawing/2014/main" id="{1934E85F-9A06-431C-9A9F-94ABCFF71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4486"/>
              </p:ext>
            </p:extLst>
          </p:nvPr>
        </p:nvGraphicFramePr>
        <p:xfrm>
          <a:off x="3352800" y="5410200"/>
          <a:ext cx="3157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0359" imgH="352391" progId="Equation.3">
                  <p:embed/>
                </p:oleObj>
              </mc:Choice>
              <mc:Fallback>
                <p:oleObj name="Equation" r:id="rId12" imgW="1800359" imgH="352391" progId="Equation.3">
                  <p:embed/>
                  <p:pic>
                    <p:nvPicPr>
                      <p:cNvPr id="93186" name="Object 2">
                        <a:extLst>
                          <a:ext uri="{FF2B5EF4-FFF2-40B4-BE49-F238E27FC236}">
                            <a16:creationId xmlns:a16="http://schemas.microsoft.com/office/drawing/2014/main" id="{1934E85F-9A06-431C-9A9F-94ABCFF71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31575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12">
            <a:extLst>
              <a:ext uri="{FF2B5EF4-FFF2-40B4-BE49-F238E27FC236}">
                <a16:creationId xmlns:a16="http://schemas.microsoft.com/office/drawing/2014/main" id="{19682477-FE1D-47D1-9E2D-A3DA0729D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6019800"/>
            <a:ext cx="557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不难验证，该公式的代数精度的确是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3800" name="Rectangle 13">
            <a:extLst>
              <a:ext uri="{FF2B5EF4-FFF2-40B4-BE49-F238E27FC236}">
                <a16:creationId xmlns:a16="http://schemas.microsoft.com/office/drawing/2014/main" id="{A56E452A-8C5F-44AE-B30F-03E98FBEB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17C7B460-8112-4472-8FAD-7B078EEC4602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04800"/>
            <a:ext cx="6232525" cy="457200"/>
            <a:chOff x="411" y="192"/>
            <a:chExt cx="3861" cy="288"/>
          </a:xfrm>
        </p:grpSpPr>
        <p:sp>
          <p:nvSpPr>
            <p:cNvPr id="33811" name="Rectangle 10">
              <a:extLst>
                <a:ext uri="{FF2B5EF4-FFF2-40B4-BE49-F238E27FC236}">
                  <a16:creationId xmlns:a16="http://schemas.microsoft.com/office/drawing/2014/main" id="{5667B9B3-F8C5-4C68-9300-645E8AC4C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92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2" name="Text Box 15">
              <a:extLst>
                <a:ext uri="{FF2B5EF4-FFF2-40B4-BE49-F238E27FC236}">
                  <a16:creationId xmlns:a16="http://schemas.microsoft.com/office/drawing/2014/main" id="{92D5C588-3981-45D2-8D1A-84848F71D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2"/>
              <a:ext cx="3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构造两点的高斯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求积公式</a:t>
              </a:r>
            </a:p>
          </p:txBody>
        </p:sp>
      </p:grpSp>
      <p:graphicFrame>
        <p:nvGraphicFramePr>
          <p:cNvPr id="93200" name="Object 16">
            <a:extLst>
              <a:ext uri="{FF2B5EF4-FFF2-40B4-BE49-F238E27FC236}">
                <a16:creationId xmlns:a16="http://schemas.microsoft.com/office/drawing/2014/main" id="{D38110C3-0FE5-4628-9B6B-A8386DFF5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39764"/>
              </p:ext>
            </p:extLst>
          </p:nvPr>
        </p:nvGraphicFramePr>
        <p:xfrm>
          <a:off x="2852738" y="2266950"/>
          <a:ext cx="358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4222" imgH="352391" progId="Equation.3">
                  <p:embed/>
                </p:oleObj>
              </mc:Choice>
              <mc:Fallback>
                <p:oleObj name="Equation" r:id="rId14" imgW="2124222" imgH="352391" progId="Equation.3">
                  <p:embed/>
                  <p:pic>
                    <p:nvPicPr>
                      <p:cNvPr id="93200" name="Object 16">
                        <a:extLst>
                          <a:ext uri="{FF2B5EF4-FFF2-40B4-BE49-F238E27FC236}">
                            <a16:creationId xmlns:a16="http://schemas.microsoft.com/office/drawing/2014/main" id="{D38110C3-0FE5-4628-9B6B-A8386DFF5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266950"/>
                        <a:ext cx="3581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4C797DCA-E655-4FB0-9986-BB2D508A6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04940"/>
              </p:ext>
            </p:extLst>
          </p:nvPr>
        </p:nvGraphicFramePr>
        <p:xfrm>
          <a:off x="2894013" y="762000"/>
          <a:ext cx="33543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0578" imgH="257175" progId="Equation.3">
                  <p:embed/>
                </p:oleObj>
              </mc:Choice>
              <mc:Fallback>
                <p:oleObj name="Equation" r:id="rId16" imgW="1990578" imgH="257175" progId="Equation.3">
                  <p:embed/>
                  <p:pic>
                    <p:nvPicPr>
                      <p:cNvPr id="93190" name="Object 6">
                        <a:extLst>
                          <a:ext uri="{FF2B5EF4-FFF2-40B4-BE49-F238E27FC236}">
                            <a16:creationId xmlns:a16="http://schemas.microsoft.com/office/drawing/2014/main" id="{4C797DCA-E655-4FB0-9986-BB2D508A6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762000"/>
                        <a:ext cx="33543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>
            <a:extLst>
              <a:ext uri="{FF2B5EF4-FFF2-40B4-BE49-F238E27FC236}">
                <a16:creationId xmlns:a16="http://schemas.microsoft.com/office/drawing/2014/main" id="{4D9BB92B-76CD-41C6-8A99-5A2E4C5E585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7832725" cy="1071563"/>
            <a:chOff x="384" y="768"/>
            <a:chExt cx="4934" cy="675"/>
          </a:xfrm>
        </p:grpSpPr>
        <p:graphicFrame>
          <p:nvGraphicFramePr>
            <p:cNvPr id="33806" name="Object 8">
              <a:extLst>
                <a:ext uri="{FF2B5EF4-FFF2-40B4-BE49-F238E27FC236}">
                  <a16:creationId xmlns:a16="http://schemas.microsoft.com/office/drawing/2014/main" id="{2776E544-20CD-4B9B-AD78-09CC03FB0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68"/>
            <a:ext cx="129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33367" imgH="314427" progId="Equation.3">
                    <p:embed/>
                  </p:oleObj>
                </mc:Choice>
                <mc:Fallback>
                  <p:oleObj name="Equation" r:id="rId18" imgW="1133367" imgH="314427" progId="Equation.3">
                    <p:embed/>
                    <p:pic>
                      <p:nvPicPr>
                        <p:cNvPr id="33806" name="Object 8">
                          <a:extLst>
                            <a:ext uri="{FF2B5EF4-FFF2-40B4-BE49-F238E27FC236}">
                              <a16:creationId xmlns:a16="http://schemas.microsoft.com/office/drawing/2014/main" id="{2776E544-20CD-4B9B-AD78-09CC03FB0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68"/>
                          <a:ext cx="129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7">
              <a:extLst>
                <a:ext uri="{FF2B5EF4-FFF2-40B4-BE49-F238E27FC236}">
                  <a16:creationId xmlns:a16="http://schemas.microsoft.com/office/drawing/2014/main" id="{97CC093F-7AD0-41B5-969D-0965C56E6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768"/>
            <a:ext cx="3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5422" imgH="352391" progId="Equation.3">
                    <p:embed/>
                  </p:oleObj>
                </mc:Choice>
                <mc:Fallback>
                  <p:oleObj name="Equation" r:id="rId20" imgW="295422" imgH="352391" progId="Equation.3">
                    <p:embed/>
                    <p:pic>
                      <p:nvPicPr>
                        <p:cNvPr id="33807" name="Object 7">
                          <a:extLst>
                            <a:ext uri="{FF2B5EF4-FFF2-40B4-BE49-F238E27FC236}">
                              <a16:creationId xmlns:a16="http://schemas.microsoft.com/office/drawing/2014/main" id="{97CC093F-7AD0-41B5-969D-0965C56E6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768"/>
                          <a:ext cx="32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14">
              <a:extLst>
                <a:ext uri="{FF2B5EF4-FFF2-40B4-BE49-F238E27FC236}">
                  <a16:creationId xmlns:a16="http://schemas.microsoft.com/office/drawing/2014/main" id="{1952621E-624B-4624-9CCD-240CF49F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52"/>
              <a:ext cx="17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作为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，则有</a:t>
              </a:r>
            </a:p>
          </p:txBody>
        </p:sp>
        <p:sp>
          <p:nvSpPr>
            <p:cNvPr id="33809" name="Text Box 17">
              <a:extLst>
                <a:ext uri="{FF2B5EF4-FFF2-40B4-BE49-F238E27FC236}">
                  <a16:creationId xmlns:a16="http://schemas.microsoft.com/office/drawing/2014/main" id="{6DAD6592-CB9F-4B6D-A83A-6824E9F06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42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取二次勒让德多项式</a:t>
              </a:r>
            </a:p>
          </p:txBody>
        </p:sp>
        <p:sp>
          <p:nvSpPr>
            <p:cNvPr id="33810" name="Rectangle 18">
              <a:extLst>
                <a:ext uri="{FF2B5EF4-FFF2-40B4-BE49-F238E27FC236}">
                  <a16:creationId xmlns:a16="http://schemas.microsoft.com/office/drawing/2014/main" id="{F4E4FE24-212C-4884-AD69-F0DF75BFB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816"/>
              <a:ext cx="10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两个零点</a:t>
              </a:r>
            </a:p>
          </p:txBody>
        </p:sp>
      </p:grpSp>
      <p:sp>
        <p:nvSpPr>
          <p:cNvPr id="93207" name="AutoShape 23">
            <a:extLst>
              <a:ext uri="{FF2B5EF4-FFF2-40B4-BE49-F238E27FC236}">
                <a16:creationId xmlns:a16="http://schemas.microsoft.com/office/drawing/2014/main" id="{159BE1C6-CC82-4BA8-B154-149DE246A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038600"/>
            <a:ext cx="914400" cy="333375"/>
          </a:xfrm>
          <a:prstGeom prst="rightArrow">
            <a:avLst>
              <a:gd name="adj1" fmla="val 50000"/>
              <a:gd name="adj2" fmla="val 68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5" grpId="0" autoUpdateAnimBg="0"/>
      <p:bldP spid="93196" grpId="0" autoUpdateAnimBg="0"/>
      <p:bldP spid="9320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7D0BAFE5-823F-43E0-97CE-F5FDCC7E20F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81000"/>
            <a:ext cx="7253287" cy="990600"/>
            <a:chOff x="624" y="240"/>
            <a:chExt cx="4512" cy="672"/>
          </a:xfrm>
        </p:grpSpPr>
        <p:grpSp>
          <p:nvGrpSpPr>
            <p:cNvPr id="34963" name="Group 9">
              <a:extLst>
                <a:ext uri="{FF2B5EF4-FFF2-40B4-BE49-F238E27FC236}">
                  <a16:creationId xmlns:a16="http://schemas.microsoft.com/office/drawing/2014/main" id="{DB193088-AED0-48F1-9E20-C78E85134E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40"/>
              <a:ext cx="4512" cy="672"/>
              <a:chOff x="288" y="2592"/>
              <a:chExt cx="528" cy="384"/>
            </a:xfrm>
          </p:grpSpPr>
          <p:sp>
            <p:nvSpPr>
              <p:cNvPr id="34965" name="AutoShape 10" descr="新闻纸">
                <a:extLst>
                  <a:ext uri="{FF2B5EF4-FFF2-40B4-BE49-F238E27FC236}">
                    <a16:creationId xmlns:a16="http://schemas.microsoft.com/office/drawing/2014/main" id="{9604B011-4784-446A-AB87-FA512C2966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0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966" name="Text Box 11">
                <a:extLst>
                  <a:ext uri="{FF2B5EF4-FFF2-40B4-BE49-F238E27FC236}">
                    <a16:creationId xmlns:a16="http://schemas.microsoft.com/office/drawing/2014/main" id="{BEE15246-C569-456B-9658-890B9ECD3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5"/>
                <a:ext cx="31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endParaRPr lang="zh-CN" altLang="zh-CN" sz="2000" b="1" i="1" baseline="-250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964" name="Text Box 2">
              <a:extLst>
                <a:ext uri="{FF2B5EF4-FFF2-40B4-BE49-F238E27FC236}">
                  <a16:creationId xmlns:a16="http://schemas.microsoft.com/office/drawing/2014/main" id="{C1719F11-0370-4CA1-BE9F-A57EF22CF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88"/>
              <a:ext cx="4174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110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表</a:t>
              </a: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—6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给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出了部分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Legendre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节点和系数，以备查用。   </a:t>
              </a:r>
            </a:p>
          </p:txBody>
        </p:sp>
      </p:grpSp>
      <p:grpSp>
        <p:nvGrpSpPr>
          <p:cNvPr id="4" name="Group 133">
            <a:extLst>
              <a:ext uri="{FF2B5EF4-FFF2-40B4-BE49-F238E27FC236}">
                <a16:creationId xmlns:a16="http://schemas.microsoft.com/office/drawing/2014/main" id="{71F9915D-C318-4128-99B4-8A46C5764EA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62350"/>
            <a:ext cx="5715000" cy="3295650"/>
            <a:chOff x="192" y="1824"/>
            <a:chExt cx="3600" cy="2076"/>
          </a:xfrm>
        </p:grpSpPr>
        <p:grpSp>
          <p:nvGrpSpPr>
            <p:cNvPr id="34891" name="Group 13">
              <a:extLst>
                <a:ext uri="{FF2B5EF4-FFF2-40B4-BE49-F238E27FC236}">
                  <a16:creationId xmlns:a16="http://schemas.microsoft.com/office/drawing/2014/main" id="{FCCEA5FD-1271-48D7-82C1-F3E138F6D1D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92" y="2928"/>
              <a:ext cx="1502" cy="972"/>
              <a:chOff x="1303" y="1686"/>
              <a:chExt cx="2573" cy="1669"/>
            </a:xfrm>
          </p:grpSpPr>
          <p:grpSp>
            <p:nvGrpSpPr>
              <p:cNvPr id="34894" name="Group 14">
                <a:extLst>
                  <a:ext uri="{FF2B5EF4-FFF2-40B4-BE49-F238E27FC236}">
                    <a16:creationId xmlns:a16="http://schemas.microsoft.com/office/drawing/2014/main" id="{7689864A-739D-477E-A2EB-CB58DB6658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103439" name="Freeform 15">
                  <a:extLst>
                    <a:ext uri="{FF2B5EF4-FFF2-40B4-BE49-F238E27FC236}">
                      <a16:creationId xmlns:a16="http://schemas.microsoft.com/office/drawing/2014/main" id="{A2ABDD6E-281D-4A85-A466-0A12E1C955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56"/>
                  <a:ext cx="2573" cy="486"/>
                </a:xfrm>
                <a:custGeom>
                  <a:avLst/>
                  <a:gdLst/>
                  <a:ahLst/>
                  <a:cxnLst>
                    <a:cxn ang="0">
                      <a:pos x="1570" y="0"/>
                    </a:cxn>
                    <a:cxn ang="0">
                      <a:pos x="5145" y="0"/>
                    </a:cxn>
                    <a:cxn ang="0">
                      <a:pos x="4182" y="963"/>
                    </a:cxn>
                    <a:cxn ang="0">
                      <a:pos x="0" y="963"/>
                    </a:cxn>
                    <a:cxn ang="0">
                      <a:pos x="1570" y="0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40" name="Rectangle 16">
                  <a:extLst>
                    <a:ext uri="{FF2B5EF4-FFF2-40B4-BE49-F238E27FC236}">
                      <a16:creationId xmlns:a16="http://schemas.microsoft.com/office/drawing/2014/main" id="{A9BC8E2C-AE08-4EB0-B4F3-C076282389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41" name="Freeform 17">
                  <a:extLst>
                    <a:ext uri="{FF2B5EF4-FFF2-40B4-BE49-F238E27FC236}">
                      <a16:creationId xmlns:a16="http://schemas.microsoft.com/office/drawing/2014/main" id="{C6F238DE-7A0A-4447-93CD-A24477E866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5" y="2756"/>
                  <a:ext cx="481" cy="599"/>
                </a:xfrm>
                <a:custGeom>
                  <a:avLst/>
                  <a:gdLst/>
                  <a:ahLst/>
                  <a:cxnLst>
                    <a:cxn ang="0">
                      <a:pos x="963" y="0"/>
                    </a:cxn>
                    <a:cxn ang="0">
                      <a:pos x="0" y="963"/>
                    </a:cxn>
                    <a:cxn ang="0">
                      <a:pos x="0" y="1192"/>
                    </a:cxn>
                    <a:cxn ang="0">
                      <a:pos x="963" y="223"/>
                    </a:cxn>
                    <a:cxn ang="0">
                      <a:pos x="963" y="0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3442" name="Freeform 18">
                <a:extLst>
                  <a:ext uri="{FF2B5EF4-FFF2-40B4-BE49-F238E27FC236}">
                    <a16:creationId xmlns:a16="http://schemas.microsoft.com/office/drawing/2014/main" id="{DD0B1F8F-4644-4694-AECA-7B538656F1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8" y="2127"/>
                <a:ext cx="21" cy="4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1" y="15"/>
                  </a:cxn>
                  <a:cxn ang="0">
                    <a:pos x="39" y="0"/>
                  </a:cxn>
                  <a:cxn ang="0">
                    <a:pos x="38" y="95"/>
                  </a:cxn>
                  <a:cxn ang="0">
                    <a:pos x="30" y="83"/>
                  </a:cxn>
                  <a:cxn ang="0">
                    <a:pos x="21" y="70"/>
                  </a:cxn>
                  <a:cxn ang="0">
                    <a:pos x="8" y="49"/>
                  </a:cxn>
                  <a:cxn ang="0">
                    <a:pos x="0" y="29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896" name="Group 19">
                <a:extLst>
                  <a:ext uri="{FF2B5EF4-FFF2-40B4-BE49-F238E27FC236}">
                    <a16:creationId xmlns:a16="http://schemas.microsoft.com/office/drawing/2014/main" id="{1924476B-ABC7-4885-A567-B5BABE592A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103444" name="Oval 20">
                  <a:extLst>
                    <a:ext uri="{FF2B5EF4-FFF2-40B4-BE49-F238E27FC236}">
                      <a16:creationId xmlns:a16="http://schemas.microsoft.com/office/drawing/2014/main" id="{8DBE4C36-DCB9-4F8E-8FCF-0C0AC84E2D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97" y="1973"/>
                  <a:ext cx="75" cy="7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45" name="Oval 21">
                  <a:extLst>
                    <a:ext uri="{FF2B5EF4-FFF2-40B4-BE49-F238E27FC236}">
                      <a16:creationId xmlns:a16="http://schemas.microsoft.com/office/drawing/2014/main" id="{1C54E49D-4CAD-46D1-BD8B-ABA87272D3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4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97" name="Group 22">
                <a:extLst>
                  <a:ext uri="{FF2B5EF4-FFF2-40B4-BE49-F238E27FC236}">
                    <a16:creationId xmlns:a16="http://schemas.microsoft.com/office/drawing/2014/main" id="{D1AB5F73-BF54-4D43-A43A-F2A70DB834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103447" name="Oval 23">
                  <a:extLst>
                    <a:ext uri="{FF2B5EF4-FFF2-40B4-BE49-F238E27FC236}">
                      <a16:creationId xmlns:a16="http://schemas.microsoft.com/office/drawing/2014/main" id="{A647595F-DB65-48C2-B583-BAAE82EAFB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48" name="Oval 24">
                  <a:extLst>
                    <a:ext uri="{FF2B5EF4-FFF2-40B4-BE49-F238E27FC236}">
                      <a16:creationId xmlns:a16="http://schemas.microsoft.com/office/drawing/2014/main" id="{DE7FC6A0-BBC4-4B65-ACD0-E4F3537F9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5" y="1985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98" name="Group 25">
                <a:extLst>
                  <a:ext uri="{FF2B5EF4-FFF2-40B4-BE49-F238E27FC236}">
                    <a16:creationId xmlns:a16="http://schemas.microsoft.com/office/drawing/2014/main" id="{5F079489-2A9E-4B6B-93B0-7F1E3C2196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34936" name="Group 26">
                  <a:extLst>
                    <a:ext uri="{FF2B5EF4-FFF2-40B4-BE49-F238E27FC236}">
                      <a16:creationId xmlns:a16="http://schemas.microsoft.com/office/drawing/2014/main" id="{F58792ED-D7A0-4CE8-A34D-7F8EE13BAD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103451" name="Freeform 27">
                    <a:extLst>
                      <a:ext uri="{FF2B5EF4-FFF2-40B4-BE49-F238E27FC236}">
                        <a16:creationId xmlns:a16="http://schemas.microsoft.com/office/drawing/2014/main" id="{C80866FE-8704-46A4-B8A8-9DF896D9EB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1942"/>
                    <a:ext cx="63" cy="155"/>
                  </a:xfrm>
                  <a:custGeom>
                    <a:avLst/>
                    <a:gdLst/>
                    <a:ahLst/>
                    <a:cxnLst>
                      <a:cxn ang="0">
                        <a:pos x="58" y="18"/>
                      </a:cxn>
                      <a:cxn ang="0">
                        <a:pos x="93" y="0"/>
                      </a:cxn>
                      <a:cxn ang="0">
                        <a:pos x="110" y="18"/>
                      </a:cxn>
                      <a:cxn ang="0">
                        <a:pos x="122" y="63"/>
                      </a:cxn>
                      <a:cxn ang="0">
                        <a:pos x="128" y="126"/>
                      </a:cxn>
                      <a:cxn ang="0">
                        <a:pos x="122" y="195"/>
                      </a:cxn>
                      <a:cxn ang="0">
                        <a:pos x="104" y="259"/>
                      </a:cxn>
                      <a:cxn ang="0">
                        <a:pos x="75" y="305"/>
                      </a:cxn>
                      <a:cxn ang="0">
                        <a:pos x="35" y="311"/>
                      </a:cxn>
                      <a:cxn ang="0">
                        <a:pos x="0" y="218"/>
                      </a:cxn>
                      <a:cxn ang="0">
                        <a:pos x="58" y="18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52" name="Freeform 28">
                    <a:extLst>
                      <a:ext uri="{FF2B5EF4-FFF2-40B4-BE49-F238E27FC236}">
                        <a16:creationId xmlns:a16="http://schemas.microsoft.com/office/drawing/2014/main" id="{0AD90A76-7C79-4B92-A808-E699E29965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/>
                    <a:ahLst/>
                    <a:cxnLst>
                      <a:cxn ang="0">
                        <a:pos x="69" y="16"/>
                      </a:cxn>
                      <a:cxn ang="0">
                        <a:pos x="33" y="0"/>
                      </a:cxn>
                      <a:cxn ang="0">
                        <a:pos x="17" y="16"/>
                      </a:cxn>
                      <a:cxn ang="0">
                        <a:pos x="5" y="62"/>
                      </a:cxn>
                      <a:cxn ang="0">
                        <a:pos x="0" y="126"/>
                      </a:cxn>
                      <a:cxn ang="0">
                        <a:pos x="5" y="195"/>
                      </a:cxn>
                      <a:cxn ang="0">
                        <a:pos x="23" y="259"/>
                      </a:cxn>
                      <a:cxn ang="0">
                        <a:pos x="51" y="305"/>
                      </a:cxn>
                      <a:cxn ang="0">
                        <a:pos x="91" y="311"/>
                      </a:cxn>
                      <a:cxn ang="0">
                        <a:pos x="126" y="218"/>
                      </a:cxn>
                      <a:cxn ang="0">
                        <a:pos x="69" y="16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4941" name="Group 29">
                    <a:extLst>
                      <a:ext uri="{FF2B5EF4-FFF2-40B4-BE49-F238E27FC236}">
                        <a16:creationId xmlns:a16="http://schemas.microsoft.com/office/drawing/2014/main" id="{94EC5E06-A874-47BD-B0E9-A6E2EDEB6C6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103454" name="Freeform 30">
                      <a:extLst>
                        <a:ext uri="{FF2B5EF4-FFF2-40B4-BE49-F238E27FC236}">
                          <a16:creationId xmlns:a16="http://schemas.microsoft.com/office/drawing/2014/main" id="{469787C6-1689-409C-9E4B-337F5CD0207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73" y="2107"/>
                      <a:ext cx="1232" cy="656"/>
                    </a:xfrm>
                    <a:custGeom>
                      <a:avLst/>
                      <a:gdLst/>
                      <a:ahLst/>
                      <a:cxnLst>
                        <a:cxn ang="0">
                          <a:pos x="555" y="1310"/>
                        </a:cxn>
                        <a:cxn ang="0">
                          <a:pos x="553" y="1263"/>
                        </a:cxn>
                        <a:cxn ang="0">
                          <a:pos x="555" y="1180"/>
                        </a:cxn>
                        <a:cxn ang="0">
                          <a:pos x="565" y="1093"/>
                        </a:cxn>
                        <a:cxn ang="0">
                          <a:pos x="510" y="1128"/>
                        </a:cxn>
                        <a:cxn ang="0">
                          <a:pos x="461" y="1159"/>
                        </a:cxn>
                        <a:cxn ang="0">
                          <a:pos x="359" y="1194"/>
                        </a:cxn>
                        <a:cxn ang="0">
                          <a:pos x="267" y="1206"/>
                        </a:cxn>
                        <a:cxn ang="0">
                          <a:pos x="206" y="1203"/>
                        </a:cxn>
                        <a:cxn ang="0">
                          <a:pos x="164" y="1183"/>
                        </a:cxn>
                        <a:cxn ang="0">
                          <a:pos x="117" y="1124"/>
                        </a:cxn>
                        <a:cxn ang="0">
                          <a:pos x="65" y="1032"/>
                        </a:cxn>
                        <a:cxn ang="0">
                          <a:pos x="39" y="955"/>
                        </a:cxn>
                        <a:cxn ang="0">
                          <a:pos x="24" y="890"/>
                        </a:cxn>
                        <a:cxn ang="0">
                          <a:pos x="11" y="828"/>
                        </a:cxn>
                        <a:cxn ang="0">
                          <a:pos x="5" y="773"/>
                        </a:cxn>
                        <a:cxn ang="0">
                          <a:pos x="0" y="705"/>
                        </a:cxn>
                        <a:cxn ang="0">
                          <a:pos x="0" y="622"/>
                        </a:cxn>
                        <a:cxn ang="0">
                          <a:pos x="2" y="546"/>
                        </a:cxn>
                        <a:cxn ang="0">
                          <a:pos x="14" y="475"/>
                        </a:cxn>
                        <a:cxn ang="0">
                          <a:pos x="25" y="403"/>
                        </a:cxn>
                        <a:cxn ang="0">
                          <a:pos x="39" y="336"/>
                        </a:cxn>
                        <a:cxn ang="0">
                          <a:pos x="57" y="271"/>
                        </a:cxn>
                        <a:cxn ang="0">
                          <a:pos x="82" y="183"/>
                        </a:cxn>
                        <a:cxn ang="0">
                          <a:pos x="112" y="133"/>
                        </a:cxn>
                        <a:cxn ang="0">
                          <a:pos x="142" y="79"/>
                        </a:cxn>
                        <a:cxn ang="0">
                          <a:pos x="164" y="114"/>
                        </a:cxn>
                        <a:cxn ang="0">
                          <a:pos x="189" y="152"/>
                        </a:cxn>
                        <a:cxn ang="0">
                          <a:pos x="234" y="202"/>
                        </a:cxn>
                        <a:cxn ang="0">
                          <a:pos x="272" y="225"/>
                        </a:cxn>
                        <a:cxn ang="0">
                          <a:pos x="315" y="237"/>
                        </a:cxn>
                        <a:cxn ang="0">
                          <a:pos x="393" y="218"/>
                        </a:cxn>
                        <a:cxn ang="0">
                          <a:pos x="478" y="176"/>
                        </a:cxn>
                        <a:cxn ang="0">
                          <a:pos x="484" y="275"/>
                        </a:cxn>
                        <a:cxn ang="0">
                          <a:pos x="518" y="505"/>
                        </a:cxn>
                        <a:cxn ang="0">
                          <a:pos x="507" y="621"/>
                        </a:cxn>
                        <a:cxn ang="0">
                          <a:pos x="588" y="460"/>
                        </a:cxn>
                        <a:cxn ang="0">
                          <a:pos x="657" y="345"/>
                        </a:cxn>
                        <a:cxn ang="0">
                          <a:pos x="726" y="265"/>
                        </a:cxn>
                        <a:cxn ang="0">
                          <a:pos x="818" y="173"/>
                        </a:cxn>
                        <a:cxn ang="0">
                          <a:pos x="899" y="102"/>
                        </a:cxn>
                        <a:cxn ang="0">
                          <a:pos x="1060" y="34"/>
                        </a:cxn>
                        <a:cxn ang="0">
                          <a:pos x="1244" y="0"/>
                        </a:cxn>
                        <a:cxn ang="0">
                          <a:pos x="1461" y="0"/>
                        </a:cxn>
                        <a:cxn ang="0">
                          <a:pos x="1830" y="57"/>
                        </a:cxn>
                        <a:cxn ang="0">
                          <a:pos x="2071" y="161"/>
                        </a:cxn>
                        <a:cxn ang="0">
                          <a:pos x="2219" y="287"/>
                        </a:cxn>
                        <a:cxn ang="0">
                          <a:pos x="2323" y="439"/>
                        </a:cxn>
                        <a:cxn ang="0">
                          <a:pos x="2415" y="587"/>
                        </a:cxn>
                        <a:cxn ang="0">
                          <a:pos x="2461" y="737"/>
                        </a:cxn>
                        <a:cxn ang="0">
                          <a:pos x="2472" y="1059"/>
                        </a:cxn>
                        <a:cxn ang="0">
                          <a:pos x="2461" y="1310"/>
                        </a:cxn>
                        <a:cxn ang="0">
                          <a:pos x="555" y="1310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34953" name="Group 31">
                      <a:extLst>
                        <a:ext uri="{FF2B5EF4-FFF2-40B4-BE49-F238E27FC236}">
                          <a16:creationId xmlns:a16="http://schemas.microsoft.com/office/drawing/2014/main" id="{F5779F76-392D-42CC-B98C-19B3695B49C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103456" name="Freeform 32">
                        <a:extLst>
                          <a:ext uri="{FF2B5EF4-FFF2-40B4-BE49-F238E27FC236}">
                            <a16:creationId xmlns:a16="http://schemas.microsoft.com/office/drawing/2014/main" id="{AB7C81F6-AD43-4E93-9BF9-3F2F8ACC03F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5" y="2067"/>
                        <a:ext cx="449" cy="40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3" y="161"/>
                          </a:cxn>
                          <a:cxn ang="0">
                            <a:pos x="0" y="299"/>
                          </a:cxn>
                          <a:cxn ang="0">
                            <a:pos x="35" y="449"/>
                          </a:cxn>
                          <a:cxn ang="0">
                            <a:pos x="46" y="541"/>
                          </a:cxn>
                          <a:cxn ang="0">
                            <a:pos x="52" y="578"/>
                          </a:cxn>
                          <a:cxn ang="0">
                            <a:pos x="72" y="631"/>
                          </a:cxn>
                          <a:cxn ang="0">
                            <a:pos x="90" y="677"/>
                          </a:cxn>
                          <a:cxn ang="0">
                            <a:pos x="133" y="731"/>
                          </a:cxn>
                          <a:cxn ang="0">
                            <a:pos x="163" y="769"/>
                          </a:cxn>
                          <a:cxn ang="0">
                            <a:pos x="207" y="805"/>
                          </a:cxn>
                          <a:cxn ang="0">
                            <a:pos x="391" y="587"/>
                          </a:cxn>
                          <a:cxn ang="0">
                            <a:pos x="595" y="808"/>
                          </a:cxn>
                          <a:cxn ang="0">
                            <a:pos x="641" y="765"/>
                          </a:cxn>
                          <a:cxn ang="0">
                            <a:pos x="680" y="716"/>
                          </a:cxn>
                          <a:cxn ang="0">
                            <a:pos x="714" y="654"/>
                          </a:cxn>
                          <a:cxn ang="0">
                            <a:pos x="759" y="587"/>
                          </a:cxn>
                          <a:cxn ang="0">
                            <a:pos x="827" y="449"/>
                          </a:cxn>
                          <a:cxn ang="0">
                            <a:pos x="873" y="242"/>
                          </a:cxn>
                          <a:cxn ang="0">
                            <a:pos x="896" y="138"/>
                          </a:cxn>
                          <a:cxn ang="0">
                            <a:pos x="747" y="47"/>
                          </a:cxn>
                          <a:cxn ang="0">
                            <a:pos x="586" y="0"/>
                          </a:cxn>
                          <a:cxn ang="0">
                            <a:pos x="332" y="13"/>
                          </a:cxn>
                          <a:cxn ang="0">
                            <a:pos x="149" y="59"/>
                          </a:cxn>
                          <a:cxn ang="0">
                            <a:pos x="23" y="161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3457" name="Freeform 33">
                        <a:extLst>
                          <a:ext uri="{FF2B5EF4-FFF2-40B4-BE49-F238E27FC236}">
                            <a16:creationId xmlns:a16="http://schemas.microsoft.com/office/drawing/2014/main" id="{5E52438E-AA0D-46E1-AC96-2F3E5141C7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2" y="2361"/>
                        <a:ext cx="276" cy="71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54" y="0"/>
                          </a:cxn>
                          <a:cxn ang="0">
                            <a:pos x="121" y="160"/>
                          </a:cxn>
                          <a:cxn ang="0">
                            <a:pos x="173" y="287"/>
                          </a:cxn>
                          <a:cxn ang="0">
                            <a:pos x="82" y="460"/>
                          </a:cxn>
                          <a:cxn ang="0">
                            <a:pos x="25" y="700"/>
                          </a:cxn>
                          <a:cxn ang="0">
                            <a:pos x="0" y="861"/>
                          </a:cxn>
                          <a:cxn ang="0">
                            <a:pos x="25" y="1011"/>
                          </a:cxn>
                          <a:cxn ang="0">
                            <a:pos x="70" y="1194"/>
                          </a:cxn>
                          <a:cxn ang="0">
                            <a:pos x="288" y="1424"/>
                          </a:cxn>
                          <a:cxn ang="0">
                            <a:pos x="506" y="1149"/>
                          </a:cxn>
                          <a:cxn ang="0">
                            <a:pos x="553" y="895"/>
                          </a:cxn>
                          <a:cxn ang="0">
                            <a:pos x="518" y="654"/>
                          </a:cxn>
                          <a:cxn ang="0">
                            <a:pos x="460" y="448"/>
                          </a:cxn>
                          <a:cxn ang="0">
                            <a:pos x="368" y="275"/>
                          </a:cxn>
                          <a:cxn ang="0">
                            <a:pos x="437" y="195"/>
                          </a:cxn>
                          <a:cxn ang="0">
                            <a:pos x="254" y="0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103458" name="Freeform 34">
                    <a:extLst>
                      <a:ext uri="{FF2B5EF4-FFF2-40B4-BE49-F238E27FC236}">
                        <a16:creationId xmlns:a16="http://schemas.microsoft.com/office/drawing/2014/main" id="{9C8B1231-1A19-490E-A89D-6F00F06990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9"/>
                    <a:ext cx="348" cy="436"/>
                  </a:xfrm>
                  <a:custGeom>
                    <a:avLst/>
                    <a:gdLst/>
                    <a:ahLst/>
                    <a:cxnLst>
                      <a:cxn ang="0">
                        <a:pos x="331" y="38"/>
                      </a:cxn>
                      <a:cxn ang="0">
                        <a:pos x="352" y="11"/>
                      </a:cxn>
                      <a:cxn ang="0">
                        <a:pos x="388" y="0"/>
                      </a:cxn>
                      <a:cxn ang="0">
                        <a:pos x="411" y="3"/>
                      </a:cxn>
                      <a:cxn ang="0">
                        <a:pos x="422" y="18"/>
                      </a:cxn>
                      <a:cxn ang="0">
                        <a:pos x="435" y="51"/>
                      </a:cxn>
                      <a:cxn ang="0">
                        <a:pos x="439" y="114"/>
                      </a:cxn>
                      <a:cxn ang="0">
                        <a:pos x="434" y="174"/>
                      </a:cxn>
                      <a:cxn ang="0">
                        <a:pos x="432" y="212"/>
                      </a:cxn>
                      <a:cxn ang="0">
                        <a:pos x="444" y="300"/>
                      </a:cxn>
                      <a:cxn ang="0">
                        <a:pos x="460" y="366"/>
                      </a:cxn>
                      <a:cxn ang="0">
                        <a:pos x="468" y="389"/>
                      </a:cxn>
                      <a:cxn ang="0">
                        <a:pos x="489" y="429"/>
                      </a:cxn>
                      <a:cxn ang="0">
                        <a:pos x="531" y="561"/>
                      </a:cxn>
                      <a:cxn ang="0">
                        <a:pos x="563" y="597"/>
                      </a:cxn>
                      <a:cxn ang="0">
                        <a:pos x="617" y="653"/>
                      </a:cxn>
                      <a:cxn ang="0">
                        <a:pos x="693" y="727"/>
                      </a:cxn>
                      <a:cxn ang="0">
                        <a:pos x="422" y="873"/>
                      </a:cxn>
                      <a:cxn ang="0">
                        <a:pos x="259" y="689"/>
                      </a:cxn>
                      <a:cxn ang="0">
                        <a:pos x="195" y="717"/>
                      </a:cxn>
                      <a:cxn ang="0">
                        <a:pos x="96" y="736"/>
                      </a:cxn>
                      <a:cxn ang="0">
                        <a:pos x="31" y="727"/>
                      </a:cxn>
                      <a:cxn ang="0">
                        <a:pos x="0" y="699"/>
                      </a:cxn>
                      <a:cxn ang="0">
                        <a:pos x="0" y="671"/>
                      </a:cxn>
                      <a:cxn ang="0">
                        <a:pos x="18" y="632"/>
                      </a:cxn>
                      <a:cxn ang="0">
                        <a:pos x="77" y="612"/>
                      </a:cxn>
                      <a:cxn ang="0">
                        <a:pos x="157" y="595"/>
                      </a:cxn>
                      <a:cxn ang="0">
                        <a:pos x="214" y="574"/>
                      </a:cxn>
                      <a:cxn ang="0">
                        <a:pos x="241" y="547"/>
                      </a:cxn>
                      <a:cxn ang="0">
                        <a:pos x="280" y="508"/>
                      </a:cxn>
                      <a:cxn ang="0">
                        <a:pos x="303" y="485"/>
                      </a:cxn>
                      <a:cxn ang="0">
                        <a:pos x="326" y="450"/>
                      </a:cxn>
                      <a:cxn ang="0">
                        <a:pos x="326" y="378"/>
                      </a:cxn>
                      <a:cxn ang="0">
                        <a:pos x="319" y="302"/>
                      </a:cxn>
                      <a:cxn ang="0">
                        <a:pos x="303" y="219"/>
                      </a:cxn>
                      <a:cxn ang="0">
                        <a:pos x="315" y="101"/>
                      </a:cxn>
                      <a:cxn ang="0">
                        <a:pos x="331" y="38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59" name="Freeform 35">
                    <a:extLst>
                      <a:ext uri="{FF2B5EF4-FFF2-40B4-BE49-F238E27FC236}">
                        <a16:creationId xmlns:a16="http://schemas.microsoft.com/office/drawing/2014/main" id="{9A949BEC-218D-41C6-9E97-A40BCCB0BB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2" y="1739"/>
                    <a:ext cx="437" cy="622"/>
                  </a:xfrm>
                  <a:custGeom>
                    <a:avLst/>
                    <a:gdLst/>
                    <a:ahLst/>
                    <a:cxnLst>
                      <a:cxn ang="0">
                        <a:pos x="254" y="21"/>
                      </a:cxn>
                      <a:cxn ang="0">
                        <a:pos x="192" y="64"/>
                      </a:cxn>
                      <a:cxn ang="0">
                        <a:pos x="149" y="101"/>
                      </a:cxn>
                      <a:cxn ang="0">
                        <a:pos x="118" y="150"/>
                      </a:cxn>
                      <a:cxn ang="0">
                        <a:pos x="80" y="203"/>
                      </a:cxn>
                      <a:cxn ang="0">
                        <a:pos x="63" y="277"/>
                      </a:cxn>
                      <a:cxn ang="0">
                        <a:pos x="46" y="335"/>
                      </a:cxn>
                      <a:cxn ang="0">
                        <a:pos x="46" y="405"/>
                      </a:cxn>
                      <a:cxn ang="0">
                        <a:pos x="63" y="501"/>
                      </a:cxn>
                      <a:cxn ang="0">
                        <a:pos x="67" y="590"/>
                      </a:cxn>
                      <a:cxn ang="0">
                        <a:pos x="43" y="683"/>
                      </a:cxn>
                      <a:cxn ang="0">
                        <a:pos x="17" y="772"/>
                      </a:cxn>
                      <a:cxn ang="0">
                        <a:pos x="0" y="853"/>
                      </a:cxn>
                      <a:cxn ang="0">
                        <a:pos x="0" y="922"/>
                      </a:cxn>
                      <a:cxn ang="0">
                        <a:pos x="5" y="985"/>
                      </a:cxn>
                      <a:cxn ang="0">
                        <a:pos x="17" y="1036"/>
                      </a:cxn>
                      <a:cxn ang="0">
                        <a:pos x="41" y="1089"/>
                      </a:cxn>
                      <a:cxn ang="0">
                        <a:pos x="74" y="1128"/>
                      </a:cxn>
                      <a:cxn ang="0">
                        <a:pos x="115" y="1157"/>
                      </a:cxn>
                      <a:cxn ang="0">
                        <a:pos x="196" y="1207"/>
                      </a:cxn>
                      <a:cxn ang="0">
                        <a:pos x="286" y="1230"/>
                      </a:cxn>
                      <a:cxn ang="0">
                        <a:pos x="378" y="1244"/>
                      </a:cxn>
                      <a:cxn ang="0">
                        <a:pos x="465" y="1232"/>
                      </a:cxn>
                      <a:cxn ang="0">
                        <a:pos x="540" y="1218"/>
                      </a:cxn>
                      <a:cxn ang="0">
                        <a:pos x="621" y="1183"/>
                      </a:cxn>
                      <a:cxn ang="0">
                        <a:pos x="690" y="1149"/>
                      </a:cxn>
                      <a:cxn ang="0">
                        <a:pos x="747" y="1103"/>
                      </a:cxn>
                      <a:cxn ang="0">
                        <a:pos x="816" y="1022"/>
                      </a:cxn>
                      <a:cxn ang="0">
                        <a:pos x="845" y="979"/>
                      </a:cxn>
                      <a:cxn ang="0">
                        <a:pos x="862" y="922"/>
                      </a:cxn>
                      <a:cxn ang="0">
                        <a:pos x="873" y="864"/>
                      </a:cxn>
                      <a:cxn ang="0">
                        <a:pos x="874" y="811"/>
                      </a:cxn>
                      <a:cxn ang="0">
                        <a:pos x="864" y="745"/>
                      </a:cxn>
                      <a:cxn ang="0">
                        <a:pos x="853" y="683"/>
                      </a:cxn>
                      <a:cxn ang="0">
                        <a:pos x="837" y="563"/>
                      </a:cxn>
                      <a:cxn ang="0">
                        <a:pos x="845" y="503"/>
                      </a:cxn>
                      <a:cxn ang="0">
                        <a:pos x="864" y="437"/>
                      </a:cxn>
                      <a:cxn ang="0">
                        <a:pos x="873" y="319"/>
                      </a:cxn>
                      <a:cxn ang="0">
                        <a:pos x="864" y="213"/>
                      </a:cxn>
                      <a:cxn ang="0">
                        <a:pos x="845" y="141"/>
                      </a:cxn>
                      <a:cxn ang="0">
                        <a:pos x="805" y="92"/>
                      </a:cxn>
                      <a:cxn ang="0">
                        <a:pos x="704" y="42"/>
                      </a:cxn>
                      <a:cxn ang="0">
                        <a:pos x="586" y="11"/>
                      </a:cxn>
                      <a:cxn ang="0">
                        <a:pos x="393" y="0"/>
                      </a:cxn>
                      <a:cxn ang="0">
                        <a:pos x="254" y="21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4944" name="Group 36">
                    <a:extLst>
                      <a:ext uri="{FF2B5EF4-FFF2-40B4-BE49-F238E27FC236}">
                        <a16:creationId xmlns:a16="http://schemas.microsoft.com/office/drawing/2014/main" id="{56C541E6-F634-4D74-A8F4-95952A3F47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103461" name="Freeform 37">
                      <a:extLst>
                        <a:ext uri="{FF2B5EF4-FFF2-40B4-BE49-F238E27FC236}">
                          <a16:creationId xmlns:a16="http://schemas.microsoft.com/office/drawing/2014/main" id="{220618C2-8942-4463-B1B6-DB47D739787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"/>
                        </a:cxn>
                        <a:cxn ang="0">
                          <a:pos x="39" y="0"/>
                        </a:cxn>
                        <a:cxn ang="0">
                          <a:pos x="98" y="0"/>
                        </a:cxn>
                        <a:cxn ang="0">
                          <a:pos x="151" y="0"/>
                        </a:cxn>
                        <a:cxn ang="0">
                          <a:pos x="217" y="11"/>
                        </a:cxn>
                        <a:cxn ang="0">
                          <a:pos x="292" y="11"/>
                        </a:cxn>
                        <a:cxn ang="0">
                          <a:pos x="365" y="11"/>
                        </a:cxn>
                        <a:cxn ang="0">
                          <a:pos x="431" y="19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462" name="Freeform 38">
                      <a:extLst>
                        <a:ext uri="{FF2B5EF4-FFF2-40B4-BE49-F238E27FC236}">
                          <a16:creationId xmlns:a16="http://schemas.microsoft.com/office/drawing/2014/main" id="{76C61A2C-16AC-4367-808E-6422EA2420D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"/>
                        </a:cxn>
                        <a:cxn ang="0">
                          <a:pos x="67" y="0"/>
                        </a:cxn>
                        <a:cxn ang="0">
                          <a:pos x="92" y="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463" name="Freeform 39">
                      <a:extLst>
                        <a:ext uri="{FF2B5EF4-FFF2-40B4-BE49-F238E27FC236}">
                          <a16:creationId xmlns:a16="http://schemas.microsoft.com/office/drawing/2014/main" id="{9F399EDF-E6F8-4100-B124-7857192710E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8" y="2002"/>
                      <a:ext cx="101" cy="155"/>
                    </a:xfrm>
                    <a:custGeom>
                      <a:avLst/>
                      <a:gdLst/>
                      <a:ahLst/>
                      <a:cxnLst>
                        <a:cxn ang="0">
                          <a:pos x="138" y="0"/>
                        </a:cxn>
                        <a:cxn ang="0">
                          <a:pos x="132" y="53"/>
                        </a:cxn>
                        <a:cxn ang="0">
                          <a:pos x="143" y="104"/>
                        </a:cxn>
                        <a:cxn ang="0">
                          <a:pos x="155" y="139"/>
                        </a:cxn>
                        <a:cxn ang="0">
                          <a:pos x="177" y="190"/>
                        </a:cxn>
                        <a:cxn ang="0">
                          <a:pos x="189" y="223"/>
                        </a:cxn>
                        <a:cxn ang="0">
                          <a:pos x="202" y="264"/>
                        </a:cxn>
                        <a:cxn ang="0">
                          <a:pos x="189" y="293"/>
                        </a:cxn>
                        <a:cxn ang="0">
                          <a:pos x="173" y="303"/>
                        </a:cxn>
                        <a:cxn ang="0">
                          <a:pos x="143" y="309"/>
                        </a:cxn>
                        <a:cxn ang="0">
                          <a:pos x="109" y="293"/>
                        </a:cxn>
                        <a:cxn ang="0">
                          <a:pos x="63" y="287"/>
                        </a:cxn>
                        <a:cxn ang="0">
                          <a:pos x="0" y="297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4945" name="Group 40">
                    <a:extLst>
                      <a:ext uri="{FF2B5EF4-FFF2-40B4-BE49-F238E27FC236}">
                        <a16:creationId xmlns:a16="http://schemas.microsoft.com/office/drawing/2014/main" id="{B29F0078-060D-494F-A0BA-AE980691E24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103465" name="Freeform 41">
                      <a:extLst>
                        <a:ext uri="{FF2B5EF4-FFF2-40B4-BE49-F238E27FC236}">
                          <a16:creationId xmlns:a16="http://schemas.microsoft.com/office/drawing/2014/main" id="{FFF7CD69-932A-4AAA-BE10-7D6C6DE0317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9"/>
                        </a:cxn>
                        <a:cxn ang="0">
                          <a:pos x="33" y="28"/>
                        </a:cxn>
                        <a:cxn ang="0">
                          <a:pos x="64" y="14"/>
                        </a:cxn>
                        <a:cxn ang="0">
                          <a:pos x="98" y="6"/>
                        </a:cxn>
                        <a:cxn ang="0">
                          <a:pos x="126" y="3"/>
                        </a:cxn>
                        <a:cxn ang="0">
                          <a:pos x="148" y="0"/>
                        </a:cxn>
                        <a:cxn ang="0">
                          <a:pos x="187" y="11"/>
                        </a:cxn>
                        <a:cxn ang="0">
                          <a:pos x="232" y="25"/>
                        </a:cxn>
                        <a:cxn ang="0">
                          <a:pos x="230" y="38"/>
                        </a:cxn>
                        <a:cxn ang="0">
                          <a:pos x="211" y="41"/>
                        </a:cxn>
                        <a:cxn ang="0">
                          <a:pos x="187" y="33"/>
                        </a:cxn>
                        <a:cxn ang="0">
                          <a:pos x="146" y="29"/>
                        </a:cxn>
                        <a:cxn ang="0">
                          <a:pos x="120" y="28"/>
                        </a:cxn>
                        <a:cxn ang="0">
                          <a:pos x="96" y="33"/>
                        </a:cxn>
                        <a:cxn ang="0">
                          <a:pos x="64" y="41"/>
                        </a:cxn>
                        <a:cxn ang="0">
                          <a:pos x="36" y="46"/>
                        </a:cxn>
                        <a:cxn ang="0">
                          <a:pos x="0" y="49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466" name="Freeform 42">
                      <a:extLst>
                        <a:ext uri="{FF2B5EF4-FFF2-40B4-BE49-F238E27FC236}">
                          <a16:creationId xmlns:a16="http://schemas.microsoft.com/office/drawing/2014/main" id="{DDF1EFD7-1ED2-4C60-ACAE-3985A3BB55B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/>
                      <a:ahLst/>
                      <a:cxnLst>
                        <a:cxn ang="0">
                          <a:pos x="226" y="48"/>
                        </a:cxn>
                        <a:cxn ang="0">
                          <a:pos x="194" y="26"/>
                        </a:cxn>
                        <a:cxn ang="0">
                          <a:pos x="162" y="13"/>
                        </a:cxn>
                        <a:cxn ang="0">
                          <a:pos x="131" y="6"/>
                        </a:cxn>
                        <a:cxn ang="0">
                          <a:pos x="104" y="2"/>
                        </a:cxn>
                        <a:cxn ang="0">
                          <a:pos x="83" y="0"/>
                        </a:cxn>
                        <a:cxn ang="0">
                          <a:pos x="45" y="10"/>
                        </a:cxn>
                        <a:cxn ang="0">
                          <a:pos x="0" y="23"/>
                        </a:cxn>
                        <a:cxn ang="0">
                          <a:pos x="3" y="37"/>
                        </a:cxn>
                        <a:cxn ang="0">
                          <a:pos x="21" y="40"/>
                        </a:cxn>
                        <a:cxn ang="0">
                          <a:pos x="45" y="32"/>
                        </a:cxn>
                        <a:cxn ang="0">
                          <a:pos x="85" y="29"/>
                        </a:cxn>
                        <a:cxn ang="0">
                          <a:pos x="110" y="26"/>
                        </a:cxn>
                        <a:cxn ang="0">
                          <a:pos x="133" y="32"/>
                        </a:cxn>
                        <a:cxn ang="0">
                          <a:pos x="162" y="40"/>
                        </a:cxn>
                        <a:cxn ang="0">
                          <a:pos x="191" y="46"/>
                        </a:cxn>
                        <a:cxn ang="0">
                          <a:pos x="226" y="48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3467" name="Freeform 43">
                    <a:extLst>
                      <a:ext uri="{FF2B5EF4-FFF2-40B4-BE49-F238E27FC236}">
                        <a16:creationId xmlns:a16="http://schemas.microsoft.com/office/drawing/2014/main" id="{8A636DA0-9A0B-485B-B2D9-BF5D40419F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4" y="1686"/>
                    <a:ext cx="451" cy="294"/>
                  </a:xfrm>
                  <a:custGeom>
                    <a:avLst/>
                    <a:gdLst/>
                    <a:ahLst/>
                    <a:cxnLst>
                      <a:cxn ang="0">
                        <a:pos x="23" y="580"/>
                      </a:cxn>
                      <a:cxn ang="0">
                        <a:pos x="67" y="586"/>
                      </a:cxn>
                      <a:cxn ang="0">
                        <a:pos x="57" y="503"/>
                      </a:cxn>
                      <a:cxn ang="0">
                        <a:pos x="110" y="428"/>
                      </a:cxn>
                      <a:cxn ang="0">
                        <a:pos x="114" y="337"/>
                      </a:cxn>
                      <a:cxn ang="0">
                        <a:pos x="179" y="286"/>
                      </a:cxn>
                      <a:cxn ang="0">
                        <a:pos x="179" y="212"/>
                      </a:cxn>
                      <a:cxn ang="0">
                        <a:pos x="235" y="207"/>
                      </a:cxn>
                      <a:cxn ang="0">
                        <a:pos x="287" y="166"/>
                      </a:cxn>
                      <a:cxn ang="0">
                        <a:pos x="372" y="217"/>
                      </a:cxn>
                      <a:cxn ang="0">
                        <a:pos x="390" y="189"/>
                      </a:cxn>
                      <a:cxn ang="0">
                        <a:pos x="476" y="217"/>
                      </a:cxn>
                      <a:cxn ang="0">
                        <a:pos x="453" y="166"/>
                      </a:cxn>
                      <a:cxn ang="0">
                        <a:pos x="563" y="229"/>
                      </a:cxn>
                      <a:cxn ang="0">
                        <a:pos x="574" y="189"/>
                      </a:cxn>
                      <a:cxn ang="0">
                        <a:pos x="673" y="252"/>
                      </a:cxn>
                      <a:cxn ang="0">
                        <a:pos x="724" y="240"/>
                      </a:cxn>
                      <a:cxn ang="0">
                        <a:pos x="752" y="303"/>
                      </a:cxn>
                      <a:cxn ang="0">
                        <a:pos x="787" y="296"/>
                      </a:cxn>
                      <a:cxn ang="0">
                        <a:pos x="814" y="341"/>
                      </a:cxn>
                      <a:cxn ang="0">
                        <a:pos x="790" y="421"/>
                      </a:cxn>
                      <a:cxn ang="0">
                        <a:pos x="799" y="488"/>
                      </a:cxn>
                      <a:cxn ang="0">
                        <a:pos x="820" y="574"/>
                      </a:cxn>
                      <a:cxn ang="0">
                        <a:pos x="845" y="574"/>
                      </a:cxn>
                      <a:cxn ang="0">
                        <a:pos x="872" y="517"/>
                      </a:cxn>
                      <a:cxn ang="0">
                        <a:pos x="890" y="463"/>
                      </a:cxn>
                      <a:cxn ang="0">
                        <a:pos x="903" y="383"/>
                      </a:cxn>
                      <a:cxn ang="0">
                        <a:pos x="890" y="264"/>
                      </a:cxn>
                      <a:cxn ang="0">
                        <a:pos x="844" y="182"/>
                      </a:cxn>
                      <a:cxn ang="0">
                        <a:pos x="810" y="132"/>
                      </a:cxn>
                      <a:cxn ang="0">
                        <a:pos x="752" y="79"/>
                      </a:cxn>
                      <a:cxn ang="0">
                        <a:pos x="667" y="40"/>
                      </a:cxn>
                      <a:cxn ang="0">
                        <a:pos x="580" y="16"/>
                      </a:cxn>
                      <a:cxn ang="0">
                        <a:pos x="453" y="0"/>
                      </a:cxn>
                      <a:cxn ang="0">
                        <a:pos x="337" y="16"/>
                      </a:cxn>
                      <a:cxn ang="0">
                        <a:pos x="258" y="22"/>
                      </a:cxn>
                      <a:cxn ang="0">
                        <a:pos x="196" y="44"/>
                      </a:cxn>
                      <a:cxn ang="0">
                        <a:pos x="121" y="90"/>
                      </a:cxn>
                      <a:cxn ang="0">
                        <a:pos x="57" y="172"/>
                      </a:cxn>
                      <a:cxn ang="0">
                        <a:pos x="29" y="223"/>
                      </a:cxn>
                      <a:cxn ang="0">
                        <a:pos x="0" y="326"/>
                      </a:cxn>
                      <a:cxn ang="0">
                        <a:pos x="0" y="440"/>
                      </a:cxn>
                      <a:cxn ang="0">
                        <a:pos x="0" y="516"/>
                      </a:cxn>
                      <a:cxn ang="0">
                        <a:pos x="23" y="580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3468" name="Freeform 44">
                  <a:extLst>
                    <a:ext uri="{FF2B5EF4-FFF2-40B4-BE49-F238E27FC236}">
                      <a16:creationId xmlns:a16="http://schemas.microsoft.com/office/drawing/2014/main" id="{C9F0A733-9C0C-4861-824E-408690E366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3" y="2309"/>
                  <a:ext cx="476" cy="508"/>
                </a:xfrm>
                <a:custGeom>
                  <a:avLst/>
                  <a:gdLst/>
                  <a:ahLst/>
                  <a:cxnLst>
                    <a:cxn ang="0">
                      <a:pos x="65" y="139"/>
                    </a:cxn>
                    <a:cxn ang="0">
                      <a:pos x="215" y="107"/>
                    </a:cxn>
                    <a:cxn ang="0">
                      <a:pos x="289" y="53"/>
                    </a:cxn>
                    <a:cxn ang="0">
                      <a:pos x="343" y="0"/>
                    </a:cxn>
                    <a:cxn ang="0">
                      <a:pos x="470" y="118"/>
                    </a:cxn>
                    <a:cxn ang="0">
                      <a:pos x="621" y="257"/>
                    </a:cxn>
                    <a:cxn ang="0">
                      <a:pos x="749" y="384"/>
                    </a:cxn>
                    <a:cxn ang="0">
                      <a:pos x="795" y="441"/>
                    </a:cxn>
                    <a:cxn ang="0">
                      <a:pos x="825" y="483"/>
                    </a:cxn>
                    <a:cxn ang="0">
                      <a:pos x="865" y="534"/>
                    </a:cxn>
                    <a:cxn ang="0">
                      <a:pos x="902" y="598"/>
                    </a:cxn>
                    <a:cxn ang="0">
                      <a:pos x="922" y="648"/>
                    </a:cxn>
                    <a:cxn ang="0">
                      <a:pos x="941" y="704"/>
                    </a:cxn>
                    <a:cxn ang="0">
                      <a:pos x="954" y="802"/>
                    </a:cxn>
                    <a:cxn ang="0">
                      <a:pos x="944" y="858"/>
                    </a:cxn>
                    <a:cxn ang="0">
                      <a:pos x="922" y="910"/>
                    </a:cxn>
                    <a:cxn ang="0">
                      <a:pos x="860" y="954"/>
                    </a:cxn>
                    <a:cxn ang="0">
                      <a:pos x="804" y="984"/>
                    </a:cxn>
                    <a:cxn ang="0">
                      <a:pos x="726" y="1004"/>
                    </a:cxn>
                    <a:cxn ang="0">
                      <a:pos x="664" y="1017"/>
                    </a:cxn>
                    <a:cxn ang="0">
                      <a:pos x="603" y="1011"/>
                    </a:cxn>
                    <a:cxn ang="0">
                      <a:pos x="557" y="1007"/>
                    </a:cxn>
                    <a:cxn ang="0">
                      <a:pos x="508" y="996"/>
                    </a:cxn>
                    <a:cxn ang="0">
                      <a:pos x="461" y="974"/>
                    </a:cxn>
                    <a:cxn ang="0">
                      <a:pos x="411" y="944"/>
                    </a:cxn>
                    <a:cxn ang="0">
                      <a:pos x="375" y="910"/>
                    </a:cxn>
                    <a:cxn ang="0">
                      <a:pos x="335" y="851"/>
                    </a:cxn>
                    <a:cxn ang="0">
                      <a:pos x="311" y="813"/>
                    </a:cxn>
                    <a:cxn ang="0">
                      <a:pos x="252" y="688"/>
                    </a:cxn>
                    <a:cxn ang="0">
                      <a:pos x="182" y="524"/>
                    </a:cxn>
                    <a:cxn ang="0">
                      <a:pos x="129" y="396"/>
                    </a:cxn>
                    <a:cxn ang="0">
                      <a:pos x="43" y="245"/>
                    </a:cxn>
                    <a:cxn ang="0">
                      <a:pos x="0" y="159"/>
                    </a:cxn>
                    <a:cxn ang="0">
                      <a:pos x="65" y="139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69" name="Freeform 45">
                  <a:extLst>
                    <a:ext uri="{FF2B5EF4-FFF2-40B4-BE49-F238E27FC236}">
                      <a16:creationId xmlns:a16="http://schemas.microsoft.com/office/drawing/2014/main" id="{29CC5586-6C70-4B66-B713-0EF7BB3A87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6" y="2297"/>
                  <a:ext cx="290" cy="242"/>
                </a:xfrm>
                <a:custGeom>
                  <a:avLst/>
                  <a:gdLst/>
                  <a:ahLst/>
                  <a:cxnLst>
                    <a:cxn ang="0">
                      <a:pos x="0" y="171"/>
                    </a:cxn>
                    <a:cxn ang="0">
                      <a:pos x="42" y="171"/>
                    </a:cxn>
                    <a:cxn ang="0">
                      <a:pos x="96" y="160"/>
                    </a:cxn>
                    <a:cxn ang="0">
                      <a:pos x="153" y="150"/>
                    </a:cxn>
                    <a:cxn ang="0">
                      <a:pos x="191" y="137"/>
                    </a:cxn>
                    <a:cxn ang="0">
                      <a:pos x="267" y="104"/>
                    </a:cxn>
                    <a:cxn ang="0">
                      <a:pos x="335" y="46"/>
                    </a:cxn>
                    <a:cxn ang="0">
                      <a:pos x="369" y="0"/>
                    </a:cxn>
                    <a:cxn ang="0">
                      <a:pos x="581" y="213"/>
                    </a:cxn>
                    <a:cxn ang="0">
                      <a:pos x="578" y="248"/>
                    </a:cxn>
                    <a:cxn ang="0">
                      <a:pos x="563" y="287"/>
                    </a:cxn>
                    <a:cxn ang="0">
                      <a:pos x="528" y="324"/>
                    </a:cxn>
                    <a:cxn ang="0">
                      <a:pos x="495" y="357"/>
                    </a:cxn>
                    <a:cxn ang="0">
                      <a:pos x="455" y="381"/>
                    </a:cxn>
                    <a:cxn ang="0">
                      <a:pos x="398" y="409"/>
                    </a:cxn>
                    <a:cxn ang="0">
                      <a:pos x="334" y="436"/>
                    </a:cxn>
                    <a:cxn ang="0">
                      <a:pos x="254" y="459"/>
                    </a:cxn>
                    <a:cxn ang="0">
                      <a:pos x="188" y="473"/>
                    </a:cxn>
                    <a:cxn ang="0">
                      <a:pos x="142" y="486"/>
                    </a:cxn>
                    <a:cxn ang="0">
                      <a:pos x="0" y="171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99" name="Group 46">
                <a:extLst>
                  <a:ext uri="{FF2B5EF4-FFF2-40B4-BE49-F238E27FC236}">
                    <a16:creationId xmlns:a16="http://schemas.microsoft.com/office/drawing/2014/main" id="{EB417419-24EE-4F25-ADFE-62688B0F90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34924" name="Group 47">
                  <a:extLst>
                    <a:ext uri="{FF2B5EF4-FFF2-40B4-BE49-F238E27FC236}">
                      <a16:creationId xmlns:a16="http://schemas.microsoft.com/office/drawing/2014/main" id="{0BF99C87-B5C0-468B-BA0C-1EB7952542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03472" name="Freeform 48">
                    <a:extLst>
                      <a:ext uri="{FF2B5EF4-FFF2-40B4-BE49-F238E27FC236}">
                        <a16:creationId xmlns:a16="http://schemas.microsoft.com/office/drawing/2014/main" id="{832882E0-5A74-47B7-A2E3-72D2C7A14A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6" cy="124"/>
                  </a:xfrm>
                  <a:custGeom>
                    <a:avLst/>
                    <a:gdLst/>
                    <a:ahLst/>
                    <a:cxnLst>
                      <a:cxn ang="0">
                        <a:pos x="30" y="13"/>
                      </a:cxn>
                      <a:cxn ang="0">
                        <a:pos x="88" y="0"/>
                      </a:cxn>
                      <a:cxn ang="0">
                        <a:pos x="150" y="0"/>
                      </a:cxn>
                      <a:cxn ang="0">
                        <a:pos x="243" y="7"/>
                      </a:cxn>
                      <a:cxn ang="0">
                        <a:pos x="276" y="13"/>
                      </a:cxn>
                      <a:cxn ang="0">
                        <a:pos x="309" y="29"/>
                      </a:cxn>
                      <a:cxn ang="0">
                        <a:pos x="309" y="65"/>
                      </a:cxn>
                      <a:cxn ang="0">
                        <a:pos x="309" y="105"/>
                      </a:cxn>
                      <a:cxn ang="0">
                        <a:pos x="299" y="142"/>
                      </a:cxn>
                      <a:cxn ang="0">
                        <a:pos x="288" y="167"/>
                      </a:cxn>
                      <a:cxn ang="0">
                        <a:pos x="279" y="190"/>
                      </a:cxn>
                      <a:cxn ang="0">
                        <a:pos x="266" y="208"/>
                      </a:cxn>
                      <a:cxn ang="0">
                        <a:pos x="248" y="225"/>
                      </a:cxn>
                      <a:cxn ang="0">
                        <a:pos x="218" y="235"/>
                      </a:cxn>
                      <a:cxn ang="0">
                        <a:pos x="180" y="242"/>
                      </a:cxn>
                      <a:cxn ang="0">
                        <a:pos x="137" y="246"/>
                      </a:cxn>
                      <a:cxn ang="0">
                        <a:pos x="103" y="242"/>
                      </a:cxn>
                      <a:cxn ang="0">
                        <a:pos x="75" y="237"/>
                      </a:cxn>
                      <a:cxn ang="0">
                        <a:pos x="47" y="225"/>
                      </a:cxn>
                      <a:cxn ang="0">
                        <a:pos x="23" y="204"/>
                      </a:cxn>
                      <a:cxn ang="0">
                        <a:pos x="11" y="184"/>
                      </a:cxn>
                      <a:cxn ang="0">
                        <a:pos x="0" y="133"/>
                      </a:cxn>
                      <a:cxn ang="0">
                        <a:pos x="0" y="87"/>
                      </a:cxn>
                      <a:cxn ang="0">
                        <a:pos x="0" y="41"/>
                      </a:cxn>
                      <a:cxn ang="0">
                        <a:pos x="30" y="13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73" name="Freeform 49">
                    <a:extLst>
                      <a:ext uri="{FF2B5EF4-FFF2-40B4-BE49-F238E27FC236}">
                        <a16:creationId xmlns:a16="http://schemas.microsoft.com/office/drawing/2014/main" id="{86DEB035-A323-44E3-B1EF-2A9DB18471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4"/>
                    <a:ext cx="151" cy="125"/>
                  </a:xfrm>
                  <a:custGeom>
                    <a:avLst/>
                    <a:gdLst/>
                    <a:ahLst/>
                    <a:cxnLst>
                      <a:cxn ang="0">
                        <a:pos x="269" y="12"/>
                      </a:cxn>
                      <a:cxn ang="0">
                        <a:pos x="212" y="2"/>
                      </a:cxn>
                      <a:cxn ang="0">
                        <a:pos x="158" y="2"/>
                      </a:cxn>
                      <a:cxn ang="0">
                        <a:pos x="107" y="0"/>
                      </a:cxn>
                      <a:cxn ang="0">
                        <a:pos x="61" y="3"/>
                      </a:cxn>
                      <a:cxn ang="0">
                        <a:pos x="28" y="12"/>
                      </a:cxn>
                      <a:cxn ang="0">
                        <a:pos x="0" y="26"/>
                      </a:cxn>
                      <a:cxn ang="0">
                        <a:pos x="0" y="107"/>
                      </a:cxn>
                      <a:cxn ang="0">
                        <a:pos x="8" y="153"/>
                      </a:cxn>
                      <a:cxn ang="0">
                        <a:pos x="22" y="185"/>
                      </a:cxn>
                      <a:cxn ang="0">
                        <a:pos x="39" y="207"/>
                      </a:cxn>
                      <a:cxn ang="0">
                        <a:pos x="57" y="220"/>
                      </a:cxn>
                      <a:cxn ang="0">
                        <a:pos x="80" y="232"/>
                      </a:cxn>
                      <a:cxn ang="0">
                        <a:pos x="102" y="239"/>
                      </a:cxn>
                      <a:cxn ang="0">
                        <a:pos x="128" y="242"/>
                      </a:cxn>
                      <a:cxn ang="0">
                        <a:pos x="157" y="245"/>
                      </a:cxn>
                      <a:cxn ang="0">
                        <a:pos x="205" y="242"/>
                      </a:cxn>
                      <a:cxn ang="0">
                        <a:pos x="235" y="235"/>
                      </a:cxn>
                      <a:cxn ang="0">
                        <a:pos x="262" y="226"/>
                      </a:cxn>
                      <a:cxn ang="0">
                        <a:pos x="283" y="200"/>
                      </a:cxn>
                      <a:cxn ang="0">
                        <a:pos x="297" y="168"/>
                      </a:cxn>
                      <a:cxn ang="0">
                        <a:pos x="308" y="134"/>
                      </a:cxn>
                      <a:cxn ang="0">
                        <a:pos x="308" y="87"/>
                      </a:cxn>
                      <a:cxn ang="0">
                        <a:pos x="308" y="42"/>
                      </a:cxn>
                      <a:cxn ang="0">
                        <a:pos x="269" y="12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74" name="Freeform 50">
                    <a:extLst>
                      <a:ext uri="{FF2B5EF4-FFF2-40B4-BE49-F238E27FC236}">
                        <a16:creationId xmlns:a16="http://schemas.microsoft.com/office/drawing/2014/main" id="{27E409AB-C831-4772-A7B2-11156FA994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2" y="1959"/>
                    <a:ext cx="21" cy="15"/>
                  </a:xfrm>
                  <a:custGeom>
                    <a:avLst/>
                    <a:gdLst/>
                    <a:ahLst/>
                    <a:cxnLst>
                      <a:cxn ang="0">
                        <a:pos x="0" y="10"/>
                      </a:cxn>
                      <a:cxn ang="0">
                        <a:pos x="7" y="3"/>
                      </a:cxn>
                      <a:cxn ang="0">
                        <a:pos x="17" y="0"/>
                      </a:cxn>
                      <a:cxn ang="0">
                        <a:pos x="31" y="0"/>
                      </a:cxn>
                      <a:cxn ang="0">
                        <a:pos x="41" y="6"/>
                      </a:cxn>
                      <a:cxn ang="0">
                        <a:pos x="45" y="31"/>
                      </a:cxn>
                      <a:cxn ang="0">
                        <a:pos x="34" y="29"/>
                      </a:cxn>
                      <a:cxn ang="0">
                        <a:pos x="25" y="24"/>
                      </a:cxn>
                      <a:cxn ang="0">
                        <a:pos x="13" y="29"/>
                      </a:cxn>
                      <a:cxn ang="0">
                        <a:pos x="2" y="33"/>
                      </a:cxn>
                      <a:cxn ang="0">
                        <a:pos x="0" y="10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75" name="Freeform 51">
                    <a:extLst>
                      <a:ext uri="{FF2B5EF4-FFF2-40B4-BE49-F238E27FC236}">
                        <a16:creationId xmlns:a16="http://schemas.microsoft.com/office/drawing/2014/main" id="{0E536971-E7E3-4FA2-9BE2-9673DC50FB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0"/>
                    <a:ext cx="65" cy="27"/>
                  </a:xfrm>
                  <a:custGeom>
                    <a:avLst/>
                    <a:gdLst/>
                    <a:ahLst/>
                    <a:cxnLst>
                      <a:cxn ang="0">
                        <a:pos x="128" y="17"/>
                      </a:cxn>
                      <a:cxn ang="0">
                        <a:pos x="128" y="52"/>
                      </a:cxn>
                      <a:cxn ang="0">
                        <a:pos x="14" y="20"/>
                      </a:cxn>
                      <a:cxn ang="0">
                        <a:pos x="0" y="0"/>
                      </a:cxn>
                      <a:cxn ang="0">
                        <a:pos x="128" y="17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76" name="Freeform 52">
                    <a:extLst>
                      <a:ext uri="{FF2B5EF4-FFF2-40B4-BE49-F238E27FC236}">
                        <a16:creationId xmlns:a16="http://schemas.microsoft.com/office/drawing/2014/main" id="{1A0239FE-26F6-4662-8F30-65448C6D85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/>
                    <a:ahLst/>
                    <a:cxnLst>
                      <a:cxn ang="0">
                        <a:pos x="0" y="29"/>
                      </a:cxn>
                      <a:cxn ang="0">
                        <a:pos x="0" y="54"/>
                      </a:cxn>
                      <a:cxn ang="0">
                        <a:pos x="70" y="22"/>
                      </a:cxn>
                      <a:cxn ang="0">
                        <a:pos x="74" y="0"/>
                      </a:cxn>
                      <a:cxn ang="0">
                        <a:pos x="0" y="2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4925" name="Group 53">
                  <a:extLst>
                    <a:ext uri="{FF2B5EF4-FFF2-40B4-BE49-F238E27FC236}">
                      <a16:creationId xmlns:a16="http://schemas.microsoft.com/office/drawing/2014/main" id="{7FA101CB-91C4-4A02-A23E-708B2E4D35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03478" name="Oval 54">
                    <a:extLst>
                      <a:ext uri="{FF2B5EF4-FFF2-40B4-BE49-F238E27FC236}">
                        <a16:creationId xmlns:a16="http://schemas.microsoft.com/office/drawing/2014/main" id="{4055BD65-3067-4579-BB46-8A9128A87D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5" y="1974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79" name="Oval 55">
                    <a:extLst>
                      <a:ext uri="{FF2B5EF4-FFF2-40B4-BE49-F238E27FC236}">
                        <a16:creationId xmlns:a16="http://schemas.microsoft.com/office/drawing/2014/main" id="{EE647DFE-7EEB-45D4-8557-80F87886A5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4926" name="Group 56">
                  <a:extLst>
                    <a:ext uri="{FF2B5EF4-FFF2-40B4-BE49-F238E27FC236}">
                      <a16:creationId xmlns:a16="http://schemas.microsoft.com/office/drawing/2014/main" id="{FB6EA636-F9C4-49E8-A1DC-CC7FAC4BDB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03481" name="Oval 57">
                    <a:extLst>
                      <a:ext uri="{FF2B5EF4-FFF2-40B4-BE49-F238E27FC236}">
                        <a16:creationId xmlns:a16="http://schemas.microsoft.com/office/drawing/2014/main" id="{2BC12AC6-FE34-43B5-A3A6-A0FF5C995A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3"/>
                    <a:ext cx="67" cy="7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482" name="Oval 58">
                    <a:extLst>
                      <a:ext uri="{FF2B5EF4-FFF2-40B4-BE49-F238E27FC236}">
                        <a16:creationId xmlns:a16="http://schemas.microsoft.com/office/drawing/2014/main" id="{BB268372-B493-4C35-AB68-D711B7C746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7" y="1981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03483" name="Freeform 59">
                <a:extLst>
                  <a:ext uri="{FF2B5EF4-FFF2-40B4-BE49-F238E27FC236}">
                    <a16:creationId xmlns:a16="http://schemas.microsoft.com/office/drawing/2014/main" id="{1F1727D6-8170-4121-801A-B81968B9C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7" y="2064"/>
                <a:ext cx="192" cy="192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15" y="35"/>
                  </a:cxn>
                  <a:cxn ang="0">
                    <a:pos x="125" y="50"/>
                  </a:cxn>
                  <a:cxn ang="0">
                    <a:pos x="143" y="84"/>
                  </a:cxn>
                  <a:cxn ang="0">
                    <a:pos x="156" y="107"/>
                  </a:cxn>
                  <a:cxn ang="0">
                    <a:pos x="174" y="122"/>
                  </a:cxn>
                  <a:cxn ang="0">
                    <a:pos x="201" y="143"/>
                  </a:cxn>
                  <a:cxn ang="0">
                    <a:pos x="246" y="166"/>
                  </a:cxn>
                  <a:cxn ang="0">
                    <a:pos x="288" y="166"/>
                  </a:cxn>
                  <a:cxn ang="0">
                    <a:pos x="327" y="161"/>
                  </a:cxn>
                  <a:cxn ang="0">
                    <a:pos x="375" y="143"/>
                  </a:cxn>
                  <a:cxn ang="0">
                    <a:pos x="440" y="114"/>
                  </a:cxn>
                  <a:cxn ang="0">
                    <a:pos x="446" y="138"/>
                  </a:cxn>
                  <a:cxn ang="0">
                    <a:pos x="476" y="304"/>
                  </a:cxn>
                  <a:cxn ang="0">
                    <a:pos x="487" y="389"/>
                  </a:cxn>
                  <a:cxn ang="0">
                    <a:pos x="417" y="412"/>
                  </a:cxn>
                  <a:cxn ang="0">
                    <a:pos x="327" y="418"/>
                  </a:cxn>
                  <a:cxn ang="0">
                    <a:pos x="275" y="424"/>
                  </a:cxn>
                  <a:cxn ang="0">
                    <a:pos x="184" y="400"/>
                  </a:cxn>
                  <a:cxn ang="0">
                    <a:pos x="120" y="365"/>
                  </a:cxn>
                  <a:cxn ang="0">
                    <a:pos x="71" y="320"/>
                  </a:cxn>
                  <a:cxn ang="0">
                    <a:pos x="29" y="275"/>
                  </a:cxn>
                  <a:cxn ang="0">
                    <a:pos x="0" y="224"/>
                  </a:cxn>
                  <a:cxn ang="0">
                    <a:pos x="11" y="175"/>
                  </a:cxn>
                  <a:cxn ang="0">
                    <a:pos x="35" y="108"/>
                  </a:cxn>
                  <a:cxn ang="0">
                    <a:pos x="59" y="66"/>
                  </a:cxn>
                  <a:cxn ang="0">
                    <a:pos x="94" y="0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901" name="Group 60">
                <a:extLst>
                  <a:ext uri="{FF2B5EF4-FFF2-40B4-BE49-F238E27FC236}">
                    <a16:creationId xmlns:a16="http://schemas.microsoft.com/office/drawing/2014/main" id="{F9EADC85-76E5-43E2-8CCA-5194B4ADA3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103485" name="Freeform 61">
                  <a:extLst>
                    <a:ext uri="{FF2B5EF4-FFF2-40B4-BE49-F238E27FC236}">
                      <a16:creationId xmlns:a16="http://schemas.microsoft.com/office/drawing/2014/main" id="{863DD317-240C-41EC-8897-722B443A54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2" y="2587"/>
                  <a:ext cx="1107" cy="808"/>
                </a:xfrm>
                <a:custGeom>
                  <a:avLst/>
                  <a:gdLst/>
                  <a:ahLst/>
                  <a:cxnLst>
                    <a:cxn ang="0">
                      <a:pos x="729" y="97"/>
                    </a:cxn>
                    <a:cxn ang="0">
                      <a:pos x="1249" y="0"/>
                    </a:cxn>
                    <a:cxn ang="0">
                      <a:pos x="1674" y="79"/>
                    </a:cxn>
                    <a:cxn ang="0">
                      <a:pos x="2115" y="271"/>
                    </a:cxn>
                    <a:cxn ang="0">
                      <a:pos x="2512" y="443"/>
                    </a:cxn>
                    <a:cxn ang="0">
                      <a:pos x="2874" y="584"/>
                    </a:cxn>
                    <a:cxn ang="0">
                      <a:pos x="2967" y="663"/>
                    </a:cxn>
                    <a:cxn ang="0">
                      <a:pos x="2971" y="829"/>
                    </a:cxn>
                    <a:cxn ang="0">
                      <a:pos x="2874" y="909"/>
                    </a:cxn>
                    <a:cxn ang="0">
                      <a:pos x="2708" y="938"/>
                    </a:cxn>
                    <a:cxn ang="0">
                      <a:pos x="2574" y="931"/>
                    </a:cxn>
                    <a:cxn ang="0">
                      <a:pos x="2424" y="900"/>
                    </a:cxn>
                    <a:cxn ang="0">
                      <a:pos x="2477" y="981"/>
                    </a:cxn>
                    <a:cxn ang="0">
                      <a:pos x="2526" y="1048"/>
                    </a:cxn>
                    <a:cxn ang="0">
                      <a:pos x="2756" y="1194"/>
                    </a:cxn>
                    <a:cxn ang="0">
                      <a:pos x="2874" y="1309"/>
                    </a:cxn>
                    <a:cxn ang="0">
                      <a:pos x="2983" y="1420"/>
                    </a:cxn>
                    <a:cxn ang="0">
                      <a:pos x="3158" y="1570"/>
                    </a:cxn>
                    <a:cxn ang="0">
                      <a:pos x="3249" y="1676"/>
                    </a:cxn>
                    <a:cxn ang="0">
                      <a:pos x="3299" y="1776"/>
                    </a:cxn>
                    <a:cxn ang="0">
                      <a:pos x="3308" y="1879"/>
                    </a:cxn>
                    <a:cxn ang="0">
                      <a:pos x="3239" y="1969"/>
                    </a:cxn>
                    <a:cxn ang="0">
                      <a:pos x="3228" y="2050"/>
                    </a:cxn>
                    <a:cxn ang="0">
                      <a:pos x="3237" y="2131"/>
                    </a:cxn>
                    <a:cxn ang="0">
                      <a:pos x="3218" y="2200"/>
                    </a:cxn>
                    <a:cxn ang="0">
                      <a:pos x="3184" y="2244"/>
                    </a:cxn>
                    <a:cxn ang="0">
                      <a:pos x="3117" y="2272"/>
                    </a:cxn>
                    <a:cxn ang="0">
                      <a:pos x="3002" y="2267"/>
                    </a:cxn>
                    <a:cxn ang="0">
                      <a:pos x="2939" y="2291"/>
                    </a:cxn>
                    <a:cxn ang="0">
                      <a:pos x="2923" y="2369"/>
                    </a:cxn>
                    <a:cxn ang="0">
                      <a:pos x="2890" y="2410"/>
                    </a:cxn>
                    <a:cxn ang="0">
                      <a:pos x="2842" y="2422"/>
                    </a:cxn>
                    <a:cxn ang="0">
                      <a:pos x="2768" y="2420"/>
                    </a:cxn>
                    <a:cxn ang="0">
                      <a:pos x="2629" y="2373"/>
                    </a:cxn>
                    <a:cxn ang="0">
                      <a:pos x="2337" y="2223"/>
                    </a:cxn>
                    <a:cxn ang="0">
                      <a:pos x="2176" y="2173"/>
                    </a:cxn>
                    <a:cxn ang="0">
                      <a:pos x="2012" y="2147"/>
                    </a:cxn>
                    <a:cxn ang="0">
                      <a:pos x="1642" y="2004"/>
                    </a:cxn>
                    <a:cxn ang="0">
                      <a:pos x="1364" y="1853"/>
                    </a:cxn>
                    <a:cxn ang="0">
                      <a:pos x="1158" y="1766"/>
                    </a:cxn>
                    <a:cxn ang="0">
                      <a:pos x="995" y="1687"/>
                    </a:cxn>
                    <a:cxn ang="0">
                      <a:pos x="821" y="1562"/>
                    </a:cxn>
                    <a:cxn ang="0">
                      <a:pos x="270" y="1059"/>
                    </a:cxn>
                    <a:cxn ang="0">
                      <a:pos x="208" y="206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86" name="Freeform 62">
                  <a:extLst>
                    <a:ext uri="{FF2B5EF4-FFF2-40B4-BE49-F238E27FC236}">
                      <a16:creationId xmlns:a16="http://schemas.microsoft.com/office/drawing/2014/main" id="{1B30F2DA-7459-48F0-9DF5-3A633E6309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3" y="3047"/>
                  <a:ext cx="339" cy="232"/>
                </a:xfrm>
                <a:custGeom>
                  <a:avLst/>
                  <a:gdLst/>
                  <a:ahLst/>
                  <a:cxnLst>
                    <a:cxn ang="0">
                      <a:pos x="961" y="673"/>
                    </a:cxn>
                    <a:cxn ang="0">
                      <a:pos x="995" y="624"/>
                    </a:cxn>
                    <a:cxn ang="0">
                      <a:pos x="1008" y="572"/>
                    </a:cxn>
                    <a:cxn ang="0">
                      <a:pos x="1004" y="530"/>
                    </a:cxn>
                    <a:cxn ang="0">
                      <a:pos x="970" y="469"/>
                    </a:cxn>
                    <a:cxn ang="0">
                      <a:pos x="916" y="420"/>
                    </a:cxn>
                    <a:cxn ang="0">
                      <a:pos x="847" y="372"/>
                    </a:cxn>
                    <a:cxn ang="0">
                      <a:pos x="763" y="332"/>
                    </a:cxn>
                    <a:cxn ang="0">
                      <a:pos x="679" y="310"/>
                    </a:cxn>
                    <a:cxn ang="0">
                      <a:pos x="599" y="291"/>
                    </a:cxn>
                    <a:cxn ang="0">
                      <a:pos x="557" y="248"/>
                    </a:cxn>
                    <a:cxn ang="0">
                      <a:pos x="513" y="208"/>
                    </a:cxn>
                    <a:cxn ang="0">
                      <a:pos x="454" y="161"/>
                    </a:cxn>
                    <a:cxn ang="0">
                      <a:pos x="405" y="129"/>
                    </a:cxn>
                    <a:cxn ang="0">
                      <a:pos x="332" y="92"/>
                    </a:cxn>
                    <a:cxn ang="0">
                      <a:pos x="292" y="75"/>
                    </a:cxn>
                    <a:cxn ang="0">
                      <a:pos x="220" y="33"/>
                    </a:cxn>
                    <a:cxn ang="0">
                      <a:pos x="142" y="10"/>
                    </a:cxn>
                    <a:cxn ang="0">
                      <a:pos x="53" y="0"/>
                    </a:cxn>
                    <a:cxn ang="0">
                      <a:pos x="0" y="1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87" name="Freeform 63">
                  <a:extLst>
                    <a:ext uri="{FF2B5EF4-FFF2-40B4-BE49-F238E27FC236}">
                      <a16:creationId xmlns:a16="http://schemas.microsoft.com/office/drawing/2014/main" id="{CAB69199-B8AA-49AF-9EC0-BD2167190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0" y="3004"/>
                  <a:ext cx="360" cy="279"/>
                </a:xfrm>
                <a:custGeom>
                  <a:avLst/>
                  <a:gdLst/>
                  <a:ahLst/>
                  <a:cxnLst>
                    <a:cxn ang="0">
                      <a:pos x="1077" y="838"/>
                    </a:cxn>
                    <a:cxn ang="0">
                      <a:pos x="1069" y="806"/>
                    </a:cxn>
                    <a:cxn ang="0">
                      <a:pos x="1057" y="769"/>
                    </a:cxn>
                    <a:cxn ang="0">
                      <a:pos x="1036" y="732"/>
                    </a:cxn>
                    <a:cxn ang="0">
                      <a:pos x="1016" y="704"/>
                    </a:cxn>
                    <a:cxn ang="0">
                      <a:pos x="989" y="676"/>
                    </a:cxn>
                    <a:cxn ang="0">
                      <a:pos x="908" y="609"/>
                    </a:cxn>
                    <a:cxn ang="0">
                      <a:pos x="814" y="548"/>
                    </a:cxn>
                    <a:cxn ang="0">
                      <a:pos x="736" y="514"/>
                    </a:cxn>
                    <a:cxn ang="0">
                      <a:pos x="635" y="485"/>
                    </a:cxn>
                    <a:cxn ang="0">
                      <a:pos x="547" y="413"/>
                    </a:cxn>
                    <a:cxn ang="0">
                      <a:pos x="469" y="339"/>
                    </a:cxn>
                    <a:cxn ang="0">
                      <a:pos x="386" y="275"/>
                    </a:cxn>
                    <a:cxn ang="0">
                      <a:pos x="286" y="213"/>
                    </a:cxn>
                    <a:cxn ang="0">
                      <a:pos x="198" y="159"/>
                    </a:cxn>
                    <a:cxn ang="0">
                      <a:pos x="120" y="7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88" name="Freeform 64">
                  <a:extLst>
                    <a:ext uri="{FF2B5EF4-FFF2-40B4-BE49-F238E27FC236}">
                      <a16:creationId xmlns:a16="http://schemas.microsoft.com/office/drawing/2014/main" id="{A1EC0607-BC26-4623-B53B-6ADB5B7670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2973"/>
                  <a:ext cx="356" cy="275"/>
                </a:xfrm>
                <a:custGeom>
                  <a:avLst/>
                  <a:gdLst/>
                  <a:ahLst/>
                  <a:cxnLst>
                    <a:cxn ang="0">
                      <a:pos x="1069" y="828"/>
                    </a:cxn>
                    <a:cxn ang="0">
                      <a:pos x="1026" y="771"/>
                    </a:cxn>
                    <a:cxn ang="0">
                      <a:pos x="989" y="728"/>
                    </a:cxn>
                    <a:cxn ang="0">
                      <a:pos x="947" y="694"/>
                    </a:cxn>
                    <a:cxn ang="0">
                      <a:pos x="797" y="593"/>
                    </a:cxn>
                    <a:cxn ang="0">
                      <a:pos x="698" y="540"/>
                    </a:cxn>
                    <a:cxn ang="0">
                      <a:pos x="624" y="463"/>
                    </a:cxn>
                    <a:cxn ang="0">
                      <a:pos x="539" y="393"/>
                    </a:cxn>
                    <a:cxn ang="0">
                      <a:pos x="458" y="332"/>
                    </a:cxn>
                    <a:cxn ang="0">
                      <a:pos x="372" y="278"/>
                    </a:cxn>
                    <a:cxn ang="0">
                      <a:pos x="322" y="243"/>
                    </a:cxn>
                    <a:cxn ang="0">
                      <a:pos x="222" y="188"/>
                    </a:cxn>
                    <a:cxn ang="0">
                      <a:pos x="126" y="8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89" name="Freeform 65">
                  <a:extLst>
                    <a:ext uri="{FF2B5EF4-FFF2-40B4-BE49-F238E27FC236}">
                      <a16:creationId xmlns:a16="http://schemas.microsoft.com/office/drawing/2014/main" id="{3B8E1156-A8F2-46E9-B535-8F546C4815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750"/>
                  <a:ext cx="13" cy="103"/>
                </a:xfrm>
                <a:custGeom>
                  <a:avLst/>
                  <a:gdLst/>
                  <a:ahLst/>
                  <a:cxnLst>
                    <a:cxn ang="0">
                      <a:pos x="20" y="313"/>
                    </a:cxn>
                    <a:cxn ang="0">
                      <a:pos x="4" y="216"/>
                    </a:cxn>
                    <a:cxn ang="0">
                      <a:pos x="0" y="152"/>
                    </a:cxn>
                    <a:cxn ang="0">
                      <a:pos x="16" y="66"/>
                    </a:cxn>
                    <a:cxn ang="0">
                      <a:pos x="36" y="0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0" name="Freeform 66">
                  <a:extLst>
                    <a:ext uri="{FF2B5EF4-FFF2-40B4-BE49-F238E27FC236}">
                      <a16:creationId xmlns:a16="http://schemas.microsoft.com/office/drawing/2014/main" id="{03BC0D0D-C71F-48A1-A84F-AC3138C490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7" y="2939"/>
                  <a:ext cx="60" cy="60"/>
                </a:xfrm>
                <a:custGeom>
                  <a:avLst/>
                  <a:gdLst/>
                  <a:ahLst/>
                  <a:cxnLst>
                    <a:cxn ang="0">
                      <a:pos x="177" y="0"/>
                    </a:cxn>
                    <a:cxn ang="0">
                      <a:pos x="133" y="9"/>
                    </a:cxn>
                    <a:cxn ang="0">
                      <a:pos x="84" y="34"/>
                    </a:cxn>
                    <a:cxn ang="0">
                      <a:pos x="43" y="72"/>
                    </a:cxn>
                    <a:cxn ang="0">
                      <a:pos x="21" y="107"/>
                    </a:cxn>
                    <a:cxn ang="0">
                      <a:pos x="0" y="175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1" name="Freeform 67">
                  <a:extLst>
                    <a:ext uri="{FF2B5EF4-FFF2-40B4-BE49-F238E27FC236}">
                      <a16:creationId xmlns:a16="http://schemas.microsoft.com/office/drawing/2014/main" id="{500EAA34-4E48-4F67-8B22-C4D48B82AE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9" y="3029"/>
                  <a:ext cx="94" cy="43"/>
                </a:xfrm>
                <a:custGeom>
                  <a:avLst/>
                  <a:gdLst/>
                  <a:ahLst/>
                  <a:cxnLst>
                    <a:cxn ang="0">
                      <a:pos x="281" y="3"/>
                    </a:cxn>
                    <a:cxn ang="0">
                      <a:pos x="229" y="0"/>
                    </a:cxn>
                    <a:cxn ang="0">
                      <a:pos x="159" y="12"/>
                    </a:cxn>
                    <a:cxn ang="0">
                      <a:pos x="88" y="34"/>
                    </a:cxn>
                    <a:cxn ang="0">
                      <a:pos x="50" y="60"/>
                    </a:cxn>
                    <a:cxn ang="0">
                      <a:pos x="0" y="123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2" name="Freeform 68">
                  <a:extLst>
                    <a:ext uri="{FF2B5EF4-FFF2-40B4-BE49-F238E27FC236}">
                      <a16:creationId xmlns:a16="http://schemas.microsoft.com/office/drawing/2014/main" id="{1714000A-2D8B-40A6-AC3A-36C12E5006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038"/>
                  <a:ext cx="107" cy="21"/>
                </a:xfrm>
                <a:custGeom>
                  <a:avLst/>
                  <a:gdLst/>
                  <a:ahLst/>
                  <a:cxnLst>
                    <a:cxn ang="0">
                      <a:pos x="319" y="5"/>
                    </a:cxn>
                    <a:cxn ang="0">
                      <a:pos x="247" y="0"/>
                    </a:cxn>
                    <a:cxn ang="0">
                      <a:pos x="171" y="3"/>
                    </a:cxn>
                    <a:cxn ang="0">
                      <a:pos x="108" y="21"/>
                    </a:cxn>
                    <a:cxn ang="0">
                      <a:pos x="42" y="41"/>
                    </a:cxn>
                    <a:cxn ang="0">
                      <a:pos x="0" y="68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3" name="Freeform 69">
                  <a:extLst>
                    <a:ext uri="{FF2B5EF4-FFF2-40B4-BE49-F238E27FC236}">
                      <a16:creationId xmlns:a16="http://schemas.microsoft.com/office/drawing/2014/main" id="{9E07303A-CEF0-4FE9-B7F3-F2BFF94AA9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5" y="3012"/>
                  <a:ext cx="47" cy="34"/>
                </a:xfrm>
                <a:custGeom>
                  <a:avLst/>
                  <a:gdLst/>
                  <a:ahLst/>
                  <a:cxnLst>
                    <a:cxn ang="0">
                      <a:pos x="150" y="0"/>
                    </a:cxn>
                    <a:cxn ang="0">
                      <a:pos x="97" y="12"/>
                    </a:cxn>
                    <a:cxn ang="0">
                      <a:pos x="45" y="40"/>
                    </a:cxn>
                    <a:cxn ang="0">
                      <a:pos x="0" y="103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4" name="Freeform 70">
                  <a:extLst>
                    <a:ext uri="{FF2B5EF4-FFF2-40B4-BE49-F238E27FC236}">
                      <a16:creationId xmlns:a16="http://schemas.microsoft.com/office/drawing/2014/main" id="{EB62CC9D-309A-4B51-98A3-A97330D40F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3077"/>
                  <a:ext cx="81" cy="43"/>
                </a:xfrm>
                <a:custGeom>
                  <a:avLst/>
                  <a:gdLst/>
                  <a:ahLst/>
                  <a:cxnLst>
                    <a:cxn ang="0">
                      <a:pos x="242" y="3"/>
                    </a:cxn>
                    <a:cxn ang="0">
                      <a:pos x="165" y="0"/>
                    </a:cxn>
                    <a:cxn ang="0">
                      <a:pos x="114" y="19"/>
                    </a:cxn>
                    <a:cxn ang="0">
                      <a:pos x="59" y="57"/>
                    </a:cxn>
                    <a:cxn ang="0">
                      <a:pos x="0" y="124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5" name="Freeform 71">
                  <a:extLst>
                    <a:ext uri="{FF2B5EF4-FFF2-40B4-BE49-F238E27FC236}">
                      <a16:creationId xmlns:a16="http://schemas.microsoft.com/office/drawing/2014/main" id="{FFC96362-7BE7-437F-B906-6CF0A3FB4B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3" y="3167"/>
                  <a:ext cx="69" cy="34"/>
                </a:xfrm>
                <a:custGeom>
                  <a:avLst/>
                  <a:gdLst/>
                  <a:ahLst/>
                  <a:cxnLst>
                    <a:cxn ang="0">
                      <a:pos x="205" y="0"/>
                    </a:cxn>
                    <a:cxn ang="0">
                      <a:pos x="155" y="0"/>
                    </a:cxn>
                    <a:cxn ang="0">
                      <a:pos x="102" y="15"/>
                    </a:cxn>
                    <a:cxn ang="0">
                      <a:pos x="44" y="48"/>
                    </a:cxn>
                    <a:cxn ang="0">
                      <a:pos x="0" y="95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6" name="Freeform 72">
                  <a:extLst>
                    <a:ext uri="{FF2B5EF4-FFF2-40B4-BE49-F238E27FC236}">
                      <a16:creationId xmlns:a16="http://schemas.microsoft.com/office/drawing/2014/main" id="{666F54F7-A9A0-4FEA-8577-14EEB0F01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23"/>
                  <a:ext cx="69" cy="34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27" y="14"/>
                    </a:cxn>
                    <a:cxn ang="0">
                      <a:pos x="81" y="31"/>
                    </a:cxn>
                    <a:cxn ang="0">
                      <a:pos x="37" y="66"/>
                    </a:cxn>
                    <a:cxn ang="0">
                      <a:pos x="0" y="101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7" name="Freeform 73">
                  <a:extLst>
                    <a:ext uri="{FF2B5EF4-FFF2-40B4-BE49-F238E27FC236}">
                      <a16:creationId xmlns:a16="http://schemas.microsoft.com/office/drawing/2014/main" id="{2C2BD577-F259-49C7-8DBF-B32791791B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862"/>
                  <a:ext cx="99" cy="86"/>
                </a:xfrm>
                <a:custGeom>
                  <a:avLst/>
                  <a:gdLst/>
                  <a:ahLst/>
                  <a:cxnLst>
                    <a:cxn ang="0">
                      <a:pos x="0" y="253"/>
                    </a:cxn>
                    <a:cxn ang="0">
                      <a:pos x="63" y="206"/>
                    </a:cxn>
                    <a:cxn ang="0">
                      <a:pos x="146" y="142"/>
                    </a:cxn>
                    <a:cxn ang="0">
                      <a:pos x="231" y="72"/>
                    </a:cxn>
                    <a:cxn ang="0">
                      <a:pos x="296" y="0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8" name="Freeform 74">
                  <a:extLst>
                    <a:ext uri="{FF2B5EF4-FFF2-40B4-BE49-F238E27FC236}">
                      <a16:creationId xmlns:a16="http://schemas.microsoft.com/office/drawing/2014/main" id="{9CF92A08-2807-4CAF-808A-941F210BFC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9" y="3137"/>
                  <a:ext cx="77" cy="34"/>
                </a:xfrm>
                <a:custGeom>
                  <a:avLst/>
                  <a:gdLst/>
                  <a:ahLst/>
                  <a:cxnLst>
                    <a:cxn ang="0">
                      <a:pos x="237" y="0"/>
                    </a:cxn>
                    <a:cxn ang="0">
                      <a:pos x="152" y="5"/>
                    </a:cxn>
                    <a:cxn ang="0">
                      <a:pos x="88" y="25"/>
                    </a:cxn>
                    <a:cxn ang="0">
                      <a:pos x="41" y="53"/>
                    </a:cxn>
                    <a:cxn ang="0">
                      <a:pos x="0" y="96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499" name="Freeform 75">
                  <a:extLst>
                    <a:ext uri="{FF2B5EF4-FFF2-40B4-BE49-F238E27FC236}">
                      <a16:creationId xmlns:a16="http://schemas.microsoft.com/office/drawing/2014/main" id="{42F6A368-A781-43D1-817F-CF451C255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3" y="3085"/>
                  <a:ext cx="64" cy="26"/>
                </a:xfrm>
                <a:custGeom>
                  <a:avLst/>
                  <a:gdLst/>
                  <a:ahLst/>
                  <a:cxnLst>
                    <a:cxn ang="0">
                      <a:pos x="198" y="16"/>
                    </a:cxn>
                    <a:cxn ang="0">
                      <a:pos x="145" y="0"/>
                    </a:cxn>
                    <a:cxn ang="0">
                      <a:pos x="97" y="3"/>
                    </a:cxn>
                    <a:cxn ang="0">
                      <a:pos x="47" y="25"/>
                    </a:cxn>
                    <a:cxn ang="0">
                      <a:pos x="16" y="47"/>
                    </a:cxn>
                    <a:cxn ang="0">
                      <a:pos x="0" y="79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0" name="Freeform 76">
                  <a:extLst>
                    <a:ext uri="{FF2B5EF4-FFF2-40B4-BE49-F238E27FC236}">
                      <a16:creationId xmlns:a16="http://schemas.microsoft.com/office/drawing/2014/main" id="{DC397F30-3C68-4E68-BED7-18A6664A75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9" y="3180"/>
                  <a:ext cx="60" cy="26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53" y="0"/>
                    </a:cxn>
                    <a:cxn ang="0">
                      <a:pos x="104" y="5"/>
                    </a:cxn>
                    <a:cxn ang="0">
                      <a:pos x="62" y="17"/>
                    </a:cxn>
                    <a:cxn ang="0">
                      <a:pos x="40" y="32"/>
                    </a:cxn>
                    <a:cxn ang="0">
                      <a:pos x="16" y="54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1" name="Freeform 77">
                  <a:extLst>
                    <a:ext uri="{FF2B5EF4-FFF2-40B4-BE49-F238E27FC236}">
                      <a16:creationId xmlns:a16="http://schemas.microsoft.com/office/drawing/2014/main" id="{50C13D4D-CFE7-4C96-B3FA-C6239634FA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055"/>
                  <a:ext cx="13" cy="26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12" y="32"/>
                    </a:cxn>
                    <a:cxn ang="0">
                      <a:pos x="28" y="9"/>
                    </a:cxn>
                    <a:cxn ang="0">
                      <a:pos x="38" y="0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2" name="Freeform 78">
                  <a:extLst>
                    <a:ext uri="{FF2B5EF4-FFF2-40B4-BE49-F238E27FC236}">
                      <a16:creationId xmlns:a16="http://schemas.microsoft.com/office/drawing/2014/main" id="{BD5C8030-52DB-4B29-80FE-F9997996D5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690"/>
                  <a:ext cx="343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58" y="141"/>
                    </a:cxn>
                    <a:cxn ang="0">
                      <a:pos x="270" y="204"/>
                    </a:cxn>
                    <a:cxn ang="0">
                      <a:pos x="379" y="250"/>
                    </a:cxn>
                    <a:cxn ang="0">
                      <a:pos x="727" y="266"/>
                    </a:cxn>
                    <a:cxn ang="0">
                      <a:pos x="869" y="236"/>
                    </a:cxn>
                    <a:cxn ang="0">
                      <a:pos x="948" y="204"/>
                    </a:cxn>
                    <a:cxn ang="0">
                      <a:pos x="1027" y="204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3" name="Freeform 79">
                  <a:extLst>
                    <a:ext uri="{FF2B5EF4-FFF2-40B4-BE49-F238E27FC236}">
                      <a16:creationId xmlns:a16="http://schemas.microsoft.com/office/drawing/2014/main" id="{16C0F8EE-9467-47FD-9B35-D3CDB89CBE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1" y="2711"/>
                  <a:ext cx="56" cy="13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0" y="111"/>
                    </a:cxn>
                    <a:cxn ang="0">
                      <a:pos x="127" y="221"/>
                    </a:cxn>
                    <a:cxn ang="0">
                      <a:pos x="143" y="284"/>
                    </a:cxn>
                    <a:cxn ang="0">
                      <a:pos x="174" y="396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4" name="Freeform 80">
                  <a:extLst>
                    <a:ext uri="{FF2B5EF4-FFF2-40B4-BE49-F238E27FC236}">
                      <a16:creationId xmlns:a16="http://schemas.microsoft.com/office/drawing/2014/main" id="{FBFF4F3E-9DF6-4A09-98B2-2DB7922EC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4" y="2918"/>
                  <a:ext cx="330" cy="146"/>
                </a:xfrm>
                <a:custGeom>
                  <a:avLst/>
                  <a:gdLst/>
                  <a:ahLst/>
                  <a:cxnLst>
                    <a:cxn ang="0">
                      <a:pos x="992" y="0"/>
                    </a:cxn>
                    <a:cxn ang="0">
                      <a:pos x="804" y="110"/>
                    </a:cxn>
                    <a:cxn ang="0">
                      <a:pos x="678" y="141"/>
                    </a:cxn>
                    <a:cxn ang="0">
                      <a:pos x="504" y="204"/>
                    </a:cxn>
                    <a:cxn ang="0">
                      <a:pos x="331" y="253"/>
                    </a:cxn>
                    <a:cxn ang="0">
                      <a:pos x="172" y="315"/>
                    </a:cxn>
                    <a:cxn ang="0">
                      <a:pos x="15" y="394"/>
                    </a:cxn>
                    <a:cxn ang="0">
                      <a:pos x="0" y="42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5" name="Freeform 81">
                  <a:extLst>
                    <a:ext uri="{FF2B5EF4-FFF2-40B4-BE49-F238E27FC236}">
                      <a16:creationId xmlns:a16="http://schemas.microsoft.com/office/drawing/2014/main" id="{FA60DB47-194E-40C3-A79C-FC36770A25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2935"/>
                  <a:ext cx="9" cy="43"/>
                </a:xfrm>
                <a:custGeom>
                  <a:avLst/>
                  <a:gdLst/>
                  <a:ahLst/>
                  <a:cxnLst>
                    <a:cxn ang="0">
                      <a:pos x="18" y="116"/>
                    </a:cxn>
                    <a:cxn ang="0">
                      <a:pos x="27" y="86"/>
                    </a:cxn>
                    <a:cxn ang="0">
                      <a:pos x="0" y="31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06" name="Freeform 82">
                  <a:extLst>
                    <a:ext uri="{FF2B5EF4-FFF2-40B4-BE49-F238E27FC236}">
                      <a16:creationId xmlns:a16="http://schemas.microsoft.com/office/drawing/2014/main" id="{5E2E1C79-8238-4D78-B8FE-8E1ED3E630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2814"/>
                  <a:ext cx="69" cy="5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3" y="47"/>
                    </a:cxn>
                    <a:cxn ang="0">
                      <a:pos x="107" y="86"/>
                    </a:cxn>
                    <a:cxn ang="0">
                      <a:pos x="204" y="149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03556" name="AutoShape 132">
              <a:extLst>
                <a:ext uri="{FF2B5EF4-FFF2-40B4-BE49-F238E27FC236}">
                  <a16:creationId xmlns:a16="http://schemas.microsoft.com/office/drawing/2014/main" id="{425532C8-B0DC-4DCA-BBD3-EA2448D08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24"/>
              <a:ext cx="2400" cy="720"/>
            </a:xfrm>
            <a:prstGeom prst="wedgeRoundRectCallout">
              <a:avLst>
                <a:gd name="adj1" fmla="val -74292"/>
                <a:gd name="adj2" fmla="val 14930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93" name="Text Box 3">
              <a:extLst>
                <a:ext uri="{FF2B5EF4-FFF2-40B4-BE49-F238E27FC236}">
                  <a16:creationId xmlns:a16="http://schemas.microsoft.com/office/drawing/2014/main" id="{CD37295B-270A-4C42-A3BF-D0B0F13A3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1872"/>
              <a:ext cx="206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求积区间为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a, b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而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不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-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怎么办？   </a:t>
              </a:r>
            </a:p>
          </p:txBody>
        </p:sp>
      </p:grpSp>
      <p:grpSp>
        <p:nvGrpSpPr>
          <p:cNvPr id="20" name="Group 140">
            <a:extLst>
              <a:ext uri="{FF2B5EF4-FFF2-40B4-BE49-F238E27FC236}">
                <a16:creationId xmlns:a16="http://schemas.microsoft.com/office/drawing/2014/main" id="{BB6EFCE6-42B7-496B-9346-506899EAA87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9144000" cy="1143000"/>
            <a:chOff x="0" y="1440"/>
            <a:chExt cx="5856" cy="720"/>
          </a:xfrm>
        </p:grpSpPr>
        <p:sp>
          <p:nvSpPr>
            <p:cNvPr id="34887" name="Rectangle 141">
              <a:extLst>
                <a:ext uri="{FF2B5EF4-FFF2-40B4-BE49-F238E27FC236}">
                  <a16:creationId xmlns:a16="http://schemas.microsoft.com/office/drawing/2014/main" id="{CB9B2016-B73E-4CB8-A934-FAFF8BFA6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81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3048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利用四点高斯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勒让德公式计算积分                   （积分</a:t>
              </a:r>
            </a:p>
          </p:txBody>
        </p:sp>
        <p:graphicFrame>
          <p:nvGraphicFramePr>
            <p:cNvPr id="34888" name="Object 142">
              <a:extLst>
                <a:ext uri="{FF2B5EF4-FFF2-40B4-BE49-F238E27FC236}">
                  <a16:creationId xmlns:a16="http://schemas.microsoft.com/office/drawing/2014/main" id="{03C5F33A-4470-4B35-9CFA-1758633262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440"/>
            <a:ext cx="90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71582" imgH="257175" progId="Equation.3">
                    <p:embed/>
                  </p:oleObj>
                </mc:Choice>
                <mc:Fallback>
                  <p:oleObj name="Equation" r:id="rId5" imgW="771582" imgH="257175" progId="Equation.3">
                    <p:embed/>
                    <p:pic>
                      <p:nvPicPr>
                        <p:cNvPr id="34888" name="Object 142">
                          <a:extLst>
                            <a:ext uri="{FF2B5EF4-FFF2-40B4-BE49-F238E27FC236}">
                              <a16:creationId xmlns:a16="http://schemas.microsoft.com/office/drawing/2014/main" id="{03C5F33A-4470-4B35-9CFA-1758633262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0"/>
                          <a:ext cx="90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89" name="Rectangle 143">
              <a:extLst>
                <a:ext uri="{FF2B5EF4-FFF2-40B4-BE49-F238E27FC236}">
                  <a16:creationId xmlns:a16="http://schemas.microsoft.com/office/drawing/2014/main" id="{1BCC95E2-F21C-417A-A2FA-967DF6481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0"/>
              <a:ext cx="4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3048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准确值为                                      ）。    		</a:t>
              </a:r>
            </a:p>
          </p:txBody>
        </p:sp>
        <p:graphicFrame>
          <p:nvGraphicFramePr>
            <p:cNvPr id="34890" name="Object 144">
              <a:extLst>
                <a:ext uri="{FF2B5EF4-FFF2-40B4-BE49-F238E27FC236}">
                  <a16:creationId xmlns:a16="http://schemas.microsoft.com/office/drawing/2014/main" id="{DED51BB6-49A6-4FEA-94C9-14C741D4A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762"/>
            <a:ext cx="182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62131" imgH="314427" progId="Equation.3">
                    <p:embed/>
                  </p:oleObj>
                </mc:Choice>
                <mc:Fallback>
                  <p:oleObj name="Equation" r:id="rId7" imgW="1762131" imgH="314427" progId="Equation.3">
                    <p:embed/>
                    <p:pic>
                      <p:nvPicPr>
                        <p:cNvPr id="34890" name="Object 144">
                          <a:extLst>
                            <a:ext uri="{FF2B5EF4-FFF2-40B4-BE49-F238E27FC236}">
                              <a16:creationId xmlns:a16="http://schemas.microsoft.com/office/drawing/2014/main" id="{DED51BB6-49A6-4FEA-94C9-14C741D4A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62"/>
                          <a:ext cx="182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56">
            <a:extLst>
              <a:ext uri="{FF2B5EF4-FFF2-40B4-BE49-F238E27FC236}">
                <a16:creationId xmlns:a16="http://schemas.microsoft.com/office/drawing/2014/main" id="{AC1F39B7-2325-4ED2-A470-3D4E70B996D6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592388"/>
            <a:ext cx="8451850" cy="4127500"/>
            <a:chOff x="141" y="866"/>
            <a:chExt cx="5283" cy="2600"/>
          </a:xfrm>
        </p:grpSpPr>
        <p:sp>
          <p:nvSpPr>
            <p:cNvPr id="103559" name="AutoShape 135">
              <a:extLst>
                <a:ext uri="{FF2B5EF4-FFF2-40B4-BE49-F238E27FC236}">
                  <a16:creationId xmlns:a16="http://schemas.microsoft.com/office/drawing/2014/main" id="{C26B3EC8-B655-4082-A33C-67781752B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" y="866"/>
              <a:ext cx="5207" cy="1188"/>
            </a:xfrm>
            <a:prstGeom prst="wedgeRoundRectCallout">
              <a:avLst>
                <a:gd name="adj1" fmla="val 40130"/>
                <a:gd name="adj2" fmla="val 10328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4832" name="Group 83">
              <a:extLst>
                <a:ext uri="{FF2B5EF4-FFF2-40B4-BE49-F238E27FC236}">
                  <a16:creationId xmlns:a16="http://schemas.microsoft.com/office/drawing/2014/main" id="{9FB2AC71-A1BC-4614-A81B-FFC70750F9B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68" y="2448"/>
              <a:ext cx="1056" cy="1018"/>
              <a:chOff x="2051" y="1696"/>
              <a:chExt cx="1004" cy="1028"/>
            </a:xfrm>
          </p:grpSpPr>
          <p:sp>
            <p:nvSpPr>
              <p:cNvPr id="103508" name="Freeform 84">
                <a:extLst>
                  <a:ext uri="{FF2B5EF4-FFF2-40B4-BE49-F238E27FC236}">
                    <a16:creationId xmlns:a16="http://schemas.microsoft.com/office/drawing/2014/main" id="{DDF03159-CA3C-4D85-BDFA-EDFDDEAEDE76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59" cy="589"/>
              </a:xfrm>
              <a:custGeom>
                <a:avLst/>
                <a:gdLst/>
                <a:ahLst/>
                <a:cxnLst>
                  <a:cxn ang="0">
                    <a:pos x="38" y="148"/>
                  </a:cxn>
                  <a:cxn ang="0">
                    <a:pos x="89" y="103"/>
                  </a:cxn>
                  <a:cxn ang="0">
                    <a:pos x="292" y="40"/>
                  </a:cxn>
                  <a:cxn ang="0">
                    <a:pos x="418" y="7"/>
                  </a:cxn>
                  <a:cxn ang="0">
                    <a:pos x="463" y="0"/>
                  </a:cxn>
                  <a:cxn ang="0">
                    <a:pos x="526" y="97"/>
                  </a:cxn>
                  <a:cxn ang="0">
                    <a:pos x="559" y="206"/>
                  </a:cxn>
                  <a:cxn ang="0">
                    <a:pos x="577" y="309"/>
                  </a:cxn>
                  <a:cxn ang="0">
                    <a:pos x="577" y="495"/>
                  </a:cxn>
                  <a:cxn ang="0">
                    <a:pos x="648" y="678"/>
                  </a:cxn>
                  <a:cxn ang="0">
                    <a:pos x="640" y="763"/>
                  </a:cxn>
                  <a:cxn ang="0">
                    <a:pos x="545" y="813"/>
                  </a:cxn>
                  <a:cxn ang="0">
                    <a:pos x="299" y="858"/>
                  </a:cxn>
                  <a:cxn ang="0">
                    <a:pos x="210" y="807"/>
                  </a:cxn>
                  <a:cxn ang="0">
                    <a:pos x="153" y="660"/>
                  </a:cxn>
                  <a:cxn ang="0">
                    <a:pos x="108" y="499"/>
                  </a:cxn>
                  <a:cxn ang="0">
                    <a:pos x="25" y="416"/>
                  </a:cxn>
                  <a:cxn ang="0">
                    <a:pos x="6" y="328"/>
                  </a:cxn>
                  <a:cxn ang="0">
                    <a:pos x="0" y="219"/>
                  </a:cxn>
                  <a:cxn ang="0">
                    <a:pos x="38" y="148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841" name="Group 85">
                <a:extLst>
                  <a:ext uri="{FF2B5EF4-FFF2-40B4-BE49-F238E27FC236}">
                    <a16:creationId xmlns:a16="http://schemas.microsoft.com/office/drawing/2014/main" id="{539628B3-92DB-4A7F-A2B8-6795DCE48F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03510" name="Freeform 86">
                  <a:extLst>
                    <a:ext uri="{FF2B5EF4-FFF2-40B4-BE49-F238E27FC236}">
                      <a16:creationId xmlns:a16="http://schemas.microsoft.com/office/drawing/2014/main" id="{F2842A58-B6ED-41A3-A85C-B37C2148A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/>
                  <a:ahLst/>
                  <a:cxnLst>
                    <a:cxn ang="0">
                      <a:pos x="0" y="58"/>
                    </a:cxn>
                    <a:cxn ang="0">
                      <a:pos x="39" y="113"/>
                    </a:cxn>
                    <a:cxn ang="0">
                      <a:pos x="90" y="197"/>
                    </a:cxn>
                    <a:cxn ang="0">
                      <a:pos x="141" y="307"/>
                    </a:cxn>
                    <a:cxn ang="0">
                      <a:pos x="182" y="415"/>
                    </a:cxn>
                    <a:cxn ang="0">
                      <a:pos x="211" y="503"/>
                    </a:cxn>
                    <a:cxn ang="0">
                      <a:pos x="261" y="685"/>
                    </a:cxn>
                    <a:cxn ang="0">
                      <a:pos x="276" y="741"/>
                    </a:cxn>
                    <a:cxn ang="0">
                      <a:pos x="297" y="777"/>
                    </a:cxn>
                    <a:cxn ang="0">
                      <a:pos x="315" y="807"/>
                    </a:cxn>
                    <a:cxn ang="0">
                      <a:pos x="455" y="901"/>
                    </a:cxn>
                    <a:cxn ang="0">
                      <a:pos x="507" y="940"/>
                    </a:cxn>
                    <a:cxn ang="0">
                      <a:pos x="500" y="844"/>
                    </a:cxn>
                    <a:cxn ang="0">
                      <a:pos x="477" y="766"/>
                    </a:cxn>
                    <a:cxn ang="0">
                      <a:pos x="450" y="684"/>
                    </a:cxn>
                    <a:cxn ang="0">
                      <a:pos x="387" y="583"/>
                    </a:cxn>
                    <a:cxn ang="0">
                      <a:pos x="347" y="472"/>
                    </a:cxn>
                    <a:cxn ang="0">
                      <a:pos x="328" y="307"/>
                    </a:cxn>
                    <a:cxn ang="0">
                      <a:pos x="411" y="371"/>
                    </a:cxn>
                    <a:cxn ang="0">
                      <a:pos x="488" y="423"/>
                    </a:cxn>
                    <a:cxn ang="0">
                      <a:pos x="564" y="448"/>
                    </a:cxn>
                    <a:cxn ang="0">
                      <a:pos x="614" y="460"/>
                    </a:cxn>
                    <a:cxn ang="0">
                      <a:pos x="653" y="454"/>
                    </a:cxn>
                    <a:cxn ang="0">
                      <a:pos x="678" y="423"/>
                    </a:cxn>
                    <a:cxn ang="0">
                      <a:pos x="704" y="335"/>
                    </a:cxn>
                    <a:cxn ang="0">
                      <a:pos x="710" y="271"/>
                    </a:cxn>
                    <a:cxn ang="0">
                      <a:pos x="710" y="163"/>
                    </a:cxn>
                    <a:cxn ang="0">
                      <a:pos x="710" y="73"/>
                    </a:cxn>
                    <a:cxn ang="0">
                      <a:pos x="595" y="76"/>
                    </a:cxn>
                    <a:cxn ang="0">
                      <a:pos x="545" y="64"/>
                    </a:cxn>
                    <a:cxn ang="0">
                      <a:pos x="538" y="166"/>
                    </a:cxn>
                    <a:cxn ang="0">
                      <a:pos x="526" y="198"/>
                    </a:cxn>
                    <a:cxn ang="0">
                      <a:pos x="450" y="160"/>
                    </a:cxn>
                    <a:cxn ang="0">
                      <a:pos x="398" y="116"/>
                    </a:cxn>
                    <a:cxn ang="0">
                      <a:pos x="302" y="64"/>
                    </a:cxn>
                    <a:cxn ang="0">
                      <a:pos x="233" y="19"/>
                    </a:cxn>
                    <a:cxn ang="0">
                      <a:pos x="171" y="0"/>
                    </a:cxn>
                    <a:cxn ang="0">
                      <a:pos x="94" y="31"/>
                    </a:cxn>
                    <a:cxn ang="0">
                      <a:pos x="0" y="58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11" name="Freeform 87">
                  <a:extLst>
                    <a:ext uri="{FF2B5EF4-FFF2-40B4-BE49-F238E27FC236}">
                      <a16:creationId xmlns:a16="http://schemas.microsoft.com/office/drawing/2014/main" id="{4C68C159-D51D-4D98-A037-AE334B24CF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0"/>
                  <a:ext cx="199" cy="56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7" y="39"/>
                    </a:cxn>
                    <a:cxn ang="0">
                      <a:pos x="79" y="107"/>
                    </a:cxn>
                    <a:cxn ang="0">
                      <a:pos x="134" y="110"/>
                    </a:cxn>
                    <a:cxn ang="0">
                      <a:pos x="169" y="233"/>
                    </a:cxn>
                    <a:cxn ang="0">
                      <a:pos x="189" y="366"/>
                    </a:cxn>
                    <a:cxn ang="0">
                      <a:pos x="197" y="492"/>
                    </a:cxn>
                    <a:cxn ang="0">
                      <a:pos x="199" y="569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3512" name="Freeform 88">
                <a:extLst>
                  <a:ext uri="{FF2B5EF4-FFF2-40B4-BE49-F238E27FC236}">
                    <a16:creationId xmlns:a16="http://schemas.microsoft.com/office/drawing/2014/main" id="{B6D1A66C-56BE-4F16-BB0E-0D15B49B670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/>
                <a:ahLst/>
                <a:cxnLst>
                  <a:cxn ang="0">
                    <a:pos x="19" y="56"/>
                  </a:cxn>
                  <a:cxn ang="0">
                    <a:pos x="0" y="85"/>
                  </a:cxn>
                  <a:cxn ang="0">
                    <a:pos x="92" y="176"/>
                  </a:cxn>
                  <a:cxn ang="0">
                    <a:pos x="122" y="69"/>
                  </a:cxn>
                  <a:cxn ang="0">
                    <a:pos x="213" y="122"/>
                  </a:cxn>
                  <a:cxn ang="0">
                    <a:pos x="209" y="30"/>
                  </a:cxn>
                  <a:cxn ang="0">
                    <a:pos x="153" y="0"/>
                  </a:cxn>
                  <a:cxn ang="0">
                    <a:pos x="19" y="56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843" name="Group 89">
                <a:extLst>
                  <a:ext uri="{FF2B5EF4-FFF2-40B4-BE49-F238E27FC236}">
                    <a16:creationId xmlns:a16="http://schemas.microsoft.com/office/drawing/2014/main" id="{A3213512-4EE8-4FDE-B800-3CFB2A2B57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34878" name="Group 90">
                  <a:extLst>
                    <a:ext uri="{FF2B5EF4-FFF2-40B4-BE49-F238E27FC236}">
                      <a16:creationId xmlns:a16="http://schemas.microsoft.com/office/drawing/2014/main" id="{0DBE0E05-DF75-45A9-A978-97BA53AAFE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03515" name="Freeform 91">
                    <a:extLst>
                      <a:ext uri="{FF2B5EF4-FFF2-40B4-BE49-F238E27FC236}">
                        <a16:creationId xmlns:a16="http://schemas.microsoft.com/office/drawing/2014/main" id="{5A453BD2-2F01-47D2-A0EE-11D32B72FB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5" y="1303"/>
                    <a:ext cx="461" cy="1101"/>
                  </a:xfrm>
                  <a:custGeom>
                    <a:avLst/>
                    <a:gdLst/>
                    <a:ahLst/>
                    <a:cxnLst>
                      <a:cxn ang="0">
                        <a:pos x="322" y="1065"/>
                      </a:cxn>
                      <a:cxn ang="0">
                        <a:pos x="398" y="1019"/>
                      </a:cxn>
                      <a:cxn ang="0">
                        <a:pos x="430" y="916"/>
                      </a:cxn>
                      <a:cxn ang="0">
                        <a:pos x="454" y="823"/>
                      </a:cxn>
                      <a:cxn ang="0">
                        <a:pos x="461" y="720"/>
                      </a:cxn>
                      <a:cxn ang="0">
                        <a:pos x="434" y="608"/>
                      </a:cxn>
                      <a:cxn ang="0">
                        <a:pos x="416" y="516"/>
                      </a:cxn>
                      <a:cxn ang="0">
                        <a:pos x="392" y="410"/>
                      </a:cxn>
                      <a:cxn ang="0">
                        <a:pos x="363" y="331"/>
                      </a:cxn>
                      <a:cxn ang="0">
                        <a:pos x="315" y="236"/>
                      </a:cxn>
                      <a:cxn ang="0">
                        <a:pos x="276" y="149"/>
                      </a:cxn>
                      <a:cxn ang="0">
                        <a:pos x="207" y="45"/>
                      </a:cxn>
                      <a:cxn ang="0">
                        <a:pos x="169" y="0"/>
                      </a:cxn>
                      <a:cxn ang="0">
                        <a:pos x="124" y="33"/>
                      </a:cxn>
                      <a:cxn ang="0">
                        <a:pos x="77" y="76"/>
                      </a:cxn>
                      <a:cxn ang="0">
                        <a:pos x="13" y="134"/>
                      </a:cxn>
                      <a:cxn ang="0">
                        <a:pos x="7" y="153"/>
                      </a:cxn>
                      <a:cxn ang="0">
                        <a:pos x="0" y="187"/>
                      </a:cxn>
                      <a:cxn ang="0">
                        <a:pos x="19" y="247"/>
                      </a:cxn>
                      <a:cxn ang="0">
                        <a:pos x="45" y="321"/>
                      </a:cxn>
                      <a:cxn ang="0">
                        <a:pos x="115" y="457"/>
                      </a:cxn>
                      <a:cxn ang="0">
                        <a:pos x="141" y="573"/>
                      </a:cxn>
                      <a:cxn ang="0">
                        <a:pos x="150" y="661"/>
                      </a:cxn>
                      <a:cxn ang="0">
                        <a:pos x="153" y="728"/>
                      </a:cxn>
                      <a:cxn ang="0">
                        <a:pos x="153" y="843"/>
                      </a:cxn>
                      <a:cxn ang="0">
                        <a:pos x="141" y="1024"/>
                      </a:cxn>
                      <a:cxn ang="0">
                        <a:pos x="141" y="1086"/>
                      </a:cxn>
                      <a:cxn ang="0">
                        <a:pos x="162" y="1095"/>
                      </a:cxn>
                      <a:cxn ang="0">
                        <a:pos x="224" y="1101"/>
                      </a:cxn>
                      <a:cxn ang="0">
                        <a:pos x="269" y="1088"/>
                      </a:cxn>
                      <a:cxn ang="0">
                        <a:pos x="322" y="1065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16" name="Freeform 92">
                    <a:extLst>
                      <a:ext uri="{FF2B5EF4-FFF2-40B4-BE49-F238E27FC236}">
                        <a16:creationId xmlns:a16="http://schemas.microsoft.com/office/drawing/2014/main" id="{83F8259A-A943-4D88-B93D-85FBE94ABA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9" y="1341"/>
                    <a:ext cx="326" cy="6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" y="144"/>
                      </a:cxn>
                      <a:cxn ang="0">
                        <a:pos x="119" y="125"/>
                      </a:cxn>
                      <a:cxn ang="0">
                        <a:pos x="71" y="200"/>
                      </a:cxn>
                      <a:cxn ang="0">
                        <a:pos x="119" y="255"/>
                      </a:cxn>
                      <a:cxn ang="0">
                        <a:pos x="172" y="341"/>
                      </a:cxn>
                      <a:cxn ang="0">
                        <a:pos x="235" y="440"/>
                      </a:cxn>
                      <a:cxn ang="0">
                        <a:pos x="289" y="535"/>
                      </a:cxn>
                      <a:cxn ang="0">
                        <a:pos x="325" y="620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4879" name="Group 93">
                  <a:extLst>
                    <a:ext uri="{FF2B5EF4-FFF2-40B4-BE49-F238E27FC236}">
                      <a16:creationId xmlns:a16="http://schemas.microsoft.com/office/drawing/2014/main" id="{310CEA55-4A5C-4E3F-A67D-67BABE2212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03518" name="Freeform 94">
                    <a:extLst>
                      <a:ext uri="{FF2B5EF4-FFF2-40B4-BE49-F238E27FC236}">
                        <a16:creationId xmlns:a16="http://schemas.microsoft.com/office/drawing/2014/main" id="{B78D9A1F-FA20-4515-8756-67F31AB240F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3" y="2150"/>
                    <a:ext cx="202" cy="214"/>
                  </a:xfrm>
                  <a:custGeom>
                    <a:avLst/>
                    <a:gdLst/>
                    <a:ahLst/>
                    <a:cxnLst>
                      <a:cxn ang="0">
                        <a:pos x="63" y="0"/>
                      </a:cxn>
                      <a:cxn ang="0">
                        <a:pos x="102" y="28"/>
                      </a:cxn>
                      <a:cxn ang="0">
                        <a:pos x="142" y="29"/>
                      </a:cxn>
                      <a:cxn ang="0">
                        <a:pos x="176" y="37"/>
                      </a:cxn>
                      <a:cxn ang="0">
                        <a:pos x="192" y="50"/>
                      </a:cxn>
                      <a:cxn ang="0">
                        <a:pos x="196" y="66"/>
                      </a:cxn>
                      <a:cxn ang="0">
                        <a:pos x="189" y="95"/>
                      </a:cxn>
                      <a:cxn ang="0">
                        <a:pos x="204" y="115"/>
                      </a:cxn>
                      <a:cxn ang="0">
                        <a:pos x="203" y="143"/>
                      </a:cxn>
                      <a:cxn ang="0">
                        <a:pos x="187" y="160"/>
                      </a:cxn>
                      <a:cxn ang="0">
                        <a:pos x="175" y="181"/>
                      </a:cxn>
                      <a:cxn ang="0">
                        <a:pos x="147" y="191"/>
                      </a:cxn>
                      <a:cxn ang="0">
                        <a:pos x="129" y="214"/>
                      </a:cxn>
                      <a:cxn ang="0">
                        <a:pos x="95" y="210"/>
                      </a:cxn>
                      <a:cxn ang="0">
                        <a:pos x="75" y="197"/>
                      </a:cxn>
                      <a:cxn ang="0">
                        <a:pos x="56" y="176"/>
                      </a:cxn>
                      <a:cxn ang="0">
                        <a:pos x="44" y="127"/>
                      </a:cxn>
                      <a:cxn ang="0">
                        <a:pos x="0" y="83"/>
                      </a:cxn>
                      <a:cxn ang="0">
                        <a:pos x="63" y="0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19" name="Freeform 95">
                    <a:extLst>
                      <a:ext uri="{FF2B5EF4-FFF2-40B4-BE49-F238E27FC236}">
                        <a16:creationId xmlns:a16="http://schemas.microsoft.com/office/drawing/2014/main" id="{2DE7AFDD-4A6A-49F6-AB1A-C1C9A1CEB0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7" y="2138"/>
                    <a:ext cx="119" cy="137"/>
                  </a:xfrm>
                  <a:custGeom>
                    <a:avLst/>
                    <a:gdLst/>
                    <a:ahLst/>
                    <a:cxnLst>
                      <a:cxn ang="0">
                        <a:pos x="91" y="0"/>
                      </a:cxn>
                      <a:cxn ang="0">
                        <a:pos x="121" y="20"/>
                      </a:cxn>
                      <a:cxn ang="0">
                        <a:pos x="105" y="52"/>
                      </a:cxn>
                      <a:cxn ang="0">
                        <a:pos x="75" y="92"/>
                      </a:cxn>
                      <a:cxn ang="0">
                        <a:pos x="33" y="137"/>
                      </a:cxn>
                      <a:cxn ang="0">
                        <a:pos x="0" y="97"/>
                      </a:cxn>
                      <a:cxn ang="0">
                        <a:pos x="91" y="0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20" name="Freeform 96">
                    <a:extLst>
                      <a:ext uri="{FF2B5EF4-FFF2-40B4-BE49-F238E27FC236}">
                        <a16:creationId xmlns:a16="http://schemas.microsoft.com/office/drawing/2014/main" id="{D0906760-84AB-405E-B495-BBE293CBBE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2" y="1439"/>
                    <a:ext cx="443" cy="844"/>
                  </a:xfrm>
                  <a:custGeom>
                    <a:avLst/>
                    <a:gdLst/>
                    <a:ahLst/>
                    <a:cxnLst>
                      <a:cxn ang="0">
                        <a:pos x="133" y="64"/>
                      </a:cxn>
                      <a:cxn ang="0">
                        <a:pos x="107" y="118"/>
                      </a:cxn>
                      <a:cxn ang="0">
                        <a:pos x="61" y="196"/>
                      </a:cxn>
                      <a:cxn ang="0">
                        <a:pos x="46" y="258"/>
                      </a:cxn>
                      <a:cxn ang="0">
                        <a:pos x="22" y="329"/>
                      </a:cxn>
                      <a:cxn ang="0">
                        <a:pos x="5" y="447"/>
                      </a:cxn>
                      <a:cxn ang="0">
                        <a:pos x="0" y="510"/>
                      </a:cxn>
                      <a:cxn ang="0">
                        <a:pos x="14" y="526"/>
                      </a:cxn>
                      <a:cxn ang="0">
                        <a:pos x="56" y="583"/>
                      </a:cxn>
                      <a:cxn ang="0">
                        <a:pos x="106" y="644"/>
                      </a:cxn>
                      <a:cxn ang="0">
                        <a:pos x="163" y="698"/>
                      </a:cxn>
                      <a:cxn ang="0">
                        <a:pos x="318" y="840"/>
                      </a:cxn>
                      <a:cxn ang="0">
                        <a:pos x="389" y="753"/>
                      </a:cxn>
                      <a:cxn ang="0">
                        <a:pos x="444" y="683"/>
                      </a:cxn>
                      <a:cxn ang="0">
                        <a:pos x="297" y="556"/>
                      </a:cxn>
                      <a:cxn ang="0">
                        <a:pos x="248" y="519"/>
                      </a:cxn>
                      <a:cxn ang="0">
                        <a:pos x="218" y="486"/>
                      </a:cxn>
                      <a:cxn ang="0">
                        <a:pos x="193" y="471"/>
                      </a:cxn>
                      <a:cxn ang="0">
                        <a:pos x="232" y="368"/>
                      </a:cxn>
                      <a:cxn ang="0">
                        <a:pos x="255" y="288"/>
                      </a:cxn>
                      <a:cxn ang="0">
                        <a:pos x="267" y="252"/>
                      </a:cxn>
                      <a:cxn ang="0">
                        <a:pos x="280" y="213"/>
                      </a:cxn>
                      <a:cxn ang="0">
                        <a:pos x="286" y="167"/>
                      </a:cxn>
                      <a:cxn ang="0">
                        <a:pos x="286" y="123"/>
                      </a:cxn>
                      <a:cxn ang="0">
                        <a:pos x="286" y="88"/>
                      </a:cxn>
                      <a:cxn ang="0">
                        <a:pos x="280" y="52"/>
                      </a:cxn>
                      <a:cxn ang="0">
                        <a:pos x="258" y="24"/>
                      </a:cxn>
                      <a:cxn ang="0">
                        <a:pos x="229" y="5"/>
                      </a:cxn>
                      <a:cxn ang="0">
                        <a:pos x="208" y="0"/>
                      </a:cxn>
                      <a:cxn ang="0">
                        <a:pos x="169" y="25"/>
                      </a:cxn>
                      <a:cxn ang="0">
                        <a:pos x="133" y="64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34844" name="Group 97">
                <a:extLst>
                  <a:ext uri="{FF2B5EF4-FFF2-40B4-BE49-F238E27FC236}">
                    <a16:creationId xmlns:a16="http://schemas.microsoft.com/office/drawing/2014/main" id="{C2C8DB20-DBFC-4D14-9AA6-E712193C97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34862" name="Group 98">
                  <a:extLst>
                    <a:ext uri="{FF2B5EF4-FFF2-40B4-BE49-F238E27FC236}">
                      <a16:creationId xmlns:a16="http://schemas.microsoft.com/office/drawing/2014/main" id="{8A38541F-9420-4FF1-9BF8-42BB6021E2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03523" name="Freeform 99">
                    <a:extLst>
                      <a:ext uri="{FF2B5EF4-FFF2-40B4-BE49-F238E27FC236}">
                        <a16:creationId xmlns:a16="http://schemas.microsoft.com/office/drawing/2014/main" id="{9E463675-421D-4F65-8860-A61F48091F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63" y="985"/>
                    <a:ext cx="42" cy="101"/>
                  </a:xfrm>
                  <a:custGeom>
                    <a:avLst/>
                    <a:gdLst/>
                    <a:ahLst/>
                    <a:cxnLst>
                      <a:cxn ang="0">
                        <a:pos x="0" y="11"/>
                      </a:cxn>
                      <a:cxn ang="0">
                        <a:pos x="7" y="0"/>
                      </a:cxn>
                      <a:cxn ang="0">
                        <a:pos x="21" y="0"/>
                      </a:cxn>
                      <a:cxn ang="0">
                        <a:pos x="27" y="7"/>
                      </a:cxn>
                      <a:cxn ang="0">
                        <a:pos x="33" y="19"/>
                      </a:cxn>
                      <a:cxn ang="0">
                        <a:pos x="38" y="44"/>
                      </a:cxn>
                      <a:cxn ang="0">
                        <a:pos x="43" y="76"/>
                      </a:cxn>
                      <a:cxn ang="0">
                        <a:pos x="43" y="100"/>
                      </a:cxn>
                      <a:cxn ang="0">
                        <a:pos x="32" y="100"/>
                      </a:cxn>
                      <a:cxn ang="0">
                        <a:pos x="0" y="11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24" name="Freeform 100">
                    <a:extLst>
                      <a:ext uri="{FF2B5EF4-FFF2-40B4-BE49-F238E27FC236}">
                        <a16:creationId xmlns:a16="http://schemas.microsoft.com/office/drawing/2014/main" id="{B481106A-29A7-4D47-925F-B9F49DD67B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3" y="1125"/>
                    <a:ext cx="76" cy="83"/>
                  </a:xfrm>
                  <a:custGeom>
                    <a:avLst/>
                    <a:gdLst/>
                    <a:ahLst/>
                    <a:cxnLst>
                      <a:cxn ang="0">
                        <a:pos x="17" y="0"/>
                      </a:cxn>
                      <a:cxn ang="0">
                        <a:pos x="4" y="7"/>
                      </a:cxn>
                      <a:cxn ang="0">
                        <a:pos x="0" y="16"/>
                      </a:cxn>
                      <a:cxn ang="0">
                        <a:pos x="4" y="29"/>
                      </a:cxn>
                      <a:cxn ang="0">
                        <a:pos x="14" y="43"/>
                      </a:cxn>
                      <a:cxn ang="0">
                        <a:pos x="25" y="56"/>
                      </a:cxn>
                      <a:cxn ang="0">
                        <a:pos x="46" y="77"/>
                      </a:cxn>
                      <a:cxn ang="0">
                        <a:pos x="60" y="82"/>
                      </a:cxn>
                      <a:cxn ang="0">
                        <a:pos x="73" y="72"/>
                      </a:cxn>
                      <a:cxn ang="0">
                        <a:pos x="17" y="0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3525" name="Freeform 101">
                  <a:extLst>
                    <a:ext uri="{FF2B5EF4-FFF2-40B4-BE49-F238E27FC236}">
                      <a16:creationId xmlns:a16="http://schemas.microsoft.com/office/drawing/2014/main" id="{380FEA47-16B3-4173-A860-DF3DFB2EBD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1" y="919"/>
                  <a:ext cx="344" cy="411"/>
                </a:xfrm>
                <a:custGeom>
                  <a:avLst/>
                  <a:gdLst/>
                  <a:ahLst/>
                  <a:cxnLst>
                    <a:cxn ang="0">
                      <a:pos x="30" y="59"/>
                    </a:cxn>
                    <a:cxn ang="0">
                      <a:pos x="13" y="82"/>
                    </a:cxn>
                    <a:cxn ang="0">
                      <a:pos x="4" y="111"/>
                    </a:cxn>
                    <a:cxn ang="0">
                      <a:pos x="0" y="145"/>
                    </a:cxn>
                    <a:cxn ang="0">
                      <a:pos x="5" y="173"/>
                    </a:cxn>
                    <a:cxn ang="0">
                      <a:pos x="17" y="199"/>
                    </a:cxn>
                    <a:cxn ang="0">
                      <a:pos x="37" y="222"/>
                    </a:cxn>
                    <a:cxn ang="0">
                      <a:pos x="54" y="247"/>
                    </a:cxn>
                    <a:cxn ang="0">
                      <a:pos x="71" y="282"/>
                    </a:cxn>
                    <a:cxn ang="0">
                      <a:pos x="90" y="323"/>
                    </a:cxn>
                    <a:cxn ang="0">
                      <a:pos x="109" y="356"/>
                    </a:cxn>
                    <a:cxn ang="0">
                      <a:pos x="128" y="375"/>
                    </a:cxn>
                    <a:cxn ang="0">
                      <a:pos x="149" y="387"/>
                    </a:cxn>
                    <a:cxn ang="0">
                      <a:pos x="185" y="403"/>
                    </a:cxn>
                    <a:cxn ang="0">
                      <a:pos x="222" y="413"/>
                    </a:cxn>
                    <a:cxn ang="0">
                      <a:pos x="247" y="410"/>
                    </a:cxn>
                    <a:cxn ang="0">
                      <a:pos x="268" y="406"/>
                    </a:cxn>
                    <a:cxn ang="0">
                      <a:pos x="304" y="393"/>
                    </a:cxn>
                    <a:cxn ang="0">
                      <a:pos x="319" y="379"/>
                    </a:cxn>
                    <a:cxn ang="0">
                      <a:pos x="326" y="360"/>
                    </a:cxn>
                    <a:cxn ang="0">
                      <a:pos x="337" y="319"/>
                    </a:cxn>
                    <a:cxn ang="0">
                      <a:pos x="340" y="288"/>
                    </a:cxn>
                    <a:cxn ang="0">
                      <a:pos x="340" y="251"/>
                    </a:cxn>
                    <a:cxn ang="0">
                      <a:pos x="335" y="224"/>
                    </a:cxn>
                    <a:cxn ang="0">
                      <a:pos x="326" y="194"/>
                    </a:cxn>
                    <a:cxn ang="0">
                      <a:pos x="310" y="152"/>
                    </a:cxn>
                    <a:cxn ang="0">
                      <a:pos x="291" y="121"/>
                    </a:cxn>
                    <a:cxn ang="0">
                      <a:pos x="282" y="86"/>
                    </a:cxn>
                    <a:cxn ang="0">
                      <a:pos x="264" y="46"/>
                    </a:cxn>
                    <a:cxn ang="0">
                      <a:pos x="244" y="25"/>
                    </a:cxn>
                    <a:cxn ang="0">
                      <a:pos x="224" y="13"/>
                    </a:cxn>
                    <a:cxn ang="0">
                      <a:pos x="186" y="1"/>
                    </a:cxn>
                    <a:cxn ang="0">
                      <a:pos x="160" y="0"/>
                    </a:cxn>
                    <a:cxn ang="0">
                      <a:pos x="122" y="7"/>
                    </a:cxn>
                    <a:cxn ang="0">
                      <a:pos x="87" y="19"/>
                    </a:cxn>
                    <a:cxn ang="0">
                      <a:pos x="52" y="41"/>
                    </a:cxn>
                    <a:cxn ang="0">
                      <a:pos x="30" y="59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4864" name="Group 102">
                  <a:extLst>
                    <a:ext uri="{FF2B5EF4-FFF2-40B4-BE49-F238E27FC236}">
                      <a16:creationId xmlns:a16="http://schemas.microsoft.com/office/drawing/2014/main" id="{FF3FE506-B799-4B61-8C58-EA0A585962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03527" name="Freeform 103">
                    <a:extLst>
                      <a:ext uri="{FF2B5EF4-FFF2-40B4-BE49-F238E27FC236}">
                        <a16:creationId xmlns:a16="http://schemas.microsoft.com/office/drawing/2014/main" id="{CCC6A2A8-C40F-4303-BF42-CCA3493C63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21" cy="21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6" y="4"/>
                      </a:cxn>
                      <a:cxn ang="0">
                        <a:pos x="17" y="0"/>
                      </a:cxn>
                      <a:cxn ang="0">
                        <a:pos x="19" y="11"/>
                      </a:cxn>
                      <a:cxn ang="0">
                        <a:pos x="10" y="11"/>
                      </a:cxn>
                      <a:cxn ang="0">
                        <a:pos x="3" y="21"/>
                      </a:cxn>
                      <a:cxn ang="0">
                        <a:pos x="0" y="12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28" name="Freeform 104">
                    <a:extLst>
                      <a:ext uri="{FF2B5EF4-FFF2-40B4-BE49-F238E27FC236}">
                        <a16:creationId xmlns:a16="http://schemas.microsoft.com/office/drawing/2014/main" id="{F3EF2FF9-8E0C-476A-9BE7-E973A8FA2B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0" y="1113"/>
                    <a:ext cx="38" cy="25"/>
                  </a:xfrm>
                  <a:custGeom>
                    <a:avLst/>
                    <a:gdLst/>
                    <a:ahLst/>
                    <a:cxnLst>
                      <a:cxn ang="0">
                        <a:pos x="31" y="0"/>
                      </a:cxn>
                      <a:cxn ang="0">
                        <a:pos x="37" y="13"/>
                      </a:cxn>
                      <a:cxn ang="0">
                        <a:pos x="6" y="24"/>
                      </a:cxn>
                      <a:cxn ang="0">
                        <a:pos x="0" y="18"/>
                      </a:cxn>
                      <a:cxn ang="0">
                        <a:pos x="31" y="0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29" name="Freeform 105">
                    <a:extLst>
                      <a:ext uri="{FF2B5EF4-FFF2-40B4-BE49-F238E27FC236}">
                        <a16:creationId xmlns:a16="http://schemas.microsoft.com/office/drawing/2014/main" id="{F0326584-7EA5-4941-9849-8E6DA59A29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3" y="1006"/>
                    <a:ext cx="34" cy="24"/>
                  </a:xfrm>
                  <a:custGeom>
                    <a:avLst/>
                    <a:gdLst/>
                    <a:ahLst/>
                    <a:cxnLst>
                      <a:cxn ang="0">
                        <a:pos x="0" y="13"/>
                      </a:cxn>
                      <a:cxn ang="0">
                        <a:pos x="7" y="24"/>
                      </a:cxn>
                      <a:cxn ang="0">
                        <a:pos x="33" y="6"/>
                      </a:cxn>
                      <a:cxn ang="0">
                        <a:pos x="30" y="0"/>
                      </a:cxn>
                      <a:cxn ang="0">
                        <a:pos x="0" y="13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4865" name="Group 106">
                  <a:extLst>
                    <a:ext uri="{FF2B5EF4-FFF2-40B4-BE49-F238E27FC236}">
                      <a16:creationId xmlns:a16="http://schemas.microsoft.com/office/drawing/2014/main" id="{0A2CCE4D-2BB3-4C8E-ABCE-24BEB3557E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03531" name="Freeform 107">
                    <a:extLst>
                      <a:ext uri="{FF2B5EF4-FFF2-40B4-BE49-F238E27FC236}">
                        <a16:creationId xmlns:a16="http://schemas.microsoft.com/office/drawing/2014/main" id="{CE34F93E-7F21-4364-97EC-9A0160AAB2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31" y="1050"/>
                    <a:ext cx="109" cy="100"/>
                  </a:xfrm>
                  <a:custGeom>
                    <a:avLst/>
                    <a:gdLst/>
                    <a:ahLst/>
                    <a:cxnLst>
                      <a:cxn ang="0">
                        <a:pos x="0" y="51"/>
                      </a:cxn>
                      <a:cxn ang="0">
                        <a:pos x="90" y="0"/>
                      </a:cxn>
                      <a:cxn ang="0">
                        <a:pos x="105" y="26"/>
                      </a:cxn>
                      <a:cxn ang="0">
                        <a:pos x="110" y="44"/>
                      </a:cxn>
                      <a:cxn ang="0">
                        <a:pos x="109" y="63"/>
                      </a:cxn>
                      <a:cxn ang="0">
                        <a:pos x="101" y="75"/>
                      </a:cxn>
                      <a:cxn ang="0">
                        <a:pos x="89" y="85"/>
                      </a:cxn>
                      <a:cxn ang="0">
                        <a:pos x="71" y="92"/>
                      </a:cxn>
                      <a:cxn ang="0">
                        <a:pos x="60" y="99"/>
                      </a:cxn>
                      <a:cxn ang="0">
                        <a:pos x="49" y="100"/>
                      </a:cxn>
                      <a:cxn ang="0">
                        <a:pos x="35" y="98"/>
                      </a:cxn>
                      <a:cxn ang="0">
                        <a:pos x="25" y="91"/>
                      </a:cxn>
                      <a:cxn ang="0">
                        <a:pos x="18" y="83"/>
                      </a:cxn>
                      <a:cxn ang="0">
                        <a:pos x="14" y="75"/>
                      </a:cxn>
                      <a:cxn ang="0">
                        <a:pos x="6" y="60"/>
                      </a:cxn>
                      <a:cxn ang="0">
                        <a:pos x="0" y="5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32" name="Oval 108">
                    <a:extLst>
                      <a:ext uri="{FF2B5EF4-FFF2-40B4-BE49-F238E27FC236}">
                        <a16:creationId xmlns:a16="http://schemas.microsoft.com/office/drawing/2014/main" id="{93A95A60-6297-45C6-8E8F-56663A913C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5" y="1094"/>
                    <a:ext cx="21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33" name="Freeform 109">
                    <a:extLst>
                      <a:ext uri="{FF2B5EF4-FFF2-40B4-BE49-F238E27FC236}">
                        <a16:creationId xmlns:a16="http://schemas.microsoft.com/office/drawing/2014/main" id="{0405BA97-1CCD-4166-A6E5-205C8B9595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5" y="990"/>
                    <a:ext cx="114" cy="97"/>
                  </a:xfrm>
                  <a:custGeom>
                    <a:avLst/>
                    <a:gdLst/>
                    <a:ahLst/>
                    <a:cxnLst>
                      <a:cxn ang="0">
                        <a:pos x="0" y="50"/>
                      </a:cxn>
                      <a:cxn ang="0">
                        <a:pos x="92" y="0"/>
                      </a:cxn>
                      <a:cxn ang="0">
                        <a:pos x="105" y="28"/>
                      </a:cxn>
                      <a:cxn ang="0">
                        <a:pos x="111" y="45"/>
                      </a:cxn>
                      <a:cxn ang="0">
                        <a:pos x="108" y="62"/>
                      </a:cxn>
                      <a:cxn ang="0">
                        <a:pos x="101" y="73"/>
                      </a:cxn>
                      <a:cxn ang="0">
                        <a:pos x="88" y="84"/>
                      </a:cxn>
                      <a:cxn ang="0">
                        <a:pos x="73" y="92"/>
                      </a:cxn>
                      <a:cxn ang="0">
                        <a:pos x="61" y="97"/>
                      </a:cxn>
                      <a:cxn ang="0">
                        <a:pos x="48" y="99"/>
                      </a:cxn>
                      <a:cxn ang="0">
                        <a:pos x="36" y="97"/>
                      </a:cxn>
                      <a:cxn ang="0">
                        <a:pos x="25" y="90"/>
                      </a:cxn>
                      <a:cxn ang="0">
                        <a:pos x="19" y="84"/>
                      </a:cxn>
                      <a:cxn ang="0">
                        <a:pos x="14" y="74"/>
                      </a:cxn>
                      <a:cxn ang="0">
                        <a:pos x="6" y="60"/>
                      </a:cxn>
                      <a:cxn ang="0">
                        <a:pos x="0" y="50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534" name="Oval 110">
                    <a:extLst>
                      <a:ext uri="{FF2B5EF4-FFF2-40B4-BE49-F238E27FC236}">
                        <a16:creationId xmlns:a16="http://schemas.microsoft.com/office/drawing/2014/main" id="{5240513A-F094-48BE-8C12-259C41FCC0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1" y="1035"/>
                    <a:ext cx="17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3535" name="Freeform 111">
                  <a:extLst>
                    <a:ext uri="{FF2B5EF4-FFF2-40B4-BE49-F238E27FC236}">
                      <a16:creationId xmlns:a16="http://schemas.microsoft.com/office/drawing/2014/main" id="{69F02E06-C7C8-4AA2-81F6-C0A74A3E18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3" y="1178"/>
                  <a:ext cx="110" cy="88"/>
                </a:xfrm>
                <a:custGeom>
                  <a:avLst/>
                  <a:gdLst/>
                  <a:ahLst/>
                  <a:cxnLst>
                    <a:cxn ang="0">
                      <a:pos x="0" y="46"/>
                    </a:cxn>
                    <a:cxn ang="0">
                      <a:pos x="17" y="46"/>
                    </a:cxn>
                    <a:cxn ang="0">
                      <a:pos x="32" y="43"/>
                    </a:cxn>
                    <a:cxn ang="0">
                      <a:pos x="50" y="38"/>
                    </a:cxn>
                    <a:cxn ang="0">
                      <a:pos x="66" y="33"/>
                    </a:cxn>
                    <a:cxn ang="0">
                      <a:pos x="83" y="21"/>
                    </a:cxn>
                    <a:cxn ang="0">
                      <a:pos x="93" y="12"/>
                    </a:cxn>
                    <a:cxn ang="0">
                      <a:pos x="103" y="0"/>
                    </a:cxn>
                    <a:cxn ang="0">
                      <a:pos x="109" y="24"/>
                    </a:cxn>
                    <a:cxn ang="0">
                      <a:pos x="110" y="33"/>
                    </a:cxn>
                    <a:cxn ang="0">
                      <a:pos x="110" y="51"/>
                    </a:cxn>
                    <a:cxn ang="0">
                      <a:pos x="106" y="63"/>
                    </a:cxn>
                    <a:cxn ang="0">
                      <a:pos x="98" y="76"/>
                    </a:cxn>
                    <a:cxn ang="0">
                      <a:pos x="88" y="84"/>
                    </a:cxn>
                    <a:cxn ang="0">
                      <a:pos x="76" y="88"/>
                    </a:cxn>
                    <a:cxn ang="0">
                      <a:pos x="62" y="89"/>
                    </a:cxn>
                    <a:cxn ang="0">
                      <a:pos x="49" y="88"/>
                    </a:cxn>
                    <a:cxn ang="0">
                      <a:pos x="37" y="82"/>
                    </a:cxn>
                    <a:cxn ang="0">
                      <a:pos x="31" y="80"/>
                    </a:cxn>
                    <a:cxn ang="0">
                      <a:pos x="19" y="72"/>
                    </a:cxn>
                    <a:cxn ang="0">
                      <a:pos x="11" y="57"/>
                    </a:cxn>
                    <a:cxn ang="0">
                      <a:pos x="0" y="46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36" name="Freeform 112">
                  <a:extLst>
                    <a:ext uri="{FF2B5EF4-FFF2-40B4-BE49-F238E27FC236}">
                      <a16:creationId xmlns:a16="http://schemas.microsoft.com/office/drawing/2014/main" id="{65740FEA-7791-4F7E-967C-CD784EC708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43"/>
                  <a:ext cx="58" cy="34"/>
                </a:xfrm>
                <a:custGeom>
                  <a:avLst/>
                  <a:gdLst/>
                  <a:ahLst/>
                  <a:cxnLst>
                    <a:cxn ang="0">
                      <a:pos x="0" y="32"/>
                    </a:cxn>
                    <a:cxn ang="0">
                      <a:pos x="17" y="31"/>
                    </a:cxn>
                    <a:cxn ang="0">
                      <a:pos x="24" y="28"/>
                    </a:cxn>
                    <a:cxn ang="0">
                      <a:pos x="33" y="25"/>
                    </a:cxn>
                    <a:cxn ang="0">
                      <a:pos x="43" y="19"/>
                    </a:cxn>
                    <a:cxn ang="0">
                      <a:pos x="49" y="10"/>
                    </a:cxn>
                    <a:cxn ang="0">
                      <a:pos x="57" y="0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37" name="Freeform 113">
                  <a:extLst>
                    <a:ext uri="{FF2B5EF4-FFF2-40B4-BE49-F238E27FC236}">
                      <a16:creationId xmlns:a16="http://schemas.microsoft.com/office/drawing/2014/main" id="{D320FD36-BC21-4FE5-9C42-82D5D5531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4" y="860"/>
                  <a:ext cx="320" cy="280"/>
                </a:xfrm>
                <a:custGeom>
                  <a:avLst/>
                  <a:gdLst/>
                  <a:ahLst/>
                  <a:cxnLst>
                    <a:cxn ang="0">
                      <a:pos x="52" y="282"/>
                    </a:cxn>
                    <a:cxn ang="0">
                      <a:pos x="65" y="276"/>
                    </a:cxn>
                    <a:cxn ang="0">
                      <a:pos x="68" y="258"/>
                    </a:cxn>
                    <a:cxn ang="0">
                      <a:pos x="70" y="233"/>
                    </a:cxn>
                    <a:cxn ang="0">
                      <a:pos x="58" y="183"/>
                    </a:cxn>
                    <a:cxn ang="0">
                      <a:pos x="51" y="154"/>
                    </a:cxn>
                    <a:cxn ang="0">
                      <a:pos x="89" y="155"/>
                    </a:cxn>
                    <a:cxn ang="0">
                      <a:pos x="139" y="153"/>
                    </a:cxn>
                    <a:cxn ang="0">
                      <a:pos x="155" y="137"/>
                    </a:cxn>
                    <a:cxn ang="0">
                      <a:pos x="181" y="118"/>
                    </a:cxn>
                    <a:cxn ang="0">
                      <a:pos x="221" y="122"/>
                    </a:cxn>
                    <a:cxn ang="0">
                      <a:pos x="260" y="101"/>
                    </a:cxn>
                    <a:cxn ang="0">
                      <a:pos x="265" y="123"/>
                    </a:cxn>
                    <a:cxn ang="0">
                      <a:pos x="281" y="132"/>
                    </a:cxn>
                    <a:cxn ang="0">
                      <a:pos x="298" y="160"/>
                    </a:cxn>
                    <a:cxn ang="0">
                      <a:pos x="307" y="154"/>
                    </a:cxn>
                    <a:cxn ang="0">
                      <a:pos x="307" y="135"/>
                    </a:cxn>
                    <a:cxn ang="0">
                      <a:pos x="303" y="106"/>
                    </a:cxn>
                    <a:cxn ang="0">
                      <a:pos x="295" y="82"/>
                    </a:cxn>
                    <a:cxn ang="0">
                      <a:pos x="280" y="64"/>
                    </a:cxn>
                    <a:cxn ang="0">
                      <a:pos x="282" y="33"/>
                    </a:cxn>
                    <a:cxn ang="0">
                      <a:pos x="282" y="16"/>
                    </a:cxn>
                    <a:cxn ang="0">
                      <a:pos x="261" y="19"/>
                    </a:cxn>
                    <a:cxn ang="0">
                      <a:pos x="238" y="19"/>
                    </a:cxn>
                    <a:cxn ang="0">
                      <a:pos x="225" y="14"/>
                    </a:cxn>
                    <a:cxn ang="0">
                      <a:pos x="209" y="0"/>
                    </a:cxn>
                    <a:cxn ang="0">
                      <a:pos x="195" y="13"/>
                    </a:cxn>
                    <a:cxn ang="0">
                      <a:pos x="182" y="19"/>
                    </a:cxn>
                    <a:cxn ang="0">
                      <a:pos x="156" y="21"/>
                    </a:cxn>
                    <a:cxn ang="0">
                      <a:pos x="132" y="26"/>
                    </a:cxn>
                    <a:cxn ang="0">
                      <a:pos x="106" y="35"/>
                    </a:cxn>
                    <a:cxn ang="0">
                      <a:pos x="84" y="49"/>
                    </a:cxn>
                    <a:cxn ang="0">
                      <a:pos x="58" y="73"/>
                    </a:cxn>
                    <a:cxn ang="0">
                      <a:pos x="42" y="78"/>
                    </a:cxn>
                    <a:cxn ang="0">
                      <a:pos x="28" y="91"/>
                    </a:cxn>
                    <a:cxn ang="0">
                      <a:pos x="16" y="103"/>
                    </a:cxn>
                    <a:cxn ang="0">
                      <a:pos x="10" y="122"/>
                    </a:cxn>
                    <a:cxn ang="0">
                      <a:pos x="2" y="143"/>
                    </a:cxn>
                    <a:cxn ang="0">
                      <a:pos x="0" y="161"/>
                    </a:cxn>
                    <a:cxn ang="0">
                      <a:pos x="0" y="200"/>
                    </a:cxn>
                    <a:cxn ang="0">
                      <a:pos x="10" y="241"/>
                    </a:cxn>
                    <a:cxn ang="0">
                      <a:pos x="52" y="282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3538" name="Freeform 114">
                <a:extLst>
                  <a:ext uri="{FF2B5EF4-FFF2-40B4-BE49-F238E27FC236}">
                    <a16:creationId xmlns:a16="http://schemas.microsoft.com/office/drawing/2014/main" id="{DCE597AF-42B7-4F99-9652-B02E967B8C42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25" cy="518"/>
              </a:xfrm>
              <a:custGeom>
                <a:avLst/>
                <a:gdLst/>
                <a:ahLst/>
                <a:cxnLst>
                  <a:cxn ang="0">
                    <a:pos x="15" y="6"/>
                  </a:cxn>
                  <a:cxn ang="0">
                    <a:pos x="34" y="0"/>
                  </a:cxn>
                  <a:cxn ang="0">
                    <a:pos x="75" y="26"/>
                  </a:cxn>
                  <a:cxn ang="0">
                    <a:pos x="75" y="71"/>
                  </a:cxn>
                  <a:cxn ang="0">
                    <a:pos x="110" y="114"/>
                  </a:cxn>
                  <a:cxn ang="0">
                    <a:pos x="144" y="160"/>
                  </a:cxn>
                  <a:cxn ang="0">
                    <a:pos x="180" y="220"/>
                  </a:cxn>
                  <a:cxn ang="0">
                    <a:pos x="208" y="276"/>
                  </a:cxn>
                  <a:cxn ang="0">
                    <a:pos x="237" y="357"/>
                  </a:cxn>
                  <a:cxn ang="0">
                    <a:pos x="261" y="428"/>
                  </a:cxn>
                  <a:cxn ang="0">
                    <a:pos x="291" y="570"/>
                  </a:cxn>
                  <a:cxn ang="0">
                    <a:pos x="304" y="658"/>
                  </a:cxn>
                  <a:cxn ang="0">
                    <a:pos x="265" y="764"/>
                  </a:cxn>
                  <a:cxn ang="0">
                    <a:pos x="189" y="679"/>
                  </a:cxn>
                  <a:cxn ang="0">
                    <a:pos x="168" y="536"/>
                  </a:cxn>
                  <a:cxn ang="0">
                    <a:pos x="152" y="449"/>
                  </a:cxn>
                  <a:cxn ang="0">
                    <a:pos x="129" y="366"/>
                  </a:cxn>
                  <a:cxn ang="0">
                    <a:pos x="103" y="306"/>
                  </a:cxn>
                  <a:cxn ang="0">
                    <a:pos x="69" y="219"/>
                  </a:cxn>
                  <a:cxn ang="0">
                    <a:pos x="49" y="156"/>
                  </a:cxn>
                  <a:cxn ang="0">
                    <a:pos x="30" y="84"/>
                  </a:cxn>
                  <a:cxn ang="0">
                    <a:pos x="0" y="66"/>
                  </a:cxn>
                  <a:cxn ang="0">
                    <a:pos x="15" y="6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846" name="Group 115">
                <a:extLst>
                  <a:ext uri="{FF2B5EF4-FFF2-40B4-BE49-F238E27FC236}">
                    <a16:creationId xmlns:a16="http://schemas.microsoft.com/office/drawing/2014/main" id="{497FCB2D-6761-4364-A9B9-65C948A760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03540" name="Freeform 116">
                  <a:extLst>
                    <a:ext uri="{FF2B5EF4-FFF2-40B4-BE49-F238E27FC236}">
                      <a16:creationId xmlns:a16="http://schemas.microsoft.com/office/drawing/2014/main" id="{CF539507-813B-4711-90F1-4E5C1308D2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/>
                  <a:ahLst/>
                  <a:cxnLst>
                    <a:cxn ang="0">
                      <a:pos x="957" y="1468"/>
                    </a:cxn>
                    <a:cxn ang="0">
                      <a:pos x="981" y="1270"/>
                    </a:cxn>
                    <a:cxn ang="0">
                      <a:pos x="1049" y="1164"/>
                    </a:cxn>
                    <a:cxn ang="0">
                      <a:pos x="1118" y="1071"/>
                    </a:cxn>
                    <a:cxn ang="0">
                      <a:pos x="1182" y="953"/>
                    </a:cxn>
                    <a:cxn ang="0">
                      <a:pos x="1216" y="854"/>
                    </a:cxn>
                    <a:cxn ang="0">
                      <a:pos x="1229" y="734"/>
                    </a:cxn>
                    <a:cxn ang="0">
                      <a:pos x="1202" y="604"/>
                    </a:cxn>
                    <a:cxn ang="0">
                      <a:pos x="1159" y="500"/>
                    </a:cxn>
                    <a:cxn ang="0">
                      <a:pos x="1166" y="405"/>
                    </a:cxn>
                    <a:cxn ang="0">
                      <a:pos x="1149" y="320"/>
                    </a:cxn>
                    <a:cxn ang="0">
                      <a:pos x="1125" y="272"/>
                    </a:cxn>
                    <a:cxn ang="0">
                      <a:pos x="1091" y="231"/>
                    </a:cxn>
                    <a:cxn ang="0">
                      <a:pos x="1079" y="204"/>
                    </a:cxn>
                    <a:cxn ang="0">
                      <a:pos x="1032" y="176"/>
                    </a:cxn>
                    <a:cxn ang="0">
                      <a:pos x="992" y="170"/>
                    </a:cxn>
                    <a:cxn ang="0">
                      <a:pos x="963" y="185"/>
                    </a:cxn>
                    <a:cxn ang="0">
                      <a:pos x="927" y="279"/>
                    </a:cxn>
                    <a:cxn ang="0">
                      <a:pos x="861" y="414"/>
                    </a:cxn>
                    <a:cxn ang="0">
                      <a:pos x="958" y="181"/>
                    </a:cxn>
                    <a:cxn ang="0">
                      <a:pos x="975" y="152"/>
                    </a:cxn>
                    <a:cxn ang="0">
                      <a:pos x="953" y="100"/>
                    </a:cxn>
                    <a:cxn ang="0">
                      <a:pos x="918" y="82"/>
                    </a:cxn>
                    <a:cxn ang="0">
                      <a:pos x="871" y="62"/>
                    </a:cxn>
                    <a:cxn ang="0">
                      <a:pos x="806" y="39"/>
                    </a:cxn>
                    <a:cxn ang="0">
                      <a:pos x="790" y="25"/>
                    </a:cxn>
                    <a:cxn ang="0">
                      <a:pos x="760" y="0"/>
                    </a:cxn>
                    <a:cxn ang="0">
                      <a:pos x="582" y="39"/>
                    </a:cxn>
                    <a:cxn ang="0">
                      <a:pos x="346" y="169"/>
                    </a:cxn>
                    <a:cxn ang="0">
                      <a:pos x="329" y="204"/>
                    </a:cxn>
                    <a:cxn ang="0">
                      <a:pos x="274" y="259"/>
                    </a:cxn>
                    <a:cxn ang="0">
                      <a:pos x="210" y="303"/>
                    </a:cxn>
                    <a:cxn ang="0">
                      <a:pos x="154" y="326"/>
                    </a:cxn>
                    <a:cxn ang="0">
                      <a:pos x="102" y="378"/>
                    </a:cxn>
                    <a:cxn ang="0">
                      <a:pos x="67" y="466"/>
                    </a:cxn>
                    <a:cxn ang="0">
                      <a:pos x="20" y="584"/>
                    </a:cxn>
                    <a:cxn ang="0">
                      <a:pos x="0" y="649"/>
                    </a:cxn>
                    <a:cxn ang="0">
                      <a:pos x="20" y="753"/>
                    </a:cxn>
                    <a:cxn ang="0">
                      <a:pos x="55" y="861"/>
                    </a:cxn>
                    <a:cxn ang="0">
                      <a:pos x="110" y="998"/>
                    </a:cxn>
                    <a:cxn ang="0">
                      <a:pos x="141" y="1111"/>
                    </a:cxn>
                    <a:cxn ang="0">
                      <a:pos x="218" y="1215"/>
                    </a:cxn>
                    <a:cxn ang="0">
                      <a:pos x="257" y="1233"/>
                    </a:cxn>
                    <a:cxn ang="0">
                      <a:pos x="279" y="1290"/>
                    </a:cxn>
                    <a:cxn ang="0">
                      <a:pos x="283" y="1465"/>
                    </a:cxn>
                    <a:cxn ang="0">
                      <a:pos x="957" y="1468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1" name="Freeform 117">
                  <a:extLst>
                    <a:ext uri="{FF2B5EF4-FFF2-40B4-BE49-F238E27FC236}">
                      <a16:creationId xmlns:a16="http://schemas.microsoft.com/office/drawing/2014/main" id="{C8FE21F6-E81C-4022-9D1D-3E58D29CCB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9" y="1142"/>
                  <a:ext cx="77" cy="4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34" y="164"/>
                    </a:cxn>
                    <a:cxn ang="0">
                      <a:pos x="445" y="246"/>
                    </a:cxn>
                    <a:cxn ang="0">
                      <a:pos x="538" y="275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2" name="Freeform 118">
                  <a:extLst>
                    <a:ext uri="{FF2B5EF4-FFF2-40B4-BE49-F238E27FC236}">
                      <a16:creationId xmlns:a16="http://schemas.microsoft.com/office/drawing/2014/main" id="{F5A27113-CA82-47CB-A896-9994F954B2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4" y="1136"/>
                  <a:ext cx="86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37" y="180"/>
                    </a:cxn>
                    <a:cxn ang="0">
                      <a:pos x="413" y="245"/>
                    </a:cxn>
                    <a:cxn ang="0">
                      <a:pos x="510" y="360"/>
                    </a:cxn>
                    <a:cxn ang="0">
                      <a:pos x="551" y="454"/>
                    </a:cxn>
                    <a:cxn ang="0">
                      <a:pos x="573" y="534"/>
                    </a:cxn>
                    <a:cxn ang="0">
                      <a:pos x="601" y="64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3" name="Freeform 119">
                  <a:extLst>
                    <a:ext uri="{FF2B5EF4-FFF2-40B4-BE49-F238E27FC236}">
                      <a16:creationId xmlns:a16="http://schemas.microsoft.com/office/drawing/2014/main" id="{52A3DA32-C55A-4F48-BBFF-59F36446E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8" cy="89"/>
                </a:xfrm>
                <a:custGeom>
                  <a:avLst/>
                  <a:gdLst/>
                  <a:ahLst/>
                  <a:cxnLst>
                    <a:cxn ang="0">
                      <a:pos x="391" y="139"/>
                    </a:cxn>
                    <a:cxn ang="0">
                      <a:pos x="395" y="98"/>
                    </a:cxn>
                    <a:cxn ang="0">
                      <a:pos x="368" y="42"/>
                    </a:cxn>
                    <a:cxn ang="0">
                      <a:pos x="328" y="15"/>
                    </a:cxn>
                    <a:cxn ang="0">
                      <a:pos x="290" y="0"/>
                    </a:cxn>
                    <a:cxn ang="0">
                      <a:pos x="248" y="1"/>
                    </a:cxn>
                    <a:cxn ang="0">
                      <a:pos x="211" y="10"/>
                    </a:cxn>
                    <a:cxn ang="0">
                      <a:pos x="181" y="28"/>
                    </a:cxn>
                    <a:cxn ang="0">
                      <a:pos x="123" y="167"/>
                    </a:cxn>
                    <a:cxn ang="0">
                      <a:pos x="83" y="298"/>
                    </a:cxn>
                    <a:cxn ang="0">
                      <a:pos x="45" y="401"/>
                    </a:cxn>
                    <a:cxn ang="0">
                      <a:pos x="0" y="512"/>
                    </a:cxn>
                    <a:cxn ang="0">
                      <a:pos x="16" y="581"/>
                    </a:cxn>
                    <a:cxn ang="0">
                      <a:pos x="38" y="604"/>
                    </a:cxn>
                    <a:cxn ang="0">
                      <a:pos x="72" y="623"/>
                    </a:cxn>
                    <a:cxn ang="0">
                      <a:pos x="110" y="618"/>
                    </a:cxn>
                    <a:cxn ang="0">
                      <a:pos x="148" y="602"/>
                    </a:cxn>
                    <a:cxn ang="0">
                      <a:pos x="186" y="540"/>
                    </a:cxn>
                    <a:cxn ang="0">
                      <a:pos x="201" y="453"/>
                    </a:cxn>
                    <a:cxn ang="0">
                      <a:pos x="235" y="398"/>
                    </a:cxn>
                    <a:cxn ang="0">
                      <a:pos x="265" y="332"/>
                    </a:cxn>
                    <a:cxn ang="0">
                      <a:pos x="315" y="267"/>
                    </a:cxn>
                    <a:cxn ang="0">
                      <a:pos x="364" y="183"/>
                    </a:cxn>
                    <a:cxn ang="0">
                      <a:pos x="391" y="139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4" name="Freeform 120">
                  <a:extLst>
                    <a:ext uri="{FF2B5EF4-FFF2-40B4-BE49-F238E27FC236}">
                      <a16:creationId xmlns:a16="http://schemas.microsoft.com/office/drawing/2014/main" id="{B7800934-960E-4D57-AF97-997A77AECD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6" y="1151"/>
                  <a:ext cx="17" cy="21"/>
                </a:xfrm>
                <a:custGeom>
                  <a:avLst/>
                  <a:gdLst/>
                  <a:ahLst/>
                  <a:cxnLst>
                    <a:cxn ang="0">
                      <a:pos x="16" y="18"/>
                    </a:cxn>
                    <a:cxn ang="0">
                      <a:pos x="38" y="0"/>
                    </a:cxn>
                    <a:cxn ang="0">
                      <a:pos x="77" y="4"/>
                    </a:cxn>
                    <a:cxn ang="0">
                      <a:pos x="114" y="22"/>
                    </a:cxn>
                    <a:cxn ang="0">
                      <a:pos x="114" y="77"/>
                    </a:cxn>
                    <a:cxn ang="0">
                      <a:pos x="108" y="107"/>
                    </a:cxn>
                    <a:cxn ang="0">
                      <a:pos x="92" y="139"/>
                    </a:cxn>
                    <a:cxn ang="0">
                      <a:pos x="54" y="148"/>
                    </a:cxn>
                    <a:cxn ang="0">
                      <a:pos x="35" y="146"/>
                    </a:cxn>
                    <a:cxn ang="0">
                      <a:pos x="13" y="124"/>
                    </a:cxn>
                    <a:cxn ang="0">
                      <a:pos x="0" y="98"/>
                    </a:cxn>
                    <a:cxn ang="0">
                      <a:pos x="16" y="18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5" name="Freeform 121">
                  <a:extLst>
                    <a:ext uri="{FF2B5EF4-FFF2-40B4-BE49-F238E27FC236}">
                      <a16:creationId xmlns:a16="http://schemas.microsoft.com/office/drawing/2014/main" id="{22274ECB-4DD2-4E78-AF4D-89342FF62F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9" y="960"/>
                  <a:ext cx="43" cy="155"/>
                </a:xfrm>
                <a:custGeom>
                  <a:avLst/>
                  <a:gdLst/>
                  <a:ahLst/>
                  <a:cxnLst>
                    <a:cxn ang="0">
                      <a:pos x="284" y="1005"/>
                    </a:cxn>
                    <a:cxn ang="0">
                      <a:pos x="289" y="947"/>
                    </a:cxn>
                    <a:cxn ang="0">
                      <a:pos x="290" y="818"/>
                    </a:cxn>
                    <a:cxn ang="0">
                      <a:pos x="281" y="691"/>
                    </a:cxn>
                    <a:cxn ang="0">
                      <a:pos x="275" y="635"/>
                    </a:cxn>
                    <a:cxn ang="0">
                      <a:pos x="271" y="594"/>
                    </a:cxn>
                    <a:cxn ang="0">
                      <a:pos x="271" y="505"/>
                    </a:cxn>
                    <a:cxn ang="0">
                      <a:pos x="276" y="406"/>
                    </a:cxn>
                    <a:cxn ang="0">
                      <a:pos x="275" y="332"/>
                    </a:cxn>
                    <a:cxn ang="0">
                      <a:pos x="273" y="276"/>
                    </a:cxn>
                    <a:cxn ang="0">
                      <a:pos x="262" y="166"/>
                    </a:cxn>
                    <a:cxn ang="0">
                      <a:pos x="253" y="88"/>
                    </a:cxn>
                    <a:cxn ang="0">
                      <a:pos x="236" y="24"/>
                    </a:cxn>
                    <a:cxn ang="0">
                      <a:pos x="214" y="3"/>
                    </a:cxn>
                    <a:cxn ang="0">
                      <a:pos x="186" y="1"/>
                    </a:cxn>
                    <a:cxn ang="0">
                      <a:pos x="156" y="0"/>
                    </a:cxn>
                    <a:cxn ang="0">
                      <a:pos x="121" y="14"/>
                    </a:cxn>
                    <a:cxn ang="0">
                      <a:pos x="92" y="70"/>
                    </a:cxn>
                    <a:cxn ang="0">
                      <a:pos x="85" y="160"/>
                    </a:cxn>
                    <a:cxn ang="0">
                      <a:pos x="82" y="264"/>
                    </a:cxn>
                    <a:cxn ang="0">
                      <a:pos x="76" y="332"/>
                    </a:cxn>
                    <a:cxn ang="0">
                      <a:pos x="67" y="402"/>
                    </a:cxn>
                    <a:cxn ang="0">
                      <a:pos x="68" y="485"/>
                    </a:cxn>
                    <a:cxn ang="0">
                      <a:pos x="64" y="580"/>
                    </a:cxn>
                    <a:cxn ang="0">
                      <a:pos x="51" y="651"/>
                    </a:cxn>
                    <a:cxn ang="0">
                      <a:pos x="37" y="765"/>
                    </a:cxn>
                    <a:cxn ang="0">
                      <a:pos x="19" y="885"/>
                    </a:cxn>
                    <a:cxn ang="0">
                      <a:pos x="3" y="986"/>
                    </a:cxn>
                    <a:cxn ang="0">
                      <a:pos x="0" y="1090"/>
                    </a:cxn>
                    <a:cxn ang="0">
                      <a:pos x="266" y="1085"/>
                    </a:cxn>
                    <a:cxn ang="0">
                      <a:pos x="284" y="1005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6" name="Freeform 122">
                  <a:extLst>
                    <a:ext uri="{FF2B5EF4-FFF2-40B4-BE49-F238E27FC236}">
                      <a16:creationId xmlns:a16="http://schemas.microsoft.com/office/drawing/2014/main" id="{F5E99DC4-EEC8-4283-A647-1A6101015A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4"/>
                  <a:ext cx="30" cy="3"/>
                </a:xfrm>
                <a:custGeom>
                  <a:avLst/>
                  <a:gdLst/>
                  <a:ahLst/>
                  <a:cxnLst>
                    <a:cxn ang="0">
                      <a:pos x="221" y="14"/>
                    </a:cxn>
                    <a:cxn ang="0">
                      <a:pos x="156" y="24"/>
                    </a:cxn>
                    <a:cxn ang="0">
                      <a:pos x="104" y="28"/>
                    </a:cxn>
                    <a:cxn ang="0">
                      <a:pos x="35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7" name="Freeform 123">
                  <a:extLst>
                    <a:ext uri="{FF2B5EF4-FFF2-40B4-BE49-F238E27FC236}">
                      <a16:creationId xmlns:a16="http://schemas.microsoft.com/office/drawing/2014/main" id="{B461687C-5BD7-495F-B7D8-601DEBAB31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1" y="1264"/>
                  <a:ext cx="26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0" y="14"/>
                    </a:cxn>
                    <a:cxn ang="0">
                      <a:pos x="146" y="14"/>
                    </a:cxn>
                    <a:cxn ang="0">
                      <a:pos x="181" y="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8" name="Freeform 124">
                  <a:extLst>
                    <a:ext uri="{FF2B5EF4-FFF2-40B4-BE49-F238E27FC236}">
                      <a16:creationId xmlns:a16="http://schemas.microsoft.com/office/drawing/2014/main" id="{010E2ACE-0745-4D34-A1A2-72DEC73C28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1"/>
                  <a:ext cx="54" cy="73"/>
                </a:xfrm>
                <a:custGeom>
                  <a:avLst/>
                  <a:gdLst/>
                  <a:ahLst/>
                  <a:cxnLst>
                    <a:cxn ang="0">
                      <a:pos x="370" y="97"/>
                    </a:cxn>
                    <a:cxn ang="0">
                      <a:pos x="362" y="159"/>
                    </a:cxn>
                    <a:cxn ang="0">
                      <a:pos x="331" y="214"/>
                    </a:cxn>
                    <a:cxn ang="0">
                      <a:pos x="276" y="266"/>
                    </a:cxn>
                    <a:cxn ang="0">
                      <a:pos x="239" y="279"/>
                    </a:cxn>
                    <a:cxn ang="0">
                      <a:pos x="209" y="294"/>
                    </a:cxn>
                    <a:cxn ang="0">
                      <a:pos x="191" y="344"/>
                    </a:cxn>
                    <a:cxn ang="0">
                      <a:pos x="163" y="414"/>
                    </a:cxn>
                    <a:cxn ang="0">
                      <a:pos x="132" y="480"/>
                    </a:cxn>
                    <a:cxn ang="0">
                      <a:pos x="97" y="501"/>
                    </a:cxn>
                    <a:cxn ang="0">
                      <a:pos x="46" y="501"/>
                    </a:cxn>
                    <a:cxn ang="0">
                      <a:pos x="14" y="486"/>
                    </a:cxn>
                    <a:cxn ang="0">
                      <a:pos x="0" y="446"/>
                    </a:cxn>
                    <a:cxn ang="0">
                      <a:pos x="3" y="401"/>
                    </a:cxn>
                    <a:cxn ang="0">
                      <a:pos x="19" y="318"/>
                    </a:cxn>
                    <a:cxn ang="0">
                      <a:pos x="52" y="251"/>
                    </a:cxn>
                    <a:cxn ang="0">
                      <a:pos x="90" y="193"/>
                    </a:cxn>
                    <a:cxn ang="0">
                      <a:pos x="160" y="69"/>
                    </a:cxn>
                    <a:cxn ang="0">
                      <a:pos x="207" y="14"/>
                    </a:cxn>
                    <a:cxn ang="0">
                      <a:pos x="269" y="0"/>
                    </a:cxn>
                    <a:cxn ang="0">
                      <a:pos x="305" y="9"/>
                    </a:cxn>
                    <a:cxn ang="0">
                      <a:pos x="331" y="28"/>
                    </a:cxn>
                    <a:cxn ang="0">
                      <a:pos x="357" y="61"/>
                    </a:cxn>
                    <a:cxn ang="0">
                      <a:pos x="370" y="9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49" name="Freeform 125">
                  <a:extLst>
                    <a:ext uri="{FF2B5EF4-FFF2-40B4-BE49-F238E27FC236}">
                      <a16:creationId xmlns:a16="http://schemas.microsoft.com/office/drawing/2014/main" id="{5DA3A05C-3D88-4BB1-B9CB-C49EFBAF6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6" y="1157"/>
                  <a:ext cx="13" cy="16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57" y="0"/>
                    </a:cxn>
                    <a:cxn ang="0">
                      <a:pos x="96" y="14"/>
                    </a:cxn>
                    <a:cxn ang="0">
                      <a:pos x="98" y="59"/>
                    </a:cxn>
                    <a:cxn ang="0">
                      <a:pos x="86" y="92"/>
                    </a:cxn>
                    <a:cxn ang="0">
                      <a:pos x="48" y="114"/>
                    </a:cxn>
                    <a:cxn ang="0">
                      <a:pos x="21" y="102"/>
                    </a:cxn>
                    <a:cxn ang="0">
                      <a:pos x="11" y="83"/>
                    </a:cxn>
                    <a:cxn ang="0">
                      <a:pos x="0" y="54"/>
                    </a:cxn>
                    <a:cxn ang="0">
                      <a:pos x="4" y="16"/>
                    </a:cxn>
                    <a:cxn ang="0">
                      <a:pos x="17" y="0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50" name="Freeform 126">
                  <a:extLst>
                    <a:ext uri="{FF2B5EF4-FFF2-40B4-BE49-F238E27FC236}">
                      <a16:creationId xmlns:a16="http://schemas.microsoft.com/office/drawing/2014/main" id="{7348A44C-23E7-4E30-B0BB-FE40EEBF5F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1" y="1081"/>
                  <a:ext cx="44" cy="92"/>
                </a:xfrm>
                <a:custGeom>
                  <a:avLst/>
                  <a:gdLst/>
                  <a:ahLst/>
                  <a:cxnLst>
                    <a:cxn ang="0">
                      <a:pos x="317" y="90"/>
                    </a:cxn>
                    <a:cxn ang="0">
                      <a:pos x="303" y="48"/>
                    </a:cxn>
                    <a:cxn ang="0">
                      <a:pos x="280" y="18"/>
                    </a:cxn>
                    <a:cxn ang="0">
                      <a:pos x="245" y="7"/>
                    </a:cxn>
                    <a:cxn ang="0">
                      <a:pos x="200" y="0"/>
                    </a:cxn>
                    <a:cxn ang="0">
                      <a:pos x="138" y="21"/>
                    </a:cxn>
                    <a:cxn ang="0">
                      <a:pos x="92" y="49"/>
                    </a:cxn>
                    <a:cxn ang="0">
                      <a:pos x="53" y="118"/>
                    </a:cxn>
                    <a:cxn ang="0">
                      <a:pos x="30" y="277"/>
                    </a:cxn>
                    <a:cxn ang="0">
                      <a:pos x="3" y="394"/>
                    </a:cxn>
                    <a:cxn ang="0">
                      <a:pos x="0" y="512"/>
                    </a:cxn>
                    <a:cxn ang="0">
                      <a:pos x="8" y="567"/>
                    </a:cxn>
                    <a:cxn ang="0">
                      <a:pos x="33" y="608"/>
                    </a:cxn>
                    <a:cxn ang="0">
                      <a:pos x="91" y="626"/>
                    </a:cxn>
                    <a:cxn ang="0">
                      <a:pos x="145" y="601"/>
                    </a:cxn>
                    <a:cxn ang="0">
                      <a:pos x="173" y="539"/>
                    </a:cxn>
                    <a:cxn ang="0">
                      <a:pos x="193" y="436"/>
                    </a:cxn>
                    <a:cxn ang="0">
                      <a:pos x="221" y="341"/>
                    </a:cxn>
                    <a:cxn ang="0">
                      <a:pos x="267" y="253"/>
                    </a:cxn>
                    <a:cxn ang="0">
                      <a:pos x="300" y="155"/>
                    </a:cxn>
                    <a:cxn ang="0">
                      <a:pos x="317" y="90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51" name="Freeform 127">
                  <a:extLst>
                    <a:ext uri="{FF2B5EF4-FFF2-40B4-BE49-F238E27FC236}">
                      <a16:creationId xmlns:a16="http://schemas.microsoft.com/office/drawing/2014/main" id="{9A124A7E-1A51-4A87-B781-10D3275057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3" y="1145"/>
                  <a:ext cx="22" cy="21"/>
                </a:xfrm>
                <a:custGeom>
                  <a:avLst/>
                  <a:gdLst/>
                  <a:ahLst/>
                  <a:cxnLst>
                    <a:cxn ang="0">
                      <a:pos x="131" y="24"/>
                    </a:cxn>
                    <a:cxn ang="0">
                      <a:pos x="132" y="80"/>
                    </a:cxn>
                    <a:cxn ang="0">
                      <a:pos x="113" y="137"/>
                    </a:cxn>
                    <a:cxn ang="0">
                      <a:pos x="78" y="152"/>
                    </a:cxn>
                    <a:cxn ang="0">
                      <a:pos x="26" y="137"/>
                    </a:cxn>
                    <a:cxn ang="0">
                      <a:pos x="10" y="111"/>
                    </a:cxn>
                    <a:cxn ang="0">
                      <a:pos x="2" y="81"/>
                    </a:cxn>
                    <a:cxn ang="0">
                      <a:pos x="0" y="39"/>
                    </a:cxn>
                    <a:cxn ang="0">
                      <a:pos x="22" y="10"/>
                    </a:cxn>
                    <a:cxn ang="0">
                      <a:pos x="92" y="0"/>
                    </a:cxn>
                    <a:cxn ang="0">
                      <a:pos x="131" y="24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52" name="Freeform 128">
                  <a:extLst>
                    <a:ext uri="{FF2B5EF4-FFF2-40B4-BE49-F238E27FC236}">
                      <a16:creationId xmlns:a16="http://schemas.microsoft.com/office/drawing/2014/main" id="{EA7A1E64-0327-4913-BBA9-8525A3E2C3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088"/>
                  <a:ext cx="86" cy="119"/>
                </a:xfrm>
                <a:custGeom>
                  <a:avLst/>
                  <a:gdLst/>
                  <a:ahLst/>
                  <a:cxnLst>
                    <a:cxn ang="0">
                      <a:pos x="242" y="117"/>
                    </a:cxn>
                    <a:cxn ang="0">
                      <a:pos x="326" y="97"/>
                    </a:cxn>
                    <a:cxn ang="0">
                      <a:pos x="381" y="62"/>
                    </a:cxn>
                    <a:cxn ang="0">
                      <a:pos x="450" y="21"/>
                    </a:cxn>
                    <a:cxn ang="0">
                      <a:pos x="526" y="0"/>
                    </a:cxn>
                    <a:cxn ang="0">
                      <a:pos x="554" y="10"/>
                    </a:cxn>
                    <a:cxn ang="0">
                      <a:pos x="574" y="33"/>
                    </a:cxn>
                    <a:cxn ang="0">
                      <a:pos x="578" y="71"/>
                    </a:cxn>
                    <a:cxn ang="0">
                      <a:pos x="567" y="117"/>
                    </a:cxn>
                    <a:cxn ang="0">
                      <a:pos x="557" y="158"/>
                    </a:cxn>
                    <a:cxn ang="0">
                      <a:pos x="526" y="207"/>
                    </a:cxn>
                    <a:cxn ang="0">
                      <a:pos x="454" y="276"/>
                    </a:cxn>
                    <a:cxn ang="0">
                      <a:pos x="402" y="311"/>
                    </a:cxn>
                    <a:cxn ang="0">
                      <a:pos x="360" y="331"/>
                    </a:cxn>
                    <a:cxn ang="0">
                      <a:pos x="367" y="407"/>
                    </a:cxn>
                    <a:cxn ang="0">
                      <a:pos x="374" y="477"/>
                    </a:cxn>
                    <a:cxn ang="0">
                      <a:pos x="367" y="580"/>
                    </a:cxn>
                    <a:cxn ang="0">
                      <a:pos x="353" y="642"/>
                    </a:cxn>
                    <a:cxn ang="0">
                      <a:pos x="347" y="705"/>
                    </a:cxn>
                    <a:cxn ang="0">
                      <a:pos x="315" y="769"/>
                    </a:cxn>
                    <a:cxn ang="0">
                      <a:pos x="287" y="815"/>
                    </a:cxn>
                    <a:cxn ang="0">
                      <a:pos x="235" y="859"/>
                    </a:cxn>
                    <a:cxn ang="0">
                      <a:pos x="187" y="899"/>
                    </a:cxn>
                    <a:cxn ang="0">
                      <a:pos x="135" y="926"/>
                    </a:cxn>
                    <a:cxn ang="0">
                      <a:pos x="97" y="941"/>
                    </a:cxn>
                    <a:cxn ang="0">
                      <a:pos x="62" y="865"/>
                    </a:cxn>
                    <a:cxn ang="0">
                      <a:pos x="42" y="787"/>
                    </a:cxn>
                    <a:cxn ang="0">
                      <a:pos x="7" y="670"/>
                    </a:cxn>
                    <a:cxn ang="0">
                      <a:pos x="0" y="615"/>
                    </a:cxn>
                    <a:cxn ang="0">
                      <a:pos x="28" y="525"/>
                    </a:cxn>
                    <a:cxn ang="0">
                      <a:pos x="55" y="401"/>
                    </a:cxn>
                    <a:cxn ang="0">
                      <a:pos x="90" y="242"/>
                    </a:cxn>
                    <a:cxn ang="0">
                      <a:pos x="124" y="166"/>
                    </a:cxn>
                    <a:cxn ang="0">
                      <a:pos x="187" y="131"/>
                    </a:cxn>
                    <a:cxn ang="0">
                      <a:pos x="242" y="117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53" name="Freeform 129">
                  <a:extLst>
                    <a:ext uri="{FF2B5EF4-FFF2-40B4-BE49-F238E27FC236}">
                      <a16:creationId xmlns:a16="http://schemas.microsoft.com/office/drawing/2014/main" id="{4EEBA310-B746-483A-AD19-EE94FA53E4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/>
                  <a:ahLst/>
                  <a:cxnLst>
                    <a:cxn ang="0">
                      <a:pos x="0" y="83"/>
                    </a:cxn>
                    <a:cxn ang="0">
                      <a:pos x="27" y="135"/>
                    </a:cxn>
                    <a:cxn ang="0">
                      <a:pos x="55" y="149"/>
                    </a:cxn>
                    <a:cxn ang="0">
                      <a:pos x="120" y="132"/>
                    </a:cxn>
                    <a:cxn ang="0">
                      <a:pos x="182" y="104"/>
                    </a:cxn>
                    <a:cxn ang="0">
                      <a:pos x="207" y="83"/>
                    </a:cxn>
                    <a:cxn ang="0">
                      <a:pos x="210" y="31"/>
                    </a:cxn>
                    <a:cxn ang="0">
                      <a:pos x="189" y="0"/>
                    </a:cxn>
                    <a:cxn ang="0">
                      <a:pos x="141" y="4"/>
                    </a:cxn>
                    <a:cxn ang="0">
                      <a:pos x="103" y="20"/>
                    </a:cxn>
                    <a:cxn ang="0">
                      <a:pos x="62" y="41"/>
                    </a:cxn>
                    <a:cxn ang="0">
                      <a:pos x="0" y="8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554" name="Freeform 130">
                  <a:extLst>
                    <a:ext uri="{FF2B5EF4-FFF2-40B4-BE49-F238E27FC236}">
                      <a16:creationId xmlns:a16="http://schemas.microsoft.com/office/drawing/2014/main" id="{03F8BD7B-D46A-4803-AB1D-27D7460BFA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5"/>
                  <a:ext cx="1" cy="6"/>
                </a:xfrm>
                <a:custGeom>
                  <a:avLst/>
                  <a:gdLst/>
                  <a:ahLst/>
                  <a:cxnLst>
                    <a:cxn ang="0">
                      <a:pos x="7" y="42"/>
                    </a:cxn>
                    <a:cxn ang="0">
                      <a:pos x="7" y="1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34833" name="Group 138">
              <a:extLst>
                <a:ext uri="{FF2B5EF4-FFF2-40B4-BE49-F238E27FC236}">
                  <a16:creationId xmlns:a16="http://schemas.microsoft.com/office/drawing/2014/main" id="{3354372D-E4DF-4F90-998D-1F740AE10D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" y="866"/>
              <a:ext cx="4925" cy="1191"/>
              <a:chOff x="157" y="854"/>
              <a:chExt cx="4909" cy="1203"/>
            </a:xfrm>
          </p:grpSpPr>
          <p:sp>
            <p:nvSpPr>
              <p:cNvPr id="34834" name="Rectangle 4">
                <a:extLst>
                  <a:ext uri="{FF2B5EF4-FFF2-40B4-BE49-F238E27FC236}">
                    <a16:creationId xmlns:a16="http://schemas.microsoft.com/office/drawing/2014/main" id="{95DC449E-227D-4560-ADFF-276049274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" y="902"/>
                <a:ext cx="490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于               积分，通过变量替换                          可以化为</a:t>
                </a:r>
              </a:p>
            </p:txBody>
          </p:sp>
          <p:graphicFrame>
            <p:nvGraphicFramePr>
              <p:cNvPr id="34835" name="Object 5">
                <a:extLst>
                  <a:ext uri="{FF2B5EF4-FFF2-40B4-BE49-F238E27FC236}">
                    <a16:creationId xmlns:a16="http://schemas.microsoft.com/office/drawing/2014/main" id="{D007592A-0C91-467F-9320-95D3345F53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5" y="902"/>
              <a:ext cx="74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72808" imgH="342751" progId="Equation.3">
                      <p:embed/>
                    </p:oleObj>
                  </mc:Choice>
                  <mc:Fallback>
                    <p:oleObj name="Equation" r:id="rId9" imgW="672808" imgH="342751" progId="Equation.3">
                      <p:embed/>
                      <p:pic>
                        <p:nvPicPr>
                          <p:cNvPr id="34835" name="Object 5">
                            <a:extLst>
                              <a:ext uri="{FF2B5EF4-FFF2-40B4-BE49-F238E27FC236}">
                                <a16:creationId xmlns:a16="http://schemas.microsoft.com/office/drawing/2014/main" id="{D007592A-0C91-467F-9320-95D3345F53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" y="902"/>
                            <a:ext cx="74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6" name="Object 6">
                <a:extLst>
                  <a:ext uri="{FF2B5EF4-FFF2-40B4-BE49-F238E27FC236}">
                    <a16:creationId xmlns:a16="http://schemas.microsoft.com/office/drawing/2014/main" id="{B7B34505-0F8E-4AF7-B3C7-91713EAD04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854"/>
              <a:ext cx="1211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076178" imgH="314427" progId="Equation.3">
                      <p:embed/>
                    </p:oleObj>
                  </mc:Choice>
                  <mc:Fallback>
                    <p:oleObj name="Equation" r:id="rId11" imgW="1076178" imgH="314427" progId="Equation.3">
                      <p:embed/>
                      <p:pic>
                        <p:nvPicPr>
                          <p:cNvPr id="34836" name="Object 6">
                            <a:extLst>
                              <a:ext uri="{FF2B5EF4-FFF2-40B4-BE49-F238E27FC236}">
                                <a16:creationId xmlns:a16="http://schemas.microsoft.com/office/drawing/2014/main" id="{B7B34505-0F8E-4AF7-B3C7-91713EAD04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854"/>
                            <a:ext cx="1211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7" name="Object 7">
                <a:extLst>
                  <a:ext uri="{FF2B5EF4-FFF2-40B4-BE49-F238E27FC236}">
                    <a16:creationId xmlns:a16="http://schemas.microsoft.com/office/drawing/2014/main" id="{9694A64C-1AF1-4AE3-96D3-8B8EFDB867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66" y="1225"/>
              <a:ext cx="1911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04943" imgH="314427" progId="Equation.3">
                      <p:embed/>
                    </p:oleObj>
                  </mc:Choice>
                  <mc:Fallback>
                    <p:oleObj name="Equation" r:id="rId13" imgW="1704943" imgH="314427" progId="Equation.3">
                      <p:embed/>
                      <p:pic>
                        <p:nvPicPr>
                          <p:cNvPr id="34837" name="Object 7">
                            <a:extLst>
                              <a:ext uri="{FF2B5EF4-FFF2-40B4-BE49-F238E27FC236}">
                                <a16:creationId xmlns:a16="http://schemas.microsoft.com/office/drawing/2014/main" id="{9694A64C-1AF1-4AE3-96D3-8B8EFDB867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6" y="1225"/>
                            <a:ext cx="191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8" name="Rectangle 8">
                <a:extLst>
                  <a:ext uri="{FF2B5EF4-FFF2-40B4-BE49-F238E27FC236}">
                    <a16:creationId xmlns:a16="http://schemas.microsoft.com/office/drawing/2014/main" id="{6F589838-1DE2-4347-8B1A-3BA2E46E2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" y="1766"/>
                <a:ext cx="297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就可以用高斯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—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勒让德公式计算。</a:t>
                </a:r>
              </a:p>
            </p:txBody>
          </p:sp>
          <p:graphicFrame>
            <p:nvGraphicFramePr>
              <p:cNvPr id="34839" name="Object 137">
                <a:extLst>
                  <a:ext uri="{FF2B5EF4-FFF2-40B4-BE49-F238E27FC236}">
                    <a16:creationId xmlns:a16="http://schemas.microsoft.com/office/drawing/2014/main" id="{67A2B101-36CF-4680-8A8B-E968DB4C72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59" y="1249"/>
              <a:ext cx="1074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14394" imgH="257175" progId="Equation.3">
                      <p:embed/>
                    </p:oleObj>
                  </mc:Choice>
                  <mc:Fallback>
                    <p:oleObj name="Equation" r:id="rId15" imgW="714394" imgH="257175" progId="Equation.3">
                      <p:embed/>
                      <p:pic>
                        <p:nvPicPr>
                          <p:cNvPr id="34839" name="Object 137">
                            <a:extLst>
                              <a:ext uri="{FF2B5EF4-FFF2-40B4-BE49-F238E27FC236}">
                                <a16:creationId xmlns:a16="http://schemas.microsoft.com/office/drawing/2014/main" id="{67A2B101-36CF-4680-8A8B-E968DB4C72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" y="1249"/>
                            <a:ext cx="1074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745" name="Group 145">
            <a:extLst>
              <a:ext uri="{FF2B5EF4-FFF2-40B4-BE49-F238E27FC236}">
                <a16:creationId xmlns:a16="http://schemas.microsoft.com/office/drawing/2014/main" id="{5AE2ADE8-F933-4B20-BC6E-F4FE8F1F85A0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2266950"/>
            <a:ext cx="3800475" cy="676275"/>
            <a:chOff x="240" y="2100"/>
            <a:chExt cx="2394" cy="426"/>
          </a:xfrm>
        </p:grpSpPr>
        <p:sp>
          <p:nvSpPr>
            <p:cNvPr id="34829" name="Rectangle 146">
              <a:extLst>
                <a:ext uri="{FF2B5EF4-FFF2-40B4-BE49-F238E27FC236}">
                  <a16:creationId xmlns:a16="http://schemas.microsoft.com/office/drawing/2014/main" id="{E808D7F8-71BD-4537-88F6-17DF3C133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60"/>
              <a:ext cx="23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作变换                     则得</a:t>
              </a:r>
            </a:p>
          </p:txBody>
        </p:sp>
        <p:graphicFrame>
          <p:nvGraphicFramePr>
            <p:cNvPr id="34830" name="Object 147">
              <a:extLst>
                <a:ext uri="{FF2B5EF4-FFF2-40B4-BE49-F238E27FC236}">
                  <a16:creationId xmlns:a16="http://schemas.microsoft.com/office/drawing/2014/main" id="{04220EF9-0D00-42E7-9102-B90455396F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100"/>
            <a:ext cx="84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99753" imgH="406224" progId="Equation.3">
                    <p:embed/>
                  </p:oleObj>
                </mc:Choice>
                <mc:Fallback>
                  <p:oleObj name="Equation" r:id="rId17" imgW="799753" imgH="406224" progId="Equation.3">
                    <p:embed/>
                    <p:pic>
                      <p:nvPicPr>
                        <p:cNvPr id="34830" name="Object 147">
                          <a:extLst>
                            <a:ext uri="{FF2B5EF4-FFF2-40B4-BE49-F238E27FC236}">
                              <a16:creationId xmlns:a16="http://schemas.microsoft.com/office/drawing/2014/main" id="{04220EF9-0D00-42E7-9102-B90455396F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00"/>
                          <a:ext cx="842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572" name="Object 148">
            <a:extLst>
              <a:ext uri="{FF2B5EF4-FFF2-40B4-BE49-F238E27FC236}">
                <a16:creationId xmlns:a16="http://schemas.microsoft.com/office/drawing/2014/main" id="{87515477-9E89-4E38-B3DE-BDB0803CB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4215"/>
              </p:ext>
            </p:extLst>
          </p:nvPr>
        </p:nvGraphicFramePr>
        <p:xfrm>
          <a:off x="1125538" y="3516313"/>
          <a:ext cx="59023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2000" imgH="419100" progId="Equation.DSMT4">
                  <p:embed/>
                </p:oleObj>
              </mc:Choice>
              <mc:Fallback>
                <p:oleObj name="Equation" r:id="rId19" imgW="3302000" imgH="419100" progId="Equation.DSMT4">
                  <p:embed/>
                  <p:pic>
                    <p:nvPicPr>
                      <p:cNvPr id="103572" name="Object 148">
                        <a:extLst>
                          <a:ext uri="{FF2B5EF4-FFF2-40B4-BE49-F238E27FC236}">
                            <a16:creationId xmlns:a16="http://schemas.microsoft.com/office/drawing/2014/main" id="{87515477-9E89-4E38-B3DE-BDB0803CB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516313"/>
                        <a:ext cx="59023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3" name="Object 149">
            <a:extLst>
              <a:ext uri="{FF2B5EF4-FFF2-40B4-BE49-F238E27FC236}">
                <a16:creationId xmlns:a16="http://schemas.microsoft.com/office/drawing/2014/main" id="{9E038BBC-0027-4B88-B47A-36683F9FE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8181"/>
              </p:ext>
            </p:extLst>
          </p:nvPr>
        </p:nvGraphicFramePr>
        <p:xfrm>
          <a:off x="614363" y="4354513"/>
          <a:ext cx="8134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9000" imgH="419100" progId="Equation.DSMT4">
                  <p:embed/>
                </p:oleObj>
              </mc:Choice>
              <mc:Fallback>
                <p:oleObj name="Equation" r:id="rId21" imgW="4699000" imgH="419100" progId="Equation.DSMT4">
                  <p:embed/>
                  <p:pic>
                    <p:nvPicPr>
                      <p:cNvPr id="103573" name="Object 149">
                        <a:extLst>
                          <a:ext uri="{FF2B5EF4-FFF2-40B4-BE49-F238E27FC236}">
                            <a16:creationId xmlns:a16="http://schemas.microsoft.com/office/drawing/2014/main" id="{9E038BBC-0027-4B88-B47A-36683F9FE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354513"/>
                        <a:ext cx="81343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4" name="Object 150">
            <a:extLst>
              <a:ext uri="{FF2B5EF4-FFF2-40B4-BE49-F238E27FC236}">
                <a16:creationId xmlns:a16="http://schemas.microsoft.com/office/drawing/2014/main" id="{2ACF6B34-71C3-453A-979D-AEAE40841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07793"/>
              </p:ext>
            </p:extLst>
          </p:nvPr>
        </p:nvGraphicFramePr>
        <p:xfrm>
          <a:off x="1866900" y="5105400"/>
          <a:ext cx="3886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68500" imgH="431800" progId="Equation.3">
                  <p:embed/>
                </p:oleObj>
              </mc:Choice>
              <mc:Fallback>
                <p:oleObj name="Equation" r:id="rId23" imgW="1968500" imgH="431800" progId="Equation.3">
                  <p:embed/>
                  <p:pic>
                    <p:nvPicPr>
                      <p:cNvPr id="103574" name="Object 150">
                        <a:extLst>
                          <a:ext uri="{FF2B5EF4-FFF2-40B4-BE49-F238E27FC236}">
                            <a16:creationId xmlns:a16="http://schemas.microsoft.com/office/drawing/2014/main" id="{2ACF6B34-71C3-453A-979D-AEAE40841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105400"/>
                        <a:ext cx="3886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5" name="Object 151">
            <a:extLst>
              <a:ext uri="{FF2B5EF4-FFF2-40B4-BE49-F238E27FC236}">
                <a16:creationId xmlns:a16="http://schemas.microsoft.com/office/drawing/2014/main" id="{16E46C34-E8ED-46B2-96FE-3E98255C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2946"/>
              </p:ext>
            </p:extLst>
          </p:nvPr>
        </p:nvGraphicFramePr>
        <p:xfrm>
          <a:off x="838200" y="2849563"/>
          <a:ext cx="4876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92400" imgH="431800" progId="Equation.3">
                  <p:embed/>
                </p:oleObj>
              </mc:Choice>
              <mc:Fallback>
                <p:oleObj name="Equation" r:id="rId25" imgW="2692400" imgH="431800" progId="Equation.3">
                  <p:embed/>
                  <p:pic>
                    <p:nvPicPr>
                      <p:cNvPr id="103575" name="Object 151">
                        <a:extLst>
                          <a:ext uri="{FF2B5EF4-FFF2-40B4-BE49-F238E27FC236}">
                            <a16:creationId xmlns:a16="http://schemas.microsoft.com/office/drawing/2014/main" id="{16E46C34-E8ED-46B2-96FE-3E98255CA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49563"/>
                        <a:ext cx="4876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6" name="Object 152">
            <a:extLst>
              <a:ext uri="{FF2B5EF4-FFF2-40B4-BE49-F238E27FC236}">
                <a16:creationId xmlns:a16="http://schemas.microsoft.com/office/drawing/2014/main" id="{BCD11FAB-C6C7-4C9C-A37C-BC608230E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4921"/>
              </p:ext>
            </p:extLst>
          </p:nvPr>
        </p:nvGraphicFramePr>
        <p:xfrm>
          <a:off x="5715000" y="2819400"/>
          <a:ext cx="2895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57229" imgH="352391" progId="Equation.3">
                  <p:embed/>
                </p:oleObj>
              </mc:Choice>
              <mc:Fallback>
                <p:oleObj name="Equation" r:id="rId27" imgW="1457229" imgH="352391" progId="Equation.3">
                  <p:embed/>
                  <p:pic>
                    <p:nvPicPr>
                      <p:cNvPr id="103576" name="Object 152">
                        <a:extLst>
                          <a:ext uri="{FF2B5EF4-FFF2-40B4-BE49-F238E27FC236}">
                            <a16:creationId xmlns:a16="http://schemas.microsoft.com/office/drawing/2014/main" id="{BCD11FAB-C6C7-4C9C-A37C-BC608230E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895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7" name="Object 153">
            <a:extLst>
              <a:ext uri="{FF2B5EF4-FFF2-40B4-BE49-F238E27FC236}">
                <a16:creationId xmlns:a16="http://schemas.microsoft.com/office/drawing/2014/main" id="{B84E349B-F7AC-4680-8661-31CD27C8F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08660"/>
              </p:ext>
            </p:extLst>
          </p:nvPr>
        </p:nvGraphicFramePr>
        <p:xfrm>
          <a:off x="5759450" y="5372100"/>
          <a:ext cx="247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5959" imgH="85725" progId="Equation.3">
                  <p:embed/>
                </p:oleObj>
              </mc:Choice>
              <mc:Fallback>
                <p:oleObj name="Equation" r:id="rId29" imgW="885959" imgH="85725" progId="Equation.3">
                  <p:embed/>
                  <p:pic>
                    <p:nvPicPr>
                      <p:cNvPr id="103577" name="Object 153">
                        <a:extLst>
                          <a:ext uri="{FF2B5EF4-FFF2-40B4-BE49-F238E27FC236}">
                            <a16:creationId xmlns:a16="http://schemas.microsoft.com/office/drawing/2014/main" id="{B84E349B-F7AC-4680-8661-31CD27C8F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372100"/>
                        <a:ext cx="2470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3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>
            <a:extLst>
              <a:ext uri="{FF2B5EF4-FFF2-40B4-BE49-F238E27FC236}">
                <a16:creationId xmlns:a16="http://schemas.microsoft.com/office/drawing/2014/main" id="{9ED5DC84-3515-4787-AE9A-8489EE26DDD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838200"/>
            <a:ext cx="8359775" cy="1146175"/>
            <a:chOff x="384" y="528"/>
            <a:chExt cx="5232" cy="722"/>
          </a:xfrm>
        </p:grpSpPr>
        <p:sp>
          <p:nvSpPr>
            <p:cNvPr id="35870" name="Text Box 7">
              <a:extLst>
                <a:ext uri="{FF2B5EF4-FFF2-40B4-BE49-F238E27FC236}">
                  <a16:creationId xmlns:a16="http://schemas.microsoft.com/office/drawing/2014/main" id="{1E4A435E-86D6-435A-8D93-D280B768E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5232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形如                                           的求积公式，若其代数精度为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n+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称其为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切比雪夫求积</a:t>
              </a:r>
              <a:r>
                <a:rPr lang="zh-CN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871" name="Object 3">
              <a:extLst>
                <a:ext uri="{FF2B5EF4-FFF2-40B4-BE49-F238E27FC236}">
                  <a16:creationId xmlns:a16="http://schemas.microsoft.com/office/drawing/2014/main" id="{374860A1-F123-42CF-A690-7CBA7FE5BA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528"/>
            <a:ext cx="197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43171" imgH="352391" progId="Equation.3">
                    <p:embed/>
                  </p:oleObj>
                </mc:Choice>
                <mc:Fallback>
                  <p:oleObj name="Equation" r:id="rId5" imgW="1743171" imgH="352391" progId="Equation.3">
                    <p:embed/>
                    <p:pic>
                      <p:nvPicPr>
                        <p:cNvPr id="35871" name="Object 3">
                          <a:extLst>
                            <a:ext uri="{FF2B5EF4-FFF2-40B4-BE49-F238E27FC236}">
                              <a16:creationId xmlns:a16="http://schemas.microsoft.com/office/drawing/2014/main" id="{374860A1-F123-42CF-A690-7CBA7FE5B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528"/>
                          <a:ext cx="197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B08F48C9-3739-4C4B-99AA-672C5F5DCA0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6729413" cy="533400"/>
            <a:chOff x="384" y="240"/>
            <a:chExt cx="4239" cy="336"/>
          </a:xfrm>
        </p:grpSpPr>
        <p:sp>
          <p:nvSpPr>
            <p:cNvPr id="35867" name="Rectangle 2">
              <a:extLst>
                <a:ext uri="{FF2B5EF4-FFF2-40B4-BE49-F238E27FC236}">
                  <a16:creationId xmlns:a16="http://schemas.microsoft.com/office/drawing/2014/main" id="{A4BB3536-B195-45E7-85E2-7C9E8DCFA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"/>
              <a:ext cx="27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Gauss-Chebyshev</a:t>
              </a:r>
              <a:r>
                <a:rPr lang="en-US" altLang="zh-CN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求积</a:t>
              </a:r>
              <a:r>
                <a:rPr lang="zh-CN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公式</a:t>
              </a:r>
              <a:endPara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8" name="Text Box 4">
              <a:extLst>
                <a:ext uri="{FF2B5EF4-FFF2-40B4-BE49-F238E27FC236}">
                  <a16:creationId xmlns:a16="http://schemas.microsoft.com/office/drawing/2014/main" id="{DC28194D-DC8C-48F9-BE83-1EB559D43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66"/>
              <a:ext cx="14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切比雪夫</a:t>
              </a:r>
            </a:p>
          </p:txBody>
        </p:sp>
        <p:sp>
          <p:nvSpPr>
            <p:cNvPr id="35869" name="Rectangle 5">
              <a:extLst>
                <a:ext uri="{FF2B5EF4-FFF2-40B4-BE49-F238E27FC236}">
                  <a16:creationId xmlns:a16="http://schemas.microsoft.com/office/drawing/2014/main" id="{3C51724B-C9E8-40B7-BAE4-8C84590C2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8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95E95568-94C6-4D80-90BA-776C7519A167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1981200"/>
            <a:ext cx="8839200" cy="681038"/>
            <a:chOff x="192" y="1248"/>
            <a:chExt cx="5568" cy="429"/>
          </a:xfrm>
        </p:grpSpPr>
        <p:sp>
          <p:nvSpPr>
            <p:cNvPr id="35865" name="Rectangle 9">
              <a:extLst>
                <a:ext uri="{FF2B5EF4-FFF2-40B4-BE49-F238E27FC236}">
                  <a16:creationId xmlns:a16="http://schemas.microsoft.com/office/drawing/2014/main" id="{499DA6B4-9C5C-413A-BF15-B90F1C1A1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296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求形如                                               的两点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。</a:t>
              </a:r>
            </a:p>
          </p:txBody>
        </p:sp>
        <p:graphicFrame>
          <p:nvGraphicFramePr>
            <p:cNvPr id="35866" name="Object 10">
              <a:extLst>
                <a:ext uri="{FF2B5EF4-FFF2-40B4-BE49-F238E27FC236}">
                  <a16:creationId xmlns:a16="http://schemas.microsoft.com/office/drawing/2014/main" id="{2901AD5D-B425-4E0C-B411-0C8A998AC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4" y="1248"/>
            <a:ext cx="215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900" imgH="444500" progId="Equation.3">
                    <p:embed/>
                  </p:oleObj>
                </mc:Choice>
                <mc:Fallback>
                  <p:oleObj name="Equation" r:id="rId7" imgW="2247900" imgH="444500" progId="Equation.3">
                    <p:embed/>
                    <p:pic>
                      <p:nvPicPr>
                        <p:cNvPr id="35866" name="Object 10">
                          <a:extLst>
                            <a:ext uri="{FF2B5EF4-FFF2-40B4-BE49-F238E27FC236}">
                              <a16:creationId xmlns:a16="http://schemas.microsoft.com/office/drawing/2014/main" id="{2901AD5D-B425-4E0C-B411-0C8A998AC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248"/>
                          <a:ext cx="2158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8502A421-D800-414A-B756-831B1937E2B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547938"/>
            <a:ext cx="8237538" cy="638175"/>
            <a:chOff x="336" y="1605"/>
            <a:chExt cx="5189" cy="402"/>
          </a:xfrm>
        </p:grpSpPr>
        <p:sp>
          <p:nvSpPr>
            <p:cNvPr id="35863" name="Rectangle 11">
              <a:extLst>
                <a:ext uri="{FF2B5EF4-FFF2-40B4-BE49-F238E27FC236}">
                  <a16:creationId xmlns:a16="http://schemas.microsoft.com/office/drawing/2014/main" id="{8CFC9670-EBAD-4A13-BA86-B1A0B2135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51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由于节点必是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]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带权                   的二次正交</a:t>
              </a:r>
            </a:p>
          </p:txBody>
        </p:sp>
        <p:graphicFrame>
          <p:nvGraphicFramePr>
            <p:cNvPr id="35864" name="Object 12">
              <a:extLst>
                <a:ext uri="{FF2B5EF4-FFF2-40B4-BE49-F238E27FC236}">
                  <a16:creationId xmlns:a16="http://schemas.microsoft.com/office/drawing/2014/main" id="{AE0EF185-5810-40DF-8806-ECCB6CD19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8" y="1605"/>
            <a:ext cx="81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23880" imgH="352391" progId="Equation.3">
                    <p:embed/>
                  </p:oleObj>
                </mc:Choice>
                <mc:Fallback>
                  <p:oleObj name="Equation" r:id="rId9" imgW="923880" imgH="352391" progId="Equation.3">
                    <p:embed/>
                    <p:pic>
                      <p:nvPicPr>
                        <p:cNvPr id="35864" name="Object 12">
                          <a:extLst>
                            <a:ext uri="{FF2B5EF4-FFF2-40B4-BE49-F238E27FC236}">
                              <a16:creationId xmlns:a16="http://schemas.microsoft.com/office/drawing/2014/main" id="{AE0EF185-5810-40DF-8806-ECCB6CD190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1605"/>
                          <a:ext cx="816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383ABD0F-36B8-460E-95F6-6D428F0E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3200400"/>
            <a:ext cx="797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多项式的零点，这个正交多项式就是二次切比雪夫多项式</a:t>
            </a:r>
          </a:p>
        </p:txBody>
      </p:sp>
      <p:grpSp>
        <p:nvGrpSpPr>
          <p:cNvPr id="6" name="Group 30">
            <a:extLst>
              <a:ext uri="{FF2B5EF4-FFF2-40B4-BE49-F238E27FC236}">
                <a16:creationId xmlns:a16="http://schemas.microsoft.com/office/drawing/2014/main" id="{C17C51AE-E70C-4E8B-BD2C-EEC25747AC4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67113"/>
            <a:ext cx="7820025" cy="685800"/>
            <a:chOff x="384" y="2247"/>
            <a:chExt cx="4926" cy="432"/>
          </a:xfrm>
        </p:grpSpPr>
        <p:graphicFrame>
          <p:nvGraphicFramePr>
            <p:cNvPr id="35859" name="Object 15">
              <a:extLst>
                <a:ext uri="{FF2B5EF4-FFF2-40B4-BE49-F238E27FC236}">
                  <a16:creationId xmlns:a16="http://schemas.microsoft.com/office/drawing/2014/main" id="{C02A6DCB-AC4F-4F4F-9EF2-3B62EC636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352"/>
            <a:ext cx="160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73200" imgH="215900" progId="Equation.3">
                    <p:embed/>
                  </p:oleObj>
                </mc:Choice>
                <mc:Fallback>
                  <p:oleObj name="Equation" r:id="rId11" imgW="1473200" imgH="215900" progId="Equation.3">
                    <p:embed/>
                    <p:pic>
                      <p:nvPicPr>
                        <p:cNvPr id="35859" name="Object 15">
                          <a:extLst>
                            <a:ext uri="{FF2B5EF4-FFF2-40B4-BE49-F238E27FC236}">
                              <a16:creationId xmlns:a16="http://schemas.microsoft.com/office/drawing/2014/main" id="{C02A6DCB-AC4F-4F4F-9EF2-3B62EC636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52"/>
                          <a:ext cx="160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Rectangle 16">
              <a:extLst>
                <a:ext uri="{FF2B5EF4-FFF2-40B4-BE49-F238E27FC236}">
                  <a16:creationId xmlns:a16="http://schemas.microsoft.com/office/drawing/2014/main" id="{04533A83-CC58-4C08-BC04-0FD53C550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故零点为</a:t>
              </a:r>
            </a:p>
          </p:txBody>
        </p:sp>
        <p:graphicFrame>
          <p:nvGraphicFramePr>
            <p:cNvPr id="35861" name="Object 17">
              <a:extLst>
                <a:ext uri="{FF2B5EF4-FFF2-40B4-BE49-F238E27FC236}">
                  <a16:creationId xmlns:a16="http://schemas.microsoft.com/office/drawing/2014/main" id="{16E3CB45-E55D-48EC-AF3A-75939EE4C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3" y="2247"/>
            <a:ext cx="14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43159" imgH="352391" progId="Equation.3">
                    <p:embed/>
                  </p:oleObj>
                </mc:Choice>
                <mc:Fallback>
                  <p:oleObj name="Equation" r:id="rId13" imgW="1343159" imgH="352391" progId="Equation.3">
                    <p:embed/>
                    <p:pic>
                      <p:nvPicPr>
                        <p:cNvPr id="35861" name="Object 17">
                          <a:extLst>
                            <a:ext uri="{FF2B5EF4-FFF2-40B4-BE49-F238E27FC236}">
                              <a16:creationId xmlns:a16="http://schemas.microsoft.com/office/drawing/2014/main" id="{16E3CB45-E55D-48EC-AF3A-75939EE4CC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2247"/>
                          <a:ext cx="14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Rectangle 19">
              <a:extLst>
                <a:ext uri="{FF2B5EF4-FFF2-40B4-BE49-F238E27FC236}">
                  <a16:creationId xmlns:a16="http://schemas.microsoft.com/office/drawing/2014/main" id="{D6DA5D51-F5A5-4F22-9B93-B2E2DDF0E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304"/>
              <a:ext cx="10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该公式对</a:t>
              </a:r>
            </a:p>
          </p:txBody>
        </p:sp>
      </p:grpSp>
      <p:grpSp>
        <p:nvGrpSpPr>
          <p:cNvPr id="7" name="Group 33">
            <a:extLst>
              <a:ext uri="{FF2B5EF4-FFF2-40B4-BE49-F238E27FC236}">
                <a16:creationId xmlns:a16="http://schemas.microsoft.com/office/drawing/2014/main" id="{C1217F3E-5BA0-4B2E-8212-E7A525EDCB6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91000"/>
            <a:ext cx="7450138" cy="471488"/>
            <a:chOff x="288" y="2640"/>
            <a:chExt cx="4693" cy="297"/>
          </a:xfrm>
        </p:grpSpPr>
        <p:grpSp>
          <p:nvGrpSpPr>
            <p:cNvPr id="35855" name="Group 31">
              <a:extLst>
                <a:ext uri="{FF2B5EF4-FFF2-40B4-BE49-F238E27FC236}">
                  <a16:creationId xmlns:a16="http://schemas.microsoft.com/office/drawing/2014/main" id="{43BFF430-3970-4D86-BB92-CC50B1531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640"/>
              <a:ext cx="4693" cy="291"/>
              <a:chOff x="384" y="2640"/>
              <a:chExt cx="4693" cy="291"/>
            </a:xfrm>
          </p:grpSpPr>
          <p:sp>
            <p:nvSpPr>
              <p:cNvPr id="35857" name="Rectangle 18">
                <a:extLst>
                  <a:ext uri="{FF2B5EF4-FFF2-40B4-BE49-F238E27FC236}">
                    <a16:creationId xmlns:a16="http://schemas.microsoft.com/office/drawing/2014/main" id="{EC29D813-18B1-49E8-A54D-A47C73E33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2640"/>
                <a:ext cx="389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都准确成立，可得             应满足的方程组	</a:t>
                </a:r>
              </a:p>
            </p:txBody>
          </p:sp>
          <p:graphicFrame>
            <p:nvGraphicFramePr>
              <p:cNvPr id="35858" name="Object 20">
                <a:extLst>
                  <a:ext uri="{FF2B5EF4-FFF2-40B4-BE49-F238E27FC236}">
                    <a16:creationId xmlns:a16="http://schemas.microsoft.com/office/drawing/2014/main" id="{CA2E6D9A-24E8-488B-B2FF-AC3B1F0606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2652"/>
              <a:ext cx="86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48975" imgH="203112" progId="Equation.3">
                      <p:embed/>
                    </p:oleObj>
                  </mc:Choice>
                  <mc:Fallback>
                    <p:oleObj name="Equation" r:id="rId15" imgW="748975" imgH="203112" progId="Equation.3">
                      <p:embed/>
                      <p:pic>
                        <p:nvPicPr>
                          <p:cNvPr id="35858" name="Object 20">
                            <a:extLst>
                              <a:ext uri="{FF2B5EF4-FFF2-40B4-BE49-F238E27FC236}">
                                <a16:creationId xmlns:a16="http://schemas.microsoft.com/office/drawing/2014/main" id="{CA2E6D9A-24E8-488B-B2FF-AC3B1F0606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652"/>
                            <a:ext cx="86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56" name="Object 21">
              <a:extLst>
                <a:ext uri="{FF2B5EF4-FFF2-40B4-BE49-F238E27FC236}">
                  <a16:creationId xmlns:a16="http://schemas.microsoft.com/office/drawing/2014/main" id="{AC60B527-29E1-4286-B10A-BC2EECFE2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2658"/>
            <a:ext cx="5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2304" imgH="142977" progId="Equation.3">
                    <p:embed/>
                  </p:oleObj>
                </mc:Choice>
                <mc:Fallback>
                  <p:oleObj name="Equation" r:id="rId17" imgW="352304" imgH="142977" progId="Equation.3">
                    <p:embed/>
                    <p:pic>
                      <p:nvPicPr>
                        <p:cNvPr id="35856" name="Object 21">
                          <a:extLst>
                            <a:ext uri="{FF2B5EF4-FFF2-40B4-BE49-F238E27FC236}">
                              <a16:creationId xmlns:a16="http://schemas.microsoft.com/office/drawing/2014/main" id="{AC60B527-29E1-4286-B10A-BC2EECFE2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2658"/>
                          <a:ext cx="52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70" name="Object 22">
            <a:extLst>
              <a:ext uri="{FF2B5EF4-FFF2-40B4-BE49-F238E27FC236}">
                <a16:creationId xmlns:a16="http://schemas.microsoft.com/office/drawing/2014/main" id="{156F182B-205F-4F78-B863-C2AE19F57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1470"/>
              </p:ext>
            </p:extLst>
          </p:nvPr>
        </p:nvGraphicFramePr>
        <p:xfrm>
          <a:off x="1995488" y="4662488"/>
          <a:ext cx="25908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685800" progId="Equation.3">
                  <p:embed/>
                </p:oleObj>
              </mc:Choice>
              <mc:Fallback>
                <p:oleObj name="Equation" r:id="rId19" imgW="1600200" imgH="685800" progId="Equation.3">
                  <p:embed/>
                  <p:pic>
                    <p:nvPicPr>
                      <p:cNvPr id="104470" name="Object 22">
                        <a:extLst>
                          <a:ext uri="{FF2B5EF4-FFF2-40B4-BE49-F238E27FC236}">
                            <a16:creationId xmlns:a16="http://schemas.microsoft.com/office/drawing/2014/main" id="{156F182B-205F-4F78-B863-C2AE19F57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662488"/>
                        <a:ext cx="25908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>
            <a:extLst>
              <a:ext uri="{FF2B5EF4-FFF2-40B4-BE49-F238E27FC236}">
                <a16:creationId xmlns:a16="http://schemas.microsoft.com/office/drawing/2014/main" id="{5783104F-DDB0-4F95-B4FD-D7FB6FE95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71045"/>
              </p:ext>
            </p:extLst>
          </p:nvPr>
        </p:nvGraphicFramePr>
        <p:xfrm>
          <a:off x="4724400" y="4891088"/>
          <a:ext cx="533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112" imgH="139639" progId="Equation.3">
                  <p:embed/>
                </p:oleObj>
              </mc:Choice>
              <mc:Fallback>
                <p:oleObj name="Equation" r:id="rId21" imgW="203112" imgH="139639" progId="Equation.3">
                  <p:embed/>
                  <p:pic>
                    <p:nvPicPr>
                      <p:cNvPr id="104471" name="Object 23">
                        <a:extLst>
                          <a:ext uri="{FF2B5EF4-FFF2-40B4-BE49-F238E27FC236}">
                            <a16:creationId xmlns:a16="http://schemas.microsoft.com/office/drawing/2014/main" id="{5783104F-DDB0-4F95-B4FD-D7FB6FE95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1088"/>
                        <a:ext cx="533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>
            <a:extLst>
              <a:ext uri="{FF2B5EF4-FFF2-40B4-BE49-F238E27FC236}">
                <a16:creationId xmlns:a16="http://schemas.microsoft.com/office/drawing/2014/main" id="{51BE786C-2055-42EA-A5DA-1C8AC4A1A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835"/>
              </p:ext>
            </p:extLst>
          </p:nvPr>
        </p:nvGraphicFramePr>
        <p:xfrm>
          <a:off x="5410200" y="47244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447" imgH="406224" progId="Equation.3">
                  <p:embed/>
                </p:oleObj>
              </mc:Choice>
              <mc:Fallback>
                <p:oleObj name="Equation" r:id="rId23" imgW="812447" imgH="406224" progId="Equation.3">
                  <p:embed/>
                  <p:pic>
                    <p:nvPicPr>
                      <p:cNvPr id="104472" name="Object 24">
                        <a:extLst>
                          <a:ext uri="{FF2B5EF4-FFF2-40B4-BE49-F238E27FC236}">
                            <a16:creationId xmlns:a16="http://schemas.microsoft.com/office/drawing/2014/main" id="{51BE786C-2055-42EA-A5DA-1C8AC4A1A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4">
            <a:extLst>
              <a:ext uri="{FF2B5EF4-FFF2-40B4-BE49-F238E27FC236}">
                <a16:creationId xmlns:a16="http://schemas.microsoft.com/office/drawing/2014/main" id="{DC50AF3E-8BFC-40D8-8F9F-2AA12315691F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5700713"/>
            <a:ext cx="5651500" cy="633412"/>
            <a:chOff x="318" y="3591"/>
            <a:chExt cx="3541" cy="399"/>
          </a:xfrm>
        </p:grpSpPr>
        <p:sp>
          <p:nvSpPr>
            <p:cNvPr id="35853" name="Rectangle 25">
              <a:extLst>
                <a:ext uri="{FF2B5EF4-FFF2-40B4-BE49-F238E27FC236}">
                  <a16:creationId xmlns:a16="http://schemas.microsoft.com/office/drawing/2014/main" id="{39DC70DA-4A5C-4BCC-80E0-529699004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" y="3648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所求公式为</a:t>
              </a:r>
            </a:p>
          </p:txBody>
        </p:sp>
        <p:graphicFrame>
          <p:nvGraphicFramePr>
            <p:cNvPr id="35854" name="Object 26">
              <a:extLst>
                <a:ext uri="{FF2B5EF4-FFF2-40B4-BE49-F238E27FC236}">
                  <a16:creationId xmlns:a16="http://schemas.microsoft.com/office/drawing/2014/main" id="{A678C85E-12A6-4606-B6CA-2E260F09C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3591"/>
            <a:ext cx="205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09857" imgH="390661" progId="Equation.3">
                    <p:embed/>
                  </p:oleObj>
                </mc:Choice>
                <mc:Fallback>
                  <p:oleObj name="Equation" r:id="rId25" imgW="2409857" imgH="390661" progId="Equation.3">
                    <p:embed/>
                    <p:pic>
                      <p:nvPicPr>
                        <p:cNvPr id="35854" name="Object 26">
                          <a:extLst>
                            <a:ext uri="{FF2B5EF4-FFF2-40B4-BE49-F238E27FC236}">
                              <a16:creationId xmlns:a16="http://schemas.microsoft.com/office/drawing/2014/main" id="{A678C85E-12A6-4606-B6CA-2E260F09CF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591"/>
                          <a:ext cx="205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>
            <a:extLst>
              <a:ext uri="{FF2B5EF4-FFF2-40B4-BE49-F238E27FC236}">
                <a16:creationId xmlns:a16="http://schemas.microsoft.com/office/drawing/2014/main" id="{37D48BF9-CE61-48DD-86FE-745341447CB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4313"/>
            <a:ext cx="6705600" cy="1016000"/>
            <a:chOff x="288" y="144"/>
            <a:chExt cx="4224" cy="640"/>
          </a:xfrm>
        </p:grpSpPr>
        <p:sp>
          <p:nvSpPr>
            <p:cNvPr id="36883" name="Rectangle 2">
              <a:extLst>
                <a:ext uri="{FF2B5EF4-FFF2-40B4-BE49-F238E27FC236}">
                  <a16:creationId xmlns:a16="http://schemas.microsoft.com/office/drawing/2014/main" id="{A254CD32-1F2A-4727-886C-0DB80AB3A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422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一般地，利用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次切比雪夫多项式           的零点</a:t>
              </a:r>
            </a:p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	</a:t>
              </a:r>
            </a:p>
          </p:txBody>
        </p:sp>
        <p:graphicFrame>
          <p:nvGraphicFramePr>
            <p:cNvPr id="36884" name="Object 3">
              <a:extLst>
                <a:ext uri="{FF2B5EF4-FFF2-40B4-BE49-F238E27FC236}">
                  <a16:creationId xmlns:a16="http://schemas.microsoft.com/office/drawing/2014/main" id="{8E704D9C-D6B9-4910-B231-4C73F7A98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66"/>
            <a:ext cx="57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9492" imgH="142977" progId="Equation.3">
                    <p:embed/>
                  </p:oleObj>
                </mc:Choice>
                <mc:Fallback>
                  <p:oleObj name="Equation" r:id="rId5" imgW="409492" imgH="142977" progId="Equation.3">
                    <p:embed/>
                    <p:pic>
                      <p:nvPicPr>
                        <p:cNvPr id="36884" name="Object 3">
                          <a:extLst>
                            <a:ext uri="{FF2B5EF4-FFF2-40B4-BE49-F238E27FC236}">
                              <a16:creationId xmlns:a16="http://schemas.microsoft.com/office/drawing/2014/main" id="{8E704D9C-D6B9-4910-B231-4C73F7A980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6"/>
                          <a:ext cx="57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4">
              <a:extLst>
                <a:ext uri="{FF2B5EF4-FFF2-40B4-BE49-F238E27FC236}">
                  <a16:creationId xmlns:a16="http://schemas.microsoft.com/office/drawing/2014/main" id="{CBCBFEAD-1741-46ED-A277-D745AB505A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84"/>
            <a:ext cx="210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33708" imgH="352391" progId="Equation.3">
                    <p:embed/>
                  </p:oleObj>
                </mc:Choice>
                <mc:Fallback>
                  <p:oleObj name="Equation" r:id="rId7" imgW="2333708" imgH="352391" progId="Equation.3">
                    <p:embed/>
                    <p:pic>
                      <p:nvPicPr>
                        <p:cNvPr id="36885" name="Object 4">
                          <a:extLst>
                            <a:ext uri="{FF2B5EF4-FFF2-40B4-BE49-F238E27FC236}">
                              <a16:creationId xmlns:a16="http://schemas.microsoft.com/office/drawing/2014/main" id="{CBCBFEAD-1741-46ED-A277-D745AB505A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84"/>
                          <a:ext cx="210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A3E4000C-2353-47D5-B2BF-08D40CEC0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76406"/>
              </p:ext>
            </p:extLst>
          </p:nvPr>
        </p:nvGraphicFramePr>
        <p:xfrm>
          <a:off x="2667000" y="1524000"/>
          <a:ext cx="40068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2155" imgH="352391" progId="Equation.3">
                  <p:embed/>
                </p:oleObj>
              </mc:Choice>
              <mc:Fallback>
                <p:oleObj name="Equation" r:id="rId9" imgW="2562155" imgH="352391" progId="Equation.3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A3E4000C-2353-47D5-B2BF-08D40CEC0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40068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Rectangle 6">
            <a:extLst>
              <a:ext uri="{FF2B5EF4-FFF2-40B4-BE49-F238E27FC236}">
                <a16:creationId xmlns:a16="http://schemas.microsoft.com/office/drawing/2014/main" id="{47750C06-DCCB-4D1B-98D7-C838ADFA1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63638"/>
            <a:ext cx="497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可以得到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点的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型求积公式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B3E7F17C-DB7D-41FF-AB13-D75CC46F0B1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38375"/>
            <a:ext cx="3429000" cy="733425"/>
            <a:chOff x="432" y="245"/>
            <a:chExt cx="2160" cy="462"/>
          </a:xfrm>
        </p:grpSpPr>
        <p:sp>
          <p:nvSpPr>
            <p:cNvPr id="36881" name="Rectangle 8">
              <a:extLst>
                <a:ext uri="{FF2B5EF4-FFF2-40B4-BE49-F238E27FC236}">
                  <a16:creationId xmlns:a16="http://schemas.microsoft.com/office/drawing/2014/main" id="{B77079F7-9582-4C09-8739-F7F42A8EE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36"/>
              <a:ext cx="12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计算积分</a:t>
              </a:r>
            </a:p>
          </p:txBody>
        </p:sp>
        <p:graphicFrame>
          <p:nvGraphicFramePr>
            <p:cNvPr id="36882" name="Object 9">
              <a:extLst>
                <a:ext uri="{FF2B5EF4-FFF2-40B4-BE49-F238E27FC236}">
                  <a16:creationId xmlns:a16="http://schemas.microsoft.com/office/drawing/2014/main" id="{3FFCE540-4F71-43F7-8A03-89DE05CD31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5"/>
            <a:ext cx="91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8614" imgH="444307" progId="Equation.3">
                    <p:embed/>
                  </p:oleObj>
                </mc:Choice>
                <mc:Fallback>
                  <p:oleObj name="Equation" r:id="rId11" imgW="888614" imgH="444307" progId="Equation.3">
                    <p:embed/>
                    <p:pic>
                      <p:nvPicPr>
                        <p:cNvPr id="36882" name="Object 9">
                          <a:extLst>
                            <a:ext uri="{FF2B5EF4-FFF2-40B4-BE49-F238E27FC236}">
                              <a16:creationId xmlns:a16="http://schemas.microsoft.com/office/drawing/2014/main" id="{3FFCE540-4F71-43F7-8A03-89DE05CD31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5"/>
                          <a:ext cx="91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E4DF3A4F-3457-4773-9C82-B5ECB52EC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37603"/>
              </p:ext>
            </p:extLst>
          </p:nvPr>
        </p:nvGraphicFramePr>
        <p:xfrm>
          <a:off x="2743200" y="3351213"/>
          <a:ext cx="3733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600" imgH="444500" progId="Equation.3">
                  <p:embed/>
                </p:oleObj>
              </mc:Choice>
              <mc:Fallback>
                <p:oleObj name="Equation" r:id="rId13" imgW="2133600" imgH="444500" progId="Equation.3">
                  <p:embed/>
                  <p:pic>
                    <p:nvPicPr>
                      <p:cNvPr id="105482" name="Object 10">
                        <a:extLst>
                          <a:ext uri="{FF2B5EF4-FFF2-40B4-BE49-F238E27FC236}">
                            <a16:creationId xmlns:a16="http://schemas.microsoft.com/office/drawing/2014/main" id="{E4DF3A4F-3457-4773-9C82-B5ECB52EC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1213"/>
                        <a:ext cx="3733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EF97F7CB-5CB3-4D01-B218-7AA575835B1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84638"/>
            <a:ext cx="6172200" cy="715962"/>
            <a:chOff x="432" y="2385"/>
            <a:chExt cx="3888" cy="451"/>
          </a:xfrm>
        </p:grpSpPr>
        <p:sp>
          <p:nvSpPr>
            <p:cNvPr id="36879" name="Rectangle 11">
              <a:extLst>
                <a:ext uri="{FF2B5EF4-FFF2-40B4-BE49-F238E27FC236}">
                  <a16:creationId xmlns:a16="http://schemas.microsoft.com/office/drawing/2014/main" id="{2FFBAA25-9E94-4062-ABC3-D8741E5C6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38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这时</a:t>
              </a:r>
            </a:p>
          </p:txBody>
        </p:sp>
        <p:graphicFrame>
          <p:nvGraphicFramePr>
            <p:cNvPr id="36880" name="Object 12">
              <a:extLst>
                <a:ext uri="{FF2B5EF4-FFF2-40B4-BE49-F238E27FC236}">
                  <a16:creationId xmlns:a16="http://schemas.microsoft.com/office/drawing/2014/main" id="{1C8AFA08-5649-4016-8243-922C9003A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385"/>
            <a:ext cx="3312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59100" imgH="406400" progId="Equation.3">
                    <p:embed/>
                  </p:oleObj>
                </mc:Choice>
                <mc:Fallback>
                  <p:oleObj name="Equation" r:id="rId15" imgW="2959100" imgH="406400" progId="Equation.3">
                    <p:embed/>
                    <p:pic>
                      <p:nvPicPr>
                        <p:cNvPr id="36880" name="Object 12">
                          <a:extLst>
                            <a:ext uri="{FF2B5EF4-FFF2-40B4-BE49-F238E27FC236}">
                              <a16:creationId xmlns:a16="http://schemas.microsoft.com/office/drawing/2014/main" id="{1C8AFA08-5649-4016-8243-922C9003AD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85"/>
                          <a:ext cx="3312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5" name="Object 13">
            <a:extLst>
              <a:ext uri="{FF2B5EF4-FFF2-40B4-BE49-F238E27FC236}">
                <a16:creationId xmlns:a16="http://schemas.microsoft.com/office/drawing/2014/main" id="{E2BEA2BD-CB56-45EE-BA29-9D65860E2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67972"/>
              </p:ext>
            </p:extLst>
          </p:nvPr>
        </p:nvGraphicFramePr>
        <p:xfrm>
          <a:off x="1600200" y="4794250"/>
          <a:ext cx="5410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49600" imgH="406400" progId="Equation.3">
                  <p:embed/>
                </p:oleObj>
              </mc:Choice>
              <mc:Fallback>
                <p:oleObj name="Equation" r:id="rId17" imgW="3149600" imgH="406400" progId="Equation.3">
                  <p:embed/>
                  <p:pic>
                    <p:nvPicPr>
                      <p:cNvPr id="105485" name="Object 13">
                        <a:extLst>
                          <a:ext uri="{FF2B5EF4-FFF2-40B4-BE49-F238E27FC236}">
                            <a16:creationId xmlns:a16="http://schemas.microsoft.com/office/drawing/2014/main" id="{E2BEA2BD-CB56-45EE-BA29-9D65860E2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94250"/>
                        <a:ext cx="5410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>
            <a:extLst>
              <a:ext uri="{FF2B5EF4-FFF2-40B4-BE49-F238E27FC236}">
                <a16:creationId xmlns:a16="http://schemas.microsoft.com/office/drawing/2014/main" id="{D3211BF3-F8D5-405F-B582-A55F1EE744F8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5546725"/>
            <a:ext cx="8578850" cy="777875"/>
            <a:chOff x="212" y="3264"/>
            <a:chExt cx="5068" cy="490"/>
          </a:xfrm>
        </p:grpSpPr>
        <p:sp>
          <p:nvSpPr>
            <p:cNvPr id="36877" name="Rectangle 14">
              <a:extLst>
                <a:ext uri="{FF2B5EF4-FFF2-40B4-BE49-F238E27FC236}">
                  <a16:creationId xmlns:a16="http://schemas.microsoft.com/office/drawing/2014/main" id="{40433175-AF22-4D4C-98B2-2E4B1555F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3360"/>
              <a:ext cx="7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于是有 </a:t>
              </a:r>
            </a:p>
          </p:txBody>
        </p:sp>
        <p:graphicFrame>
          <p:nvGraphicFramePr>
            <p:cNvPr id="36878" name="Object 15">
              <a:extLst>
                <a:ext uri="{FF2B5EF4-FFF2-40B4-BE49-F238E27FC236}">
                  <a16:creationId xmlns:a16="http://schemas.microsoft.com/office/drawing/2014/main" id="{ED6E05A2-6024-4A95-B5AD-B4BB885A6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264"/>
            <a:ext cx="436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87800" imgH="444500" progId="Equation.3">
                    <p:embed/>
                  </p:oleObj>
                </mc:Choice>
                <mc:Fallback>
                  <p:oleObj name="Equation" r:id="rId19" imgW="3987800" imgH="444500" progId="Equation.3">
                    <p:embed/>
                    <p:pic>
                      <p:nvPicPr>
                        <p:cNvPr id="36878" name="Object 15">
                          <a:extLst>
                            <a:ext uri="{FF2B5EF4-FFF2-40B4-BE49-F238E27FC236}">
                              <a16:creationId xmlns:a16="http://schemas.microsoft.com/office/drawing/2014/main" id="{ED6E05A2-6024-4A95-B5AD-B4BB885A6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64"/>
                          <a:ext cx="436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40ECDB57-3256-4FD1-84CF-6AFB4341AA9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95600"/>
            <a:ext cx="7146925" cy="461963"/>
            <a:chOff x="384" y="816"/>
            <a:chExt cx="4502" cy="291"/>
          </a:xfrm>
        </p:grpSpPr>
        <p:sp>
          <p:nvSpPr>
            <p:cNvPr id="36875" name="Rectangle 17">
              <a:extLst>
                <a:ext uri="{FF2B5EF4-FFF2-40B4-BE49-F238E27FC236}">
                  <a16:creationId xmlns:a16="http://schemas.microsoft.com/office/drawing/2014/main" id="{81DD49F6-B2F2-45D2-A21D-BEB772B61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816"/>
              <a:ext cx="45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选用          的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Gauss-</a:t>
              </a:r>
              <a:r>
                <a:rPr lang="en-US" altLang="zh-CN" sz="24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Chebyshev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求积公式计算，即</a:t>
              </a:r>
            </a:p>
          </p:txBody>
        </p:sp>
        <p:graphicFrame>
          <p:nvGraphicFramePr>
            <p:cNvPr id="36876" name="Object 18">
              <a:extLst>
                <a:ext uri="{FF2B5EF4-FFF2-40B4-BE49-F238E27FC236}">
                  <a16:creationId xmlns:a16="http://schemas.microsoft.com/office/drawing/2014/main" id="{32B1EC2B-ABFC-48EA-AEAA-BC5F11BBD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864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140" imgH="177723" progId="Equation.3">
                    <p:embed/>
                  </p:oleObj>
                </mc:Choice>
                <mc:Fallback>
                  <p:oleObj name="Equation" r:id="rId21" imgW="368140" imgH="177723" progId="Equation.3">
                    <p:embed/>
                    <p:pic>
                      <p:nvPicPr>
                        <p:cNvPr id="36876" name="Object 18">
                          <a:extLst>
                            <a:ext uri="{FF2B5EF4-FFF2-40B4-BE49-F238E27FC236}">
                              <a16:creationId xmlns:a16="http://schemas.microsoft.com/office/drawing/2014/main" id="{32B1EC2B-ABFC-48EA-AEAA-BC5F11BBD3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64"/>
                          <a:ext cx="4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4DB9321E-7F70-432C-9E9F-EBD817B96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87590"/>
              </p:ext>
            </p:extLst>
          </p:nvPr>
        </p:nvGraphicFramePr>
        <p:xfrm>
          <a:off x="2867025" y="1989138"/>
          <a:ext cx="2038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6178" imgH="352391" progId="Equation.3">
                  <p:embed/>
                </p:oleObj>
              </mc:Choice>
              <mc:Fallback>
                <p:oleObj name="Equation" r:id="rId6" imgW="1076178" imgH="352391" progId="Equation.3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4DB9321E-7F70-432C-9E9F-EBD817B96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989138"/>
                        <a:ext cx="20383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8">
            <a:extLst>
              <a:ext uri="{FF2B5EF4-FFF2-40B4-BE49-F238E27FC236}">
                <a16:creationId xmlns:a16="http://schemas.microsoft.com/office/drawing/2014/main" id="{F5FC4A26-42FC-4172-8696-39412D9C121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90800"/>
            <a:ext cx="9159875" cy="457200"/>
            <a:chOff x="0" y="2160"/>
            <a:chExt cx="5760" cy="288"/>
          </a:xfrm>
        </p:grpSpPr>
        <p:sp>
          <p:nvSpPr>
            <p:cNvPr id="37986" name="Rectangle 8">
              <a:extLst>
                <a:ext uri="{FF2B5EF4-FFF2-40B4-BE49-F238E27FC236}">
                  <a16:creationId xmlns:a16="http://schemas.microsoft.com/office/drawing/2014/main" id="{3C10F693-BBBC-400F-8618-32EF9153C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60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3048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由求积公式对     次多项式                   也准确成立知</a:t>
              </a:r>
            </a:p>
          </p:txBody>
        </p:sp>
        <p:graphicFrame>
          <p:nvGraphicFramePr>
            <p:cNvPr id="37987" name="Object 4">
              <a:extLst>
                <a:ext uri="{FF2B5EF4-FFF2-40B4-BE49-F238E27FC236}">
                  <a16:creationId xmlns:a16="http://schemas.microsoft.com/office/drawing/2014/main" id="{24F4F706-5592-49E7-BFB9-336A0CB20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219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857" imgH="85725" progId="Equation.3">
                    <p:embed/>
                  </p:oleObj>
                </mc:Choice>
                <mc:Fallback>
                  <p:oleObj name="Equation" r:id="rId8" imgW="123857" imgH="85725" progId="Equation.3">
                    <p:embed/>
                    <p:pic>
                      <p:nvPicPr>
                        <p:cNvPr id="37987" name="Object 4">
                          <a:extLst>
                            <a:ext uri="{FF2B5EF4-FFF2-40B4-BE49-F238E27FC236}">
                              <a16:creationId xmlns:a16="http://schemas.microsoft.com/office/drawing/2014/main" id="{24F4F706-5592-49E7-BFB9-336A0CB20F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19"/>
                          <a:ext cx="24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8" name="Object 3">
              <a:extLst>
                <a:ext uri="{FF2B5EF4-FFF2-40B4-BE49-F238E27FC236}">
                  <a16:creationId xmlns:a16="http://schemas.microsoft.com/office/drawing/2014/main" id="{B6000BFA-7A97-4F6B-B3A1-B5683E7908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91"/>
            <a:ext cx="91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71582" imgH="161959" progId="Equation.3">
                    <p:embed/>
                  </p:oleObj>
                </mc:Choice>
                <mc:Fallback>
                  <p:oleObj name="Equation" r:id="rId10" imgW="771582" imgH="161959" progId="Equation.3">
                    <p:embed/>
                    <p:pic>
                      <p:nvPicPr>
                        <p:cNvPr id="37988" name="Object 3">
                          <a:extLst>
                            <a:ext uri="{FF2B5EF4-FFF2-40B4-BE49-F238E27FC236}">
                              <a16:creationId xmlns:a16="http://schemas.microsoft.com/office/drawing/2014/main" id="{B6000BFA-7A97-4F6B-B3A1-B5683E7908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91"/>
                          <a:ext cx="91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74D7DD88-A4F1-468F-A8AF-AAF2334E8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9407"/>
              </p:ext>
            </p:extLst>
          </p:nvPr>
        </p:nvGraphicFramePr>
        <p:xfrm>
          <a:off x="2065338" y="3033713"/>
          <a:ext cx="5343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38633" imgH="352391" progId="Equation.3">
                  <p:embed/>
                </p:oleObj>
              </mc:Choice>
              <mc:Fallback>
                <p:oleObj name="Equation" r:id="rId12" imgW="3438633" imgH="352391" progId="Equation.3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74D7DD88-A4F1-468F-A8AF-AAF2334E8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033713"/>
                        <a:ext cx="5343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9">
            <a:extLst>
              <a:ext uri="{FF2B5EF4-FFF2-40B4-BE49-F238E27FC236}">
                <a16:creationId xmlns:a16="http://schemas.microsoft.com/office/drawing/2014/main" id="{8CF9EC73-46C0-4801-99DE-85C7E4712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5  Gaussian Quadrature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6E7C6E4F-4150-466A-8FA3-369501AAB36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4813"/>
            <a:ext cx="5368925" cy="461962"/>
            <a:chOff x="720" y="288"/>
            <a:chExt cx="3382" cy="291"/>
          </a:xfrm>
        </p:grpSpPr>
        <p:sp>
          <p:nvSpPr>
            <p:cNvPr id="34914" name="Rectangle 10">
              <a:extLst>
                <a:ext uri="{FF2B5EF4-FFF2-40B4-BE49-F238E27FC236}">
                  <a16:creationId xmlns:a16="http://schemas.microsoft.com/office/drawing/2014/main" id="{5E376957-C7E2-483A-81A9-FEB63046E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8"/>
              <a:ext cx="30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稳定性与收敛性</a:t>
              </a:r>
            </a:p>
          </p:txBody>
        </p:sp>
        <p:sp>
          <p:nvSpPr>
            <p:cNvPr id="37985" name="Rectangle 11">
              <a:extLst>
                <a:ext uri="{FF2B5EF4-FFF2-40B4-BE49-F238E27FC236}">
                  <a16:creationId xmlns:a16="http://schemas.microsoft.com/office/drawing/2014/main" id="{6813E3F5-187C-4C82-8CF3-0D7CA25FF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4" name="Group 87">
            <a:extLst>
              <a:ext uri="{FF2B5EF4-FFF2-40B4-BE49-F238E27FC236}">
                <a16:creationId xmlns:a16="http://schemas.microsoft.com/office/drawing/2014/main" id="{BE8492FF-966A-4EBB-BC73-C5BEA222C69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28775"/>
            <a:ext cx="5954713" cy="461963"/>
            <a:chOff x="288" y="1632"/>
            <a:chExt cx="3751" cy="291"/>
          </a:xfrm>
        </p:grpSpPr>
        <p:sp>
          <p:nvSpPr>
            <p:cNvPr id="37982" name="Rectangle 86">
              <a:extLst>
                <a:ext uri="{FF2B5EF4-FFF2-40B4-BE49-F238E27FC236}">
                  <a16:creationId xmlns:a16="http://schemas.microsoft.com/office/drawing/2014/main" id="{F61C5D56-5204-44B5-8033-8075F616C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32"/>
              <a:ext cx="37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由求积公式对函数             准确成立知</a:t>
              </a:r>
            </a:p>
          </p:txBody>
        </p:sp>
        <p:graphicFrame>
          <p:nvGraphicFramePr>
            <p:cNvPr id="37983" name="Object 84">
              <a:extLst>
                <a:ext uri="{FF2B5EF4-FFF2-40B4-BE49-F238E27FC236}">
                  <a16:creationId xmlns:a16="http://schemas.microsoft.com/office/drawing/2014/main" id="{FF0B6438-8DF9-4D20-829C-FA21E8312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680"/>
            <a:ext cx="5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04908" imgH="123689" progId="Equation.3">
                    <p:embed/>
                  </p:oleObj>
                </mc:Choice>
                <mc:Fallback>
                  <p:oleObj name="Equation" r:id="rId14" imgW="504908" imgH="123689" progId="Equation.3">
                    <p:embed/>
                    <p:pic>
                      <p:nvPicPr>
                        <p:cNvPr id="37983" name="Object 84">
                          <a:extLst>
                            <a:ext uri="{FF2B5EF4-FFF2-40B4-BE49-F238E27FC236}">
                              <a16:creationId xmlns:a16="http://schemas.microsoft.com/office/drawing/2014/main" id="{FF0B6438-8DF9-4D20-829C-FA21E8312C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80"/>
                          <a:ext cx="57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341" name="Rectangle 85">
            <a:extLst>
              <a:ext uri="{FF2B5EF4-FFF2-40B4-BE49-F238E27FC236}">
                <a16:creationId xmlns:a16="http://schemas.microsoft.com/office/drawing/2014/main" id="{562167C3-8957-4FD3-B2C1-6406B7D09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524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高斯求积公式的系数具有下列特点：</a:t>
            </a:r>
          </a:p>
        </p:txBody>
      </p:sp>
      <p:sp>
        <p:nvSpPr>
          <p:cNvPr id="96345" name="Text Box 89">
            <a:extLst>
              <a:ext uri="{FF2B5EF4-FFF2-40B4-BE49-F238E27FC236}">
                <a16:creationId xmlns:a16="http://schemas.microsoft.com/office/drawing/2014/main" id="{24C2A7B9-5713-4229-BBA3-3DE699CC9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483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故知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型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积公式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稳定的。</a:t>
            </a:r>
          </a:p>
        </p:txBody>
      </p:sp>
      <p:grpSp>
        <p:nvGrpSpPr>
          <p:cNvPr id="5" name="Group 176">
            <a:extLst>
              <a:ext uri="{FF2B5EF4-FFF2-40B4-BE49-F238E27FC236}">
                <a16:creationId xmlns:a16="http://schemas.microsoft.com/office/drawing/2014/main" id="{371DDA76-600D-47C6-B62D-9FE84BBCAED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508500"/>
            <a:ext cx="8229600" cy="1600200"/>
            <a:chOff x="576" y="2832"/>
            <a:chExt cx="5184" cy="1008"/>
          </a:xfrm>
        </p:grpSpPr>
        <p:sp>
          <p:nvSpPr>
            <p:cNvPr id="34912" name="Rectangle 90">
              <a:extLst>
                <a:ext uri="{FF2B5EF4-FFF2-40B4-BE49-F238E27FC236}">
                  <a16:creationId xmlns:a16="http://schemas.microsoft.com/office/drawing/2014/main" id="{EA8A9E2A-DABA-4752-B91C-78A4EF6A6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832"/>
              <a:ext cx="5184" cy="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关于收敛性，只指出结论：若         在区间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连</a:t>
              </a:r>
            </a:p>
            <a:p>
              <a:pPr eaLnBrk="1" hangingPunct="1">
                <a:lnSpc>
                  <a:spcPct val="130000"/>
                </a:lnSpc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续，那么当          时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型求积公式                收敛到积</a:t>
              </a:r>
            </a:p>
            <a:p>
              <a:pPr eaLnBrk="1" hangingPunct="1">
                <a:lnSpc>
                  <a:spcPct val="130000"/>
                </a:lnSpc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分值                        。 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P115)</a:t>
              </a:r>
              <a:endPara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78" name="Object 91">
              <a:extLst>
                <a:ext uri="{FF2B5EF4-FFF2-40B4-BE49-F238E27FC236}">
                  <a16:creationId xmlns:a16="http://schemas.microsoft.com/office/drawing/2014/main" id="{E6C839D9-7CFE-4EC7-A79D-4F9BA7387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0" y="2939"/>
            <a:ext cx="39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140" imgH="203112" progId="Equation.3">
                    <p:embed/>
                  </p:oleObj>
                </mc:Choice>
                <mc:Fallback>
                  <p:oleObj name="Equation" r:id="rId16" imgW="368140" imgH="203112" progId="Equation.3">
                    <p:embed/>
                    <p:pic>
                      <p:nvPicPr>
                        <p:cNvPr id="37978" name="Object 91">
                          <a:extLst>
                            <a:ext uri="{FF2B5EF4-FFF2-40B4-BE49-F238E27FC236}">
                              <a16:creationId xmlns:a16="http://schemas.microsoft.com/office/drawing/2014/main" id="{E6C839D9-7CFE-4EC7-A79D-4F9BA7387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939"/>
                          <a:ext cx="39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79" name="Object 92">
              <a:extLst>
                <a:ext uri="{FF2B5EF4-FFF2-40B4-BE49-F238E27FC236}">
                  <a16:creationId xmlns:a16="http://schemas.microsoft.com/office/drawing/2014/main" id="{95B3593C-1692-4C9E-A294-F318B397D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264"/>
            <a:ext cx="48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0531" imgH="66743" progId="Equation.3">
                    <p:embed/>
                  </p:oleObj>
                </mc:Choice>
                <mc:Fallback>
                  <p:oleObj name="Equation" r:id="rId18" imgW="390531" imgH="66743" progId="Equation.3">
                    <p:embed/>
                    <p:pic>
                      <p:nvPicPr>
                        <p:cNvPr id="37979" name="Object 92">
                          <a:extLst>
                            <a:ext uri="{FF2B5EF4-FFF2-40B4-BE49-F238E27FC236}">
                              <a16:creationId xmlns:a16="http://schemas.microsoft.com/office/drawing/2014/main" id="{95B3593C-1692-4C9E-A294-F318B397D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4"/>
                          <a:ext cx="48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0" name="Object 93">
              <a:extLst>
                <a:ext uri="{FF2B5EF4-FFF2-40B4-BE49-F238E27FC236}">
                  <a16:creationId xmlns:a16="http://schemas.microsoft.com/office/drawing/2014/main" id="{9B4535DA-1876-4A73-9EAA-493E42D3AC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137"/>
            <a:ext cx="7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95433" imgH="352391" progId="Equation.3">
                    <p:embed/>
                  </p:oleObj>
                </mc:Choice>
                <mc:Fallback>
                  <p:oleObj name="Equation" r:id="rId20" imgW="695433" imgH="352391" progId="Equation.3">
                    <p:embed/>
                    <p:pic>
                      <p:nvPicPr>
                        <p:cNvPr id="37980" name="Object 93">
                          <a:extLst>
                            <a:ext uri="{FF2B5EF4-FFF2-40B4-BE49-F238E27FC236}">
                              <a16:creationId xmlns:a16="http://schemas.microsoft.com/office/drawing/2014/main" id="{9B4535DA-1876-4A73-9EAA-493E42D3AC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137"/>
                          <a:ext cx="76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1" name="Object 94">
              <a:extLst>
                <a:ext uri="{FF2B5EF4-FFF2-40B4-BE49-F238E27FC236}">
                  <a16:creationId xmlns:a16="http://schemas.microsoft.com/office/drawing/2014/main" id="{A51F2277-8793-4DFA-AE1A-B1710D0644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0" y="3469"/>
            <a:ext cx="112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23880" imgH="276157" progId="Equation.3">
                    <p:embed/>
                  </p:oleObj>
                </mc:Choice>
                <mc:Fallback>
                  <p:oleObj name="Equation" r:id="rId22" imgW="923880" imgH="276157" progId="Equation.3">
                    <p:embed/>
                    <p:pic>
                      <p:nvPicPr>
                        <p:cNvPr id="37981" name="Object 94">
                          <a:extLst>
                            <a:ext uri="{FF2B5EF4-FFF2-40B4-BE49-F238E27FC236}">
                              <a16:creationId xmlns:a16="http://schemas.microsoft.com/office/drawing/2014/main" id="{A51F2277-8793-4DFA-AE1A-B1710D0644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469"/>
                          <a:ext cx="112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8">
            <a:extLst>
              <a:ext uri="{FF2B5EF4-FFF2-40B4-BE49-F238E27FC236}">
                <a16:creationId xmlns:a16="http://schemas.microsoft.com/office/drawing/2014/main" id="{67DC7398-1563-415D-A804-4D1E8ADC553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762000"/>
            <a:ext cx="1565275" cy="457200"/>
            <a:chOff x="480" y="576"/>
            <a:chExt cx="986" cy="288"/>
          </a:xfrm>
        </p:grpSpPr>
        <p:pic>
          <p:nvPicPr>
            <p:cNvPr id="37975" name="Picture 96" descr="toolbox">
              <a:extLst>
                <a:ext uri="{FF2B5EF4-FFF2-40B4-BE49-F238E27FC236}">
                  <a16:creationId xmlns:a16="http://schemas.microsoft.com/office/drawing/2014/main" id="{0B7AE5F0-D325-4F0E-85BC-BCAFCB1E2F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6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76" name="Rectangle 97">
              <a:extLst>
                <a:ext uri="{FF2B5EF4-FFF2-40B4-BE49-F238E27FC236}">
                  <a16:creationId xmlns:a16="http://schemas.microsoft.com/office/drawing/2014/main" id="{69864594-DA2F-4772-8F58-5BC333A2B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76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稳定性</a:t>
              </a:r>
            </a:p>
          </p:txBody>
        </p:sp>
      </p:grpSp>
      <p:grpSp>
        <p:nvGrpSpPr>
          <p:cNvPr id="7" name="Group 99">
            <a:extLst>
              <a:ext uri="{FF2B5EF4-FFF2-40B4-BE49-F238E27FC236}">
                <a16:creationId xmlns:a16="http://schemas.microsoft.com/office/drawing/2014/main" id="{A7CC180E-86F0-47DA-9165-9AC0CFCDC40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14800"/>
            <a:ext cx="1565275" cy="457200"/>
            <a:chOff x="480" y="576"/>
            <a:chExt cx="986" cy="288"/>
          </a:xfrm>
        </p:grpSpPr>
        <p:pic>
          <p:nvPicPr>
            <p:cNvPr id="37973" name="Picture 100" descr="toolbox">
              <a:extLst>
                <a:ext uri="{FF2B5EF4-FFF2-40B4-BE49-F238E27FC236}">
                  <a16:creationId xmlns:a16="http://schemas.microsoft.com/office/drawing/2014/main" id="{9A6579B5-6DA8-44C1-9216-C16E53ECAB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6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74" name="Rectangle 101">
              <a:extLst>
                <a:ext uri="{FF2B5EF4-FFF2-40B4-BE49-F238E27FC236}">
                  <a16:creationId xmlns:a16="http://schemas.microsoft.com/office/drawing/2014/main" id="{7792AD53-EA29-4185-B36E-C2C3D004A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76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收敛性</a:t>
              </a:r>
            </a:p>
          </p:txBody>
        </p:sp>
      </p:grpSp>
      <p:grpSp>
        <p:nvGrpSpPr>
          <p:cNvPr id="8" name="Group 177">
            <a:extLst>
              <a:ext uri="{FF2B5EF4-FFF2-40B4-BE49-F238E27FC236}">
                <a16:creationId xmlns:a16="http://schemas.microsoft.com/office/drawing/2014/main" id="{38A22063-BFFB-477C-83FC-6CCBAAA3471D}"/>
              </a:ext>
            </a:extLst>
          </p:cNvPr>
          <p:cNvGrpSpPr>
            <a:grpSpLocks/>
          </p:cNvGrpSpPr>
          <p:nvPr/>
        </p:nvGrpSpPr>
        <p:grpSpPr bwMode="auto">
          <a:xfrm>
            <a:off x="241300" y="2097088"/>
            <a:ext cx="8496300" cy="2971800"/>
            <a:chOff x="204" y="1706"/>
            <a:chExt cx="5352" cy="1872"/>
          </a:xfrm>
        </p:grpSpPr>
        <p:sp>
          <p:nvSpPr>
            <p:cNvPr id="37902" name="AutoShape 104">
              <a:extLst>
                <a:ext uri="{FF2B5EF4-FFF2-40B4-BE49-F238E27FC236}">
                  <a16:creationId xmlns:a16="http://schemas.microsoft.com/office/drawing/2014/main" id="{151D57C7-59E8-4852-ACBB-89F232F3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1706"/>
              <a:ext cx="4634" cy="864"/>
            </a:xfrm>
            <a:prstGeom prst="cloudCallout">
              <a:avLst>
                <a:gd name="adj1" fmla="val -52116"/>
                <a:gd name="adj2" fmla="val 8900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高斯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点往往是无理数，数据必然有误差，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数值计算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过程是否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稳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？</a:t>
              </a:r>
            </a:p>
          </p:txBody>
        </p:sp>
        <p:grpSp>
          <p:nvGrpSpPr>
            <p:cNvPr id="37903" name="Group 105">
              <a:extLst>
                <a:ext uri="{FF2B5EF4-FFF2-40B4-BE49-F238E27FC236}">
                  <a16:creationId xmlns:a16="http://schemas.microsoft.com/office/drawing/2014/main" id="{82F5B43A-A384-4CD6-8B8F-6EA249FDED5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04" y="2606"/>
              <a:ext cx="1497" cy="972"/>
              <a:chOff x="1303" y="1686"/>
              <a:chExt cx="2573" cy="1669"/>
            </a:xfrm>
          </p:grpSpPr>
          <p:grpSp>
            <p:nvGrpSpPr>
              <p:cNvPr id="37904" name="Group 106">
                <a:extLst>
                  <a:ext uri="{FF2B5EF4-FFF2-40B4-BE49-F238E27FC236}">
                    <a16:creationId xmlns:a16="http://schemas.microsoft.com/office/drawing/2014/main" id="{E74FF7F3-4CBF-4467-9283-C714838DCF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96363" name="Freeform 107">
                  <a:extLst>
                    <a:ext uri="{FF2B5EF4-FFF2-40B4-BE49-F238E27FC236}">
                      <a16:creationId xmlns:a16="http://schemas.microsoft.com/office/drawing/2014/main" id="{AF5D4D47-7360-4D11-A2FD-E74A2527BA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56"/>
                  <a:ext cx="2573" cy="486"/>
                </a:xfrm>
                <a:custGeom>
                  <a:avLst/>
                  <a:gdLst/>
                  <a:ahLst/>
                  <a:cxnLst>
                    <a:cxn ang="0">
                      <a:pos x="1570" y="0"/>
                    </a:cxn>
                    <a:cxn ang="0">
                      <a:pos x="5145" y="0"/>
                    </a:cxn>
                    <a:cxn ang="0">
                      <a:pos x="4182" y="963"/>
                    </a:cxn>
                    <a:cxn ang="0">
                      <a:pos x="0" y="963"/>
                    </a:cxn>
                    <a:cxn ang="0">
                      <a:pos x="1570" y="0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364" name="Rectangle 108">
                  <a:extLst>
                    <a:ext uri="{FF2B5EF4-FFF2-40B4-BE49-F238E27FC236}">
                      <a16:creationId xmlns:a16="http://schemas.microsoft.com/office/drawing/2014/main" id="{CB586923-D426-4F2C-8A83-F41FAD125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365" name="Freeform 109">
                  <a:extLst>
                    <a:ext uri="{FF2B5EF4-FFF2-40B4-BE49-F238E27FC236}">
                      <a16:creationId xmlns:a16="http://schemas.microsoft.com/office/drawing/2014/main" id="{1F06FCAF-2A14-48E4-9731-4E663F422D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5" y="2756"/>
                  <a:ext cx="481" cy="599"/>
                </a:xfrm>
                <a:custGeom>
                  <a:avLst/>
                  <a:gdLst/>
                  <a:ahLst/>
                  <a:cxnLst>
                    <a:cxn ang="0">
                      <a:pos x="963" y="0"/>
                    </a:cxn>
                    <a:cxn ang="0">
                      <a:pos x="0" y="963"/>
                    </a:cxn>
                    <a:cxn ang="0">
                      <a:pos x="0" y="1192"/>
                    </a:cxn>
                    <a:cxn ang="0">
                      <a:pos x="963" y="223"/>
                    </a:cxn>
                    <a:cxn ang="0">
                      <a:pos x="963" y="0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6366" name="Freeform 110">
                <a:extLst>
                  <a:ext uri="{FF2B5EF4-FFF2-40B4-BE49-F238E27FC236}">
                    <a16:creationId xmlns:a16="http://schemas.microsoft.com/office/drawing/2014/main" id="{787C1F8C-6D62-4AEB-941D-B205362140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0" y="2127"/>
                <a:ext cx="19" cy="48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11" y="15"/>
                  </a:cxn>
                  <a:cxn ang="0">
                    <a:pos x="39" y="0"/>
                  </a:cxn>
                  <a:cxn ang="0">
                    <a:pos x="38" y="95"/>
                  </a:cxn>
                  <a:cxn ang="0">
                    <a:pos x="30" y="83"/>
                  </a:cxn>
                  <a:cxn ang="0">
                    <a:pos x="21" y="70"/>
                  </a:cxn>
                  <a:cxn ang="0">
                    <a:pos x="8" y="49"/>
                  </a:cxn>
                  <a:cxn ang="0">
                    <a:pos x="0" y="29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906" name="Group 111">
                <a:extLst>
                  <a:ext uri="{FF2B5EF4-FFF2-40B4-BE49-F238E27FC236}">
                    <a16:creationId xmlns:a16="http://schemas.microsoft.com/office/drawing/2014/main" id="{EE6F6C6F-A85F-470B-B72B-99C536147C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96368" name="Oval 112">
                  <a:extLst>
                    <a:ext uri="{FF2B5EF4-FFF2-40B4-BE49-F238E27FC236}">
                      <a16:creationId xmlns:a16="http://schemas.microsoft.com/office/drawing/2014/main" id="{AFC32A26-4541-4C2D-8D8D-F5CCFF5357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3"/>
                  <a:ext cx="67" cy="7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369" name="Oval 113">
                  <a:extLst>
                    <a:ext uri="{FF2B5EF4-FFF2-40B4-BE49-F238E27FC236}">
                      <a16:creationId xmlns:a16="http://schemas.microsoft.com/office/drawing/2014/main" id="{25513EF1-A935-4D92-84AD-2585892974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9" y="1981"/>
                  <a:ext cx="34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7907" name="Group 114">
                <a:extLst>
                  <a:ext uri="{FF2B5EF4-FFF2-40B4-BE49-F238E27FC236}">
                    <a16:creationId xmlns:a16="http://schemas.microsoft.com/office/drawing/2014/main" id="{55FA9957-37E4-4550-8B11-94DE40E540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96371" name="Oval 115">
                  <a:extLst>
                    <a:ext uri="{FF2B5EF4-FFF2-40B4-BE49-F238E27FC236}">
                      <a16:creationId xmlns:a16="http://schemas.microsoft.com/office/drawing/2014/main" id="{F724E69E-E432-4D2D-801F-F0E5857464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372" name="Oval 116">
                  <a:extLst>
                    <a:ext uri="{FF2B5EF4-FFF2-40B4-BE49-F238E27FC236}">
                      <a16:creationId xmlns:a16="http://schemas.microsoft.com/office/drawing/2014/main" id="{5DD62643-6A80-441F-8C01-FDA1AA28A6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5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7908" name="Group 117">
                <a:extLst>
                  <a:ext uri="{FF2B5EF4-FFF2-40B4-BE49-F238E27FC236}">
                    <a16:creationId xmlns:a16="http://schemas.microsoft.com/office/drawing/2014/main" id="{D6F7EF3E-6B7F-4514-B72C-3938F3D989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37946" name="Group 118">
                  <a:extLst>
                    <a:ext uri="{FF2B5EF4-FFF2-40B4-BE49-F238E27FC236}">
                      <a16:creationId xmlns:a16="http://schemas.microsoft.com/office/drawing/2014/main" id="{E15FDD95-D342-4623-9284-B5820A2202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96375" name="Freeform 119">
                    <a:extLst>
                      <a:ext uri="{FF2B5EF4-FFF2-40B4-BE49-F238E27FC236}">
                        <a16:creationId xmlns:a16="http://schemas.microsoft.com/office/drawing/2014/main" id="{C2B07F04-D702-4444-B862-14C9B640A0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2" y="1942"/>
                    <a:ext cx="64" cy="155"/>
                  </a:xfrm>
                  <a:custGeom>
                    <a:avLst/>
                    <a:gdLst/>
                    <a:ahLst/>
                    <a:cxnLst>
                      <a:cxn ang="0">
                        <a:pos x="58" y="18"/>
                      </a:cxn>
                      <a:cxn ang="0">
                        <a:pos x="93" y="0"/>
                      </a:cxn>
                      <a:cxn ang="0">
                        <a:pos x="110" y="18"/>
                      </a:cxn>
                      <a:cxn ang="0">
                        <a:pos x="122" y="63"/>
                      </a:cxn>
                      <a:cxn ang="0">
                        <a:pos x="128" y="126"/>
                      </a:cxn>
                      <a:cxn ang="0">
                        <a:pos x="122" y="195"/>
                      </a:cxn>
                      <a:cxn ang="0">
                        <a:pos x="104" y="259"/>
                      </a:cxn>
                      <a:cxn ang="0">
                        <a:pos x="75" y="305"/>
                      </a:cxn>
                      <a:cxn ang="0">
                        <a:pos x="35" y="311"/>
                      </a:cxn>
                      <a:cxn ang="0">
                        <a:pos x="0" y="218"/>
                      </a:cxn>
                      <a:cxn ang="0">
                        <a:pos x="58" y="18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376" name="Freeform 120">
                    <a:extLst>
                      <a:ext uri="{FF2B5EF4-FFF2-40B4-BE49-F238E27FC236}">
                        <a16:creationId xmlns:a16="http://schemas.microsoft.com/office/drawing/2014/main" id="{E22BEE89-225D-49AB-A20B-9EA1B51548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8" y="1945"/>
                    <a:ext cx="62" cy="155"/>
                  </a:xfrm>
                  <a:custGeom>
                    <a:avLst/>
                    <a:gdLst/>
                    <a:ahLst/>
                    <a:cxnLst>
                      <a:cxn ang="0">
                        <a:pos x="69" y="16"/>
                      </a:cxn>
                      <a:cxn ang="0">
                        <a:pos x="33" y="0"/>
                      </a:cxn>
                      <a:cxn ang="0">
                        <a:pos x="17" y="16"/>
                      </a:cxn>
                      <a:cxn ang="0">
                        <a:pos x="5" y="62"/>
                      </a:cxn>
                      <a:cxn ang="0">
                        <a:pos x="0" y="126"/>
                      </a:cxn>
                      <a:cxn ang="0">
                        <a:pos x="5" y="195"/>
                      </a:cxn>
                      <a:cxn ang="0">
                        <a:pos x="23" y="259"/>
                      </a:cxn>
                      <a:cxn ang="0">
                        <a:pos x="51" y="305"/>
                      </a:cxn>
                      <a:cxn ang="0">
                        <a:pos x="91" y="311"/>
                      </a:cxn>
                      <a:cxn ang="0">
                        <a:pos x="126" y="218"/>
                      </a:cxn>
                      <a:cxn ang="0">
                        <a:pos x="69" y="16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7951" name="Group 121">
                    <a:extLst>
                      <a:ext uri="{FF2B5EF4-FFF2-40B4-BE49-F238E27FC236}">
                        <a16:creationId xmlns:a16="http://schemas.microsoft.com/office/drawing/2014/main" id="{C2C1A725-F87C-42D8-8651-D650AD2D6AC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96378" name="Freeform 122">
                      <a:extLst>
                        <a:ext uri="{FF2B5EF4-FFF2-40B4-BE49-F238E27FC236}">
                          <a16:creationId xmlns:a16="http://schemas.microsoft.com/office/drawing/2014/main" id="{A5FE9C99-3261-4F1C-9D05-631C74B9D8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69" y="2107"/>
                      <a:ext cx="1236" cy="656"/>
                    </a:xfrm>
                    <a:custGeom>
                      <a:avLst/>
                      <a:gdLst/>
                      <a:ahLst/>
                      <a:cxnLst>
                        <a:cxn ang="0">
                          <a:pos x="555" y="1310"/>
                        </a:cxn>
                        <a:cxn ang="0">
                          <a:pos x="553" y="1263"/>
                        </a:cxn>
                        <a:cxn ang="0">
                          <a:pos x="555" y="1180"/>
                        </a:cxn>
                        <a:cxn ang="0">
                          <a:pos x="565" y="1093"/>
                        </a:cxn>
                        <a:cxn ang="0">
                          <a:pos x="510" y="1128"/>
                        </a:cxn>
                        <a:cxn ang="0">
                          <a:pos x="461" y="1159"/>
                        </a:cxn>
                        <a:cxn ang="0">
                          <a:pos x="359" y="1194"/>
                        </a:cxn>
                        <a:cxn ang="0">
                          <a:pos x="267" y="1206"/>
                        </a:cxn>
                        <a:cxn ang="0">
                          <a:pos x="206" y="1203"/>
                        </a:cxn>
                        <a:cxn ang="0">
                          <a:pos x="164" y="1183"/>
                        </a:cxn>
                        <a:cxn ang="0">
                          <a:pos x="117" y="1124"/>
                        </a:cxn>
                        <a:cxn ang="0">
                          <a:pos x="65" y="1032"/>
                        </a:cxn>
                        <a:cxn ang="0">
                          <a:pos x="39" y="955"/>
                        </a:cxn>
                        <a:cxn ang="0">
                          <a:pos x="24" y="890"/>
                        </a:cxn>
                        <a:cxn ang="0">
                          <a:pos x="11" y="828"/>
                        </a:cxn>
                        <a:cxn ang="0">
                          <a:pos x="5" y="773"/>
                        </a:cxn>
                        <a:cxn ang="0">
                          <a:pos x="0" y="705"/>
                        </a:cxn>
                        <a:cxn ang="0">
                          <a:pos x="0" y="622"/>
                        </a:cxn>
                        <a:cxn ang="0">
                          <a:pos x="2" y="546"/>
                        </a:cxn>
                        <a:cxn ang="0">
                          <a:pos x="14" y="475"/>
                        </a:cxn>
                        <a:cxn ang="0">
                          <a:pos x="25" y="403"/>
                        </a:cxn>
                        <a:cxn ang="0">
                          <a:pos x="39" y="336"/>
                        </a:cxn>
                        <a:cxn ang="0">
                          <a:pos x="57" y="271"/>
                        </a:cxn>
                        <a:cxn ang="0">
                          <a:pos x="82" y="183"/>
                        </a:cxn>
                        <a:cxn ang="0">
                          <a:pos x="112" y="133"/>
                        </a:cxn>
                        <a:cxn ang="0">
                          <a:pos x="142" y="79"/>
                        </a:cxn>
                        <a:cxn ang="0">
                          <a:pos x="164" y="114"/>
                        </a:cxn>
                        <a:cxn ang="0">
                          <a:pos x="189" y="152"/>
                        </a:cxn>
                        <a:cxn ang="0">
                          <a:pos x="234" y="202"/>
                        </a:cxn>
                        <a:cxn ang="0">
                          <a:pos x="272" y="225"/>
                        </a:cxn>
                        <a:cxn ang="0">
                          <a:pos x="315" y="237"/>
                        </a:cxn>
                        <a:cxn ang="0">
                          <a:pos x="393" y="218"/>
                        </a:cxn>
                        <a:cxn ang="0">
                          <a:pos x="478" y="176"/>
                        </a:cxn>
                        <a:cxn ang="0">
                          <a:pos x="484" y="275"/>
                        </a:cxn>
                        <a:cxn ang="0">
                          <a:pos x="518" y="505"/>
                        </a:cxn>
                        <a:cxn ang="0">
                          <a:pos x="507" y="621"/>
                        </a:cxn>
                        <a:cxn ang="0">
                          <a:pos x="588" y="460"/>
                        </a:cxn>
                        <a:cxn ang="0">
                          <a:pos x="657" y="345"/>
                        </a:cxn>
                        <a:cxn ang="0">
                          <a:pos x="726" y="265"/>
                        </a:cxn>
                        <a:cxn ang="0">
                          <a:pos x="818" y="173"/>
                        </a:cxn>
                        <a:cxn ang="0">
                          <a:pos x="899" y="102"/>
                        </a:cxn>
                        <a:cxn ang="0">
                          <a:pos x="1060" y="34"/>
                        </a:cxn>
                        <a:cxn ang="0">
                          <a:pos x="1244" y="0"/>
                        </a:cxn>
                        <a:cxn ang="0">
                          <a:pos x="1461" y="0"/>
                        </a:cxn>
                        <a:cxn ang="0">
                          <a:pos x="1830" y="57"/>
                        </a:cxn>
                        <a:cxn ang="0">
                          <a:pos x="2071" y="161"/>
                        </a:cxn>
                        <a:cxn ang="0">
                          <a:pos x="2219" y="287"/>
                        </a:cxn>
                        <a:cxn ang="0">
                          <a:pos x="2323" y="439"/>
                        </a:cxn>
                        <a:cxn ang="0">
                          <a:pos x="2415" y="587"/>
                        </a:cxn>
                        <a:cxn ang="0">
                          <a:pos x="2461" y="737"/>
                        </a:cxn>
                        <a:cxn ang="0">
                          <a:pos x="2472" y="1059"/>
                        </a:cxn>
                        <a:cxn ang="0">
                          <a:pos x="2461" y="1310"/>
                        </a:cxn>
                        <a:cxn ang="0">
                          <a:pos x="555" y="1310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37963" name="Group 123">
                      <a:extLst>
                        <a:ext uri="{FF2B5EF4-FFF2-40B4-BE49-F238E27FC236}">
                          <a16:creationId xmlns:a16="http://schemas.microsoft.com/office/drawing/2014/main" id="{5BD472D9-92F6-4E95-B744-E825742BD5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96380" name="Freeform 124">
                        <a:extLst>
                          <a:ext uri="{FF2B5EF4-FFF2-40B4-BE49-F238E27FC236}">
                            <a16:creationId xmlns:a16="http://schemas.microsoft.com/office/drawing/2014/main" id="{04B7548C-57D5-4E85-907B-7260CAE1718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3" y="161"/>
                          </a:cxn>
                          <a:cxn ang="0">
                            <a:pos x="0" y="299"/>
                          </a:cxn>
                          <a:cxn ang="0">
                            <a:pos x="35" y="449"/>
                          </a:cxn>
                          <a:cxn ang="0">
                            <a:pos x="46" y="541"/>
                          </a:cxn>
                          <a:cxn ang="0">
                            <a:pos x="52" y="578"/>
                          </a:cxn>
                          <a:cxn ang="0">
                            <a:pos x="72" y="631"/>
                          </a:cxn>
                          <a:cxn ang="0">
                            <a:pos x="90" y="677"/>
                          </a:cxn>
                          <a:cxn ang="0">
                            <a:pos x="133" y="731"/>
                          </a:cxn>
                          <a:cxn ang="0">
                            <a:pos x="163" y="769"/>
                          </a:cxn>
                          <a:cxn ang="0">
                            <a:pos x="207" y="805"/>
                          </a:cxn>
                          <a:cxn ang="0">
                            <a:pos x="391" y="587"/>
                          </a:cxn>
                          <a:cxn ang="0">
                            <a:pos x="595" y="808"/>
                          </a:cxn>
                          <a:cxn ang="0">
                            <a:pos x="641" y="765"/>
                          </a:cxn>
                          <a:cxn ang="0">
                            <a:pos x="680" y="716"/>
                          </a:cxn>
                          <a:cxn ang="0">
                            <a:pos x="714" y="654"/>
                          </a:cxn>
                          <a:cxn ang="0">
                            <a:pos x="759" y="587"/>
                          </a:cxn>
                          <a:cxn ang="0">
                            <a:pos x="827" y="449"/>
                          </a:cxn>
                          <a:cxn ang="0">
                            <a:pos x="873" y="242"/>
                          </a:cxn>
                          <a:cxn ang="0">
                            <a:pos x="896" y="138"/>
                          </a:cxn>
                          <a:cxn ang="0">
                            <a:pos x="747" y="47"/>
                          </a:cxn>
                          <a:cxn ang="0">
                            <a:pos x="586" y="0"/>
                          </a:cxn>
                          <a:cxn ang="0">
                            <a:pos x="332" y="13"/>
                          </a:cxn>
                          <a:cxn ang="0">
                            <a:pos x="149" y="59"/>
                          </a:cxn>
                          <a:cxn ang="0">
                            <a:pos x="23" y="161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96381" name="Freeform 125">
                        <a:extLst>
                          <a:ext uri="{FF2B5EF4-FFF2-40B4-BE49-F238E27FC236}">
                            <a16:creationId xmlns:a16="http://schemas.microsoft.com/office/drawing/2014/main" id="{51990390-1BD0-4178-9CDB-2864D20E99C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0" y="2361"/>
                        <a:ext cx="277" cy="71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54" y="0"/>
                          </a:cxn>
                          <a:cxn ang="0">
                            <a:pos x="121" y="160"/>
                          </a:cxn>
                          <a:cxn ang="0">
                            <a:pos x="173" y="287"/>
                          </a:cxn>
                          <a:cxn ang="0">
                            <a:pos x="82" y="460"/>
                          </a:cxn>
                          <a:cxn ang="0">
                            <a:pos x="25" y="700"/>
                          </a:cxn>
                          <a:cxn ang="0">
                            <a:pos x="0" y="861"/>
                          </a:cxn>
                          <a:cxn ang="0">
                            <a:pos x="25" y="1011"/>
                          </a:cxn>
                          <a:cxn ang="0">
                            <a:pos x="70" y="1194"/>
                          </a:cxn>
                          <a:cxn ang="0">
                            <a:pos x="288" y="1424"/>
                          </a:cxn>
                          <a:cxn ang="0">
                            <a:pos x="506" y="1149"/>
                          </a:cxn>
                          <a:cxn ang="0">
                            <a:pos x="553" y="895"/>
                          </a:cxn>
                          <a:cxn ang="0">
                            <a:pos x="518" y="654"/>
                          </a:cxn>
                          <a:cxn ang="0">
                            <a:pos x="460" y="448"/>
                          </a:cxn>
                          <a:cxn ang="0">
                            <a:pos x="368" y="275"/>
                          </a:cxn>
                          <a:cxn ang="0">
                            <a:pos x="437" y="195"/>
                          </a:cxn>
                          <a:cxn ang="0">
                            <a:pos x="254" y="0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>
                          <a:defRPr/>
                        </a:pPr>
                        <a:endParaRPr lang="zh-CN" altLang="en-US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96382" name="Freeform 126">
                    <a:extLst>
                      <a:ext uri="{FF2B5EF4-FFF2-40B4-BE49-F238E27FC236}">
                        <a16:creationId xmlns:a16="http://schemas.microsoft.com/office/drawing/2014/main" id="{8CE51F74-09BE-4F59-8A85-134DD6470D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9"/>
                    <a:ext cx="347" cy="436"/>
                  </a:xfrm>
                  <a:custGeom>
                    <a:avLst/>
                    <a:gdLst/>
                    <a:ahLst/>
                    <a:cxnLst>
                      <a:cxn ang="0">
                        <a:pos x="331" y="38"/>
                      </a:cxn>
                      <a:cxn ang="0">
                        <a:pos x="352" y="11"/>
                      </a:cxn>
                      <a:cxn ang="0">
                        <a:pos x="388" y="0"/>
                      </a:cxn>
                      <a:cxn ang="0">
                        <a:pos x="411" y="3"/>
                      </a:cxn>
                      <a:cxn ang="0">
                        <a:pos x="422" y="18"/>
                      </a:cxn>
                      <a:cxn ang="0">
                        <a:pos x="435" y="51"/>
                      </a:cxn>
                      <a:cxn ang="0">
                        <a:pos x="439" y="114"/>
                      </a:cxn>
                      <a:cxn ang="0">
                        <a:pos x="434" y="174"/>
                      </a:cxn>
                      <a:cxn ang="0">
                        <a:pos x="432" y="212"/>
                      </a:cxn>
                      <a:cxn ang="0">
                        <a:pos x="444" y="300"/>
                      </a:cxn>
                      <a:cxn ang="0">
                        <a:pos x="460" y="366"/>
                      </a:cxn>
                      <a:cxn ang="0">
                        <a:pos x="468" y="389"/>
                      </a:cxn>
                      <a:cxn ang="0">
                        <a:pos x="489" y="429"/>
                      </a:cxn>
                      <a:cxn ang="0">
                        <a:pos x="531" y="561"/>
                      </a:cxn>
                      <a:cxn ang="0">
                        <a:pos x="563" y="597"/>
                      </a:cxn>
                      <a:cxn ang="0">
                        <a:pos x="617" y="653"/>
                      </a:cxn>
                      <a:cxn ang="0">
                        <a:pos x="693" y="727"/>
                      </a:cxn>
                      <a:cxn ang="0">
                        <a:pos x="422" y="873"/>
                      </a:cxn>
                      <a:cxn ang="0">
                        <a:pos x="259" y="689"/>
                      </a:cxn>
                      <a:cxn ang="0">
                        <a:pos x="195" y="717"/>
                      </a:cxn>
                      <a:cxn ang="0">
                        <a:pos x="96" y="736"/>
                      </a:cxn>
                      <a:cxn ang="0">
                        <a:pos x="31" y="727"/>
                      </a:cxn>
                      <a:cxn ang="0">
                        <a:pos x="0" y="699"/>
                      </a:cxn>
                      <a:cxn ang="0">
                        <a:pos x="0" y="671"/>
                      </a:cxn>
                      <a:cxn ang="0">
                        <a:pos x="18" y="632"/>
                      </a:cxn>
                      <a:cxn ang="0">
                        <a:pos x="77" y="612"/>
                      </a:cxn>
                      <a:cxn ang="0">
                        <a:pos x="157" y="595"/>
                      </a:cxn>
                      <a:cxn ang="0">
                        <a:pos x="214" y="574"/>
                      </a:cxn>
                      <a:cxn ang="0">
                        <a:pos x="241" y="547"/>
                      </a:cxn>
                      <a:cxn ang="0">
                        <a:pos x="280" y="508"/>
                      </a:cxn>
                      <a:cxn ang="0">
                        <a:pos x="303" y="485"/>
                      </a:cxn>
                      <a:cxn ang="0">
                        <a:pos x="326" y="450"/>
                      </a:cxn>
                      <a:cxn ang="0">
                        <a:pos x="326" y="378"/>
                      </a:cxn>
                      <a:cxn ang="0">
                        <a:pos x="319" y="302"/>
                      </a:cxn>
                      <a:cxn ang="0">
                        <a:pos x="303" y="219"/>
                      </a:cxn>
                      <a:cxn ang="0">
                        <a:pos x="315" y="101"/>
                      </a:cxn>
                      <a:cxn ang="0">
                        <a:pos x="331" y="38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383" name="Freeform 127">
                    <a:extLst>
                      <a:ext uri="{FF2B5EF4-FFF2-40B4-BE49-F238E27FC236}">
                        <a16:creationId xmlns:a16="http://schemas.microsoft.com/office/drawing/2014/main" id="{4B5FC6CC-31D1-462D-910E-C33F817086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1" y="1739"/>
                    <a:ext cx="438" cy="622"/>
                  </a:xfrm>
                  <a:custGeom>
                    <a:avLst/>
                    <a:gdLst/>
                    <a:ahLst/>
                    <a:cxnLst>
                      <a:cxn ang="0">
                        <a:pos x="254" y="21"/>
                      </a:cxn>
                      <a:cxn ang="0">
                        <a:pos x="192" y="64"/>
                      </a:cxn>
                      <a:cxn ang="0">
                        <a:pos x="149" y="101"/>
                      </a:cxn>
                      <a:cxn ang="0">
                        <a:pos x="118" y="150"/>
                      </a:cxn>
                      <a:cxn ang="0">
                        <a:pos x="80" y="203"/>
                      </a:cxn>
                      <a:cxn ang="0">
                        <a:pos x="63" y="277"/>
                      </a:cxn>
                      <a:cxn ang="0">
                        <a:pos x="46" y="335"/>
                      </a:cxn>
                      <a:cxn ang="0">
                        <a:pos x="46" y="405"/>
                      </a:cxn>
                      <a:cxn ang="0">
                        <a:pos x="63" y="501"/>
                      </a:cxn>
                      <a:cxn ang="0">
                        <a:pos x="67" y="590"/>
                      </a:cxn>
                      <a:cxn ang="0">
                        <a:pos x="43" y="683"/>
                      </a:cxn>
                      <a:cxn ang="0">
                        <a:pos x="17" y="772"/>
                      </a:cxn>
                      <a:cxn ang="0">
                        <a:pos x="0" y="853"/>
                      </a:cxn>
                      <a:cxn ang="0">
                        <a:pos x="0" y="922"/>
                      </a:cxn>
                      <a:cxn ang="0">
                        <a:pos x="5" y="985"/>
                      </a:cxn>
                      <a:cxn ang="0">
                        <a:pos x="17" y="1036"/>
                      </a:cxn>
                      <a:cxn ang="0">
                        <a:pos x="41" y="1089"/>
                      </a:cxn>
                      <a:cxn ang="0">
                        <a:pos x="74" y="1128"/>
                      </a:cxn>
                      <a:cxn ang="0">
                        <a:pos x="115" y="1157"/>
                      </a:cxn>
                      <a:cxn ang="0">
                        <a:pos x="196" y="1207"/>
                      </a:cxn>
                      <a:cxn ang="0">
                        <a:pos x="286" y="1230"/>
                      </a:cxn>
                      <a:cxn ang="0">
                        <a:pos x="378" y="1244"/>
                      </a:cxn>
                      <a:cxn ang="0">
                        <a:pos x="465" y="1232"/>
                      </a:cxn>
                      <a:cxn ang="0">
                        <a:pos x="540" y="1218"/>
                      </a:cxn>
                      <a:cxn ang="0">
                        <a:pos x="621" y="1183"/>
                      </a:cxn>
                      <a:cxn ang="0">
                        <a:pos x="690" y="1149"/>
                      </a:cxn>
                      <a:cxn ang="0">
                        <a:pos x="747" y="1103"/>
                      </a:cxn>
                      <a:cxn ang="0">
                        <a:pos x="816" y="1022"/>
                      </a:cxn>
                      <a:cxn ang="0">
                        <a:pos x="845" y="979"/>
                      </a:cxn>
                      <a:cxn ang="0">
                        <a:pos x="862" y="922"/>
                      </a:cxn>
                      <a:cxn ang="0">
                        <a:pos x="873" y="864"/>
                      </a:cxn>
                      <a:cxn ang="0">
                        <a:pos x="874" y="811"/>
                      </a:cxn>
                      <a:cxn ang="0">
                        <a:pos x="864" y="745"/>
                      </a:cxn>
                      <a:cxn ang="0">
                        <a:pos x="853" y="683"/>
                      </a:cxn>
                      <a:cxn ang="0">
                        <a:pos x="837" y="563"/>
                      </a:cxn>
                      <a:cxn ang="0">
                        <a:pos x="845" y="503"/>
                      </a:cxn>
                      <a:cxn ang="0">
                        <a:pos x="864" y="437"/>
                      </a:cxn>
                      <a:cxn ang="0">
                        <a:pos x="873" y="319"/>
                      </a:cxn>
                      <a:cxn ang="0">
                        <a:pos x="864" y="213"/>
                      </a:cxn>
                      <a:cxn ang="0">
                        <a:pos x="845" y="141"/>
                      </a:cxn>
                      <a:cxn ang="0">
                        <a:pos x="805" y="92"/>
                      </a:cxn>
                      <a:cxn ang="0">
                        <a:pos x="704" y="42"/>
                      </a:cxn>
                      <a:cxn ang="0">
                        <a:pos x="586" y="11"/>
                      </a:cxn>
                      <a:cxn ang="0">
                        <a:pos x="393" y="0"/>
                      </a:cxn>
                      <a:cxn ang="0">
                        <a:pos x="254" y="21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7954" name="Group 128">
                    <a:extLst>
                      <a:ext uri="{FF2B5EF4-FFF2-40B4-BE49-F238E27FC236}">
                        <a16:creationId xmlns:a16="http://schemas.microsoft.com/office/drawing/2014/main" id="{FEA95AB0-F10C-4CA9-8796-C9C41266272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96385" name="Freeform 129">
                      <a:extLst>
                        <a:ext uri="{FF2B5EF4-FFF2-40B4-BE49-F238E27FC236}">
                          <a16:creationId xmlns:a16="http://schemas.microsoft.com/office/drawing/2014/main" id="{542EC99B-51DC-4C06-8984-CC53577EF63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8" cy="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"/>
                        </a:cxn>
                        <a:cxn ang="0">
                          <a:pos x="39" y="0"/>
                        </a:cxn>
                        <a:cxn ang="0">
                          <a:pos x="98" y="0"/>
                        </a:cxn>
                        <a:cxn ang="0">
                          <a:pos x="151" y="0"/>
                        </a:cxn>
                        <a:cxn ang="0">
                          <a:pos x="217" y="11"/>
                        </a:cxn>
                        <a:cxn ang="0">
                          <a:pos x="292" y="11"/>
                        </a:cxn>
                        <a:cxn ang="0">
                          <a:pos x="365" y="11"/>
                        </a:cxn>
                        <a:cxn ang="0">
                          <a:pos x="431" y="19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386" name="Freeform 130">
                      <a:extLst>
                        <a:ext uri="{FF2B5EF4-FFF2-40B4-BE49-F238E27FC236}">
                          <a16:creationId xmlns:a16="http://schemas.microsoft.com/office/drawing/2014/main" id="{4D983063-BFF3-4B68-B94E-8663C38B21C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"/>
                        </a:cxn>
                        <a:cxn ang="0">
                          <a:pos x="67" y="0"/>
                        </a:cxn>
                        <a:cxn ang="0">
                          <a:pos x="92" y="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387" name="Freeform 131">
                      <a:extLst>
                        <a:ext uri="{FF2B5EF4-FFF2-40B4-BE49-F238E27FC236}">
                          <a16:creationId xmlns:a16="http://schemas.microsoft.com/office/drawing/2014/main" id="{1FE8C580-8DA9-4442-94D2-B00839F1554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8" y="2002"/>
                      <a:ext cx="101" cy="155"/>
                    </a:xfrm>
                    <a:custGeom>
                      <a:avLst/>
                      <a:gdLst/>
                      <a:ahLst/>
                      <a:cxnLst>
                        <a:cxn ang="0">
                          <a:pos x="138" y="0"/>
                        </a:cxn>
                        <a:cxn ang="0">
                          <a:pos x="132" y="53"/>
                        </a:cxn>
                        <a:cxn ang="0">
                          <a:pos x="143" y="104"/>
                        </a:cxn>
                        <a:cxn ang="0">
                          <a:pos x="155" y="139"/>
                        </a:cxn>
                        <a:cxn ang="0">
                          <a:pos x="177" y="190"/>
                        </a:cxn>
                        <a:cxn ang="0">
                          <a:pos x="189" y="223"/>
                        </a:cxn>
                        <a:cxn ang="0">
                          <a:pos x="202" y="264"/>
                        </a:cxn>
                        <a:cxn ang="0">
                          <a:pos x="189" y="293"/>
                        </a:cxn>
                        <a:cxn ang="0">
                          <a:pos x="173" y="303"/>
                        </a:cxn>
                        <a:cxn ang="0">
                          <a:pos x="143" y="309"/>
                        </a:cxn>
                        <a:cxn ang="0">
                          <a:pos x="109" y="293"/>
                        </a:cxn>
                        <a:cxn ang="0">
                          <a:pos x="63" y="287"/>
                        </a:cxn>
                        <a:cxn ang="0">
                          <a:pos x="0" y="297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37955" name="Group 132">
                    <a:extLst>
                      <a:ext uri="{FF2B5EF4-FFF2-40B4-BE49-F238E27FC236}">
                        <a16:creationId xmlns:a16="http://schemas.microsoft.com/office/drawing/2014/main" id="{405BD153-F055-42DF-972F-22A33FE24B8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96389" name="Freeform 133">
                      <a:extLst>
                        <a:ext uri="{FF2B5EF4-FFF2-40B4-BE49-F238E27FC236}">
                          <a16:creationId xmlns:a16="http://schemas.microsoft.com/office/drawing/2014/main" id="{BCD0B162-5EE7-4F77-BA41-9CEC4D47F61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78" y="1904"/>
                      <a:ext cx="115" cy="2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9"/>
                        </a:cxn>
                        <a:cxn ang="0">
                          <a:pos x="33" y="28"/>
                        </a:cxn>
                        <a:cxn ang="0">
                          <a:pos x="64" y="14"/>
                        </a:cxn>
                        <a:cxn ang="0">
                          <a:pos x="98" y="6"/>
                        </a:cxn>
                        <a:cxn ang="0">
                          <a:pos x="126" y="3"/>
                        </a:cxn>
                        <a:cxn ang="0">
                          <a:pos x="148" y="0"/>
                        </a:cxn>
                        <a:cxn ang="0">
                          <a:pos x="187" y="11"/>
                        </a:cxn>
                        <a:cxn ang="0">
                          <a:pos x="232" y="25"/>
                        </a:cxn>
                        <a:cxn ang="0">
                          <a:pos x="230" y="38"/>
                        </a:cxn>
                        <a:cxn ang="0">
                          <a:pos x="211" y="41"/>
                        </a:cxn>
                        <a:cxn ang="0">
                          <a:pos x="187" y="33"/>
                        </a:cxn>
                        <a:cxn ang="0">
                          <a:pos x="146" y="29"/>
                        </a:cxn>
                        <a:cxn ang="0">
                          <a:pos x="120" y="28"/>
                        </a:cxn>
                        <a:cxn ang="0">
                          <a:pos x="96" y="33"/>
                        </a:cxn>
                        <a:cxn ang="0">
                          <a:pos x="64" y="41"/>
                        </a:cxn>
                        <a:cxn ang="0">
                          <a:pos x="36" y="46"/>
                        </a:cxn>
                        <a:cxn ang="0">
                          <a:pos x="0" y="49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390" name="Freeform 134">
                      <a:extLst>
                        <a:ext uri="{FF2B5EF4-FFF2-40B4-BE49-F238E27FC236}">
                          <a16:creationId xmlns:a16="http://schemas.microsoft.com/office/drawing/2014/main" id="{3219A113-20E8-4AF1-A464-5AA93858D59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3" y="1906"/>
                      <a:ext cx="112" cy="24"/>
                    </a:xfrm>
                    <a:custGeom>
                      <a:avLst/>
                      <a:gdLst/>
                      <a:ahLst/>
                      <a:cxnLst>
                        <a:cxn ang="0">
                          <a:pos x="226" y="48"/>
                        </a:cxn>
                        <a:cxn ang="0">
                          <a:pos x="194" y="26"/>
                        </a:cxn>
                        <a:cxn ang="0">
                          <a:pos x="162" y="13"/>
                        </a:cxn>
                        <a:cxn ang="0">
                          <a:pos x="131" y="6"/>
                        </a:cxn>
                        <a:cxn ang="0">
                          <a:pos x="104" y="2"/>
                        </a:cxn>
                        <a:cxn ang="0">
                          <a:pos x="83" y="0"/>
                        </a:cxn>
                        <a:cxn ang="0">
                          <a:pos x="45" y="10"/>
                        </a:cxn>
                        <a:cxn ang="0">
                          <a:pos x="0" y="23"/>
                        </a:cxn>
                        <a:cxn ang="0">
                          <a:pos x="3" y="37"/>
                        </a:cxn>
                        <a:cxn ang="0">
                          <a:pos x="21" y="40"/>
                        </a:cxn>
                        <a:cxn ang="0">
                          <a:pos x="45" y="32"/>
                        </a:cxn>
                        <a:cxn ang="0">
                          <a:pos x="85" y="29"/>
                        </a:cxn>
                        <a:cxn ang="0">
                          <a:pos x="110" y="26"/>
                        </a:cxn>
                        <a:cxn ang="0">
                          <a:pos x="133" y="32"/>
                        </a:cxn>
                        <a:cxn ang="0">
                          <a:pos x="162" y="40"/>
                        </a:cxn>
                        <a:cxn ang="0">
                          <a:pos x="191" y="46"/>
                        </a:cxn>
                        <a:cxn ang="0">
                          <a:pos x="226" y="48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96391" name="Freeform 135">
                    <a:extLst>
                      <a:ext uri="{FF2B5EF4-FFF2-40B4-BE49-F238E27FC236}">
                        <a16:creationId xmlns:a16="http://schemas.microsoft.com/office/drawing/2014/main" id="{2E3F0C05-CDD1-48D8-A877-D65304BF3E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686"/>
                    <a:ext cx="450" cy="294"/>
                  </a:xfrm>
                  <a:custGeom>
                    <a:avLst/>
                    <a:gdLst/>
                    <a:ahLst/>
                    <a:cxnLst>
                      <a:cxn ang="0">
                        <a:pos x="23" y="580"/>
                      </a:cxn>
                      <a:cxn ang="0">
                        <a:pos x="67" y="586"/>
                      </a:cxn>
                      <a:cxn ang="0">
                        <a:pos x="57" y="503"/>
                      </a:cxn>
                      <a:cxn ang="0">
                        <a:pos x="110" y="428"/>
                      </a:cxn>
                      <a:cxn ang="0">
                        <a:pos x="114" y="337"/>
                      </a:cxn>
                      <a:cxn ang="0">
                        <a:pos x="179" y="286"/>
                      </a:cxn>
                      <a:cxn ang="0">
                        <a:pos x="179" y="212"/>
                      </a:cxn>
                      <a:cxn ang="0">
                        <a:pos x="235" y="207"/>
                      </a:cxn>
                      <a:cxn ang="0">
                        <a:pos x="287" y="166"/>
                      </a:cxn>
                      <a:cxn ang="0">
                        <a:pos x="372" y="217"/>
                      </a:cxn>
                      <a:cxn ang="0">
                        <a:pos x="390" y="189"/>
                      </a:cxn>
                      <a:cxn ang="0">
                        <a:pos x="476" y="217"/>
                      </a:cxn>
                      <a:cxn ang="0">
                        <a:pos x="453" y="166"/>
                      </a:cxn>
                      <a:cxn ang="0">
                        <a:pos x="563" y="229"/>
                      </a:cxn>
                      <a:cxn ang="0">
                        <a:pos x="574" y="189"/>
                      </a:cxn>
                      <a:cxn ang="0">
                        <a:pos x="673" y="252"/>
                      </a:cxn>
                      <a:cxn ang="0">
                        <a:pos x="724" y="240"/>
                      </a:cxn>
                      <a:cxn ang="0">
                        <a:pos x="752" y="303"/>
                      </a:cxn>
                      <a:cxn ang="0">
                        <a:pos x="787" y="296"/>
                      </a:cxn>
                      <a:cxn ang="0">
                        <a:pos x="814" y="341"/>
                      </a:cxn>
                      <a:cxn ang="0">
                        <a:pos x="790" y="421"/>
                      </a:cxn>
                      <a:cxn ang="0">
                        <a:pos x="799" y="488"/>
                      </a:cxn>
                      <a:cxn ang="0">
                        <a:pos x="820" y="574"/>
                      </a:cxn>
                      <a:cxn ang="0">
                        <a:pos x="845" y="574"/>
                      </a:cxn>
                      <a:cxn ang="0">
                        <a:pos x="872" y="517"/>
                      </a:cxn>
                      <a:cxn ang="0">
                        <a:pos x="890" y="463"/>
                      </a:cxn>
                      <a:cxn ang="0">
                        <a:pos x="903" y="383"/>
                      </a:cxn>
                      <a:cxn ang="0">
                        <a:pos x="890" y="264"/>
                      </a:cxn>
                      <a:cxn ang="0">
                        <a:pos x="844" y="182"/>
                      </a:cxn>
                      <a:cxn ang="0">
                        <a:pos x="810" y="132"/>
                      </a:cxn>
                      <a:cxn ang="0">
                        <a:pos x="752" y="79"/>
                      </a:cxn>
                      <a:cxn ang="0">
                        <a:pos x="667" y="40"/>
                      </a:cxn>
                      <a:cxn ang="0">
                        <a:pos x="580" y="16"/>
                      </a:cxn>
                      <a:cxn ang="0">
                        <a:pos x="453" y="0"/>
                      </a:cxn>
                      <a:cxn ang="0">
                        <a:pos x="337" y="16"/>
                      </a:cxn>
                      <a:cxn ang="0">
                        <a:pos x="258" y="22"/>
                      </a:cxn>
                      <a:cxn ang="0">
                        <a:pos x="196" y="44"/>
                      </a:cxn>
                      <a:cxn ang="0">
                        <a:pos x="121" y="90"/>
                      </a:cxn>
                      <a:cxn ang="0">
                        <a:pos x="57" y="172"/>
                      </a:cxn>
                      <a:cxn ang="0">
                        <a:pos x="29" y="223"/>
                      </a:cxn>
                      <a:cxn ang="0">
                        <a:pos x="0" y="326"/>
                      </a:cxn>
                      <a:cxn ang="0">
                        <a:pos x="0" y="440"/>
                      </a:cxn>
                      <a:cxn ang="0">
                        <a:pos x="0" y="516"/>
                      </a:cxn>
                      <a:cxn ang="0">
                        <a:pos x="23" y="580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6392" name="Freeform 136">
                  <a:extLst>
                    <a:ext uri="{FF2B5EF4-FFF2-40B4-BE49-F238E27FC236}">
                      <a16:creationId xmlns:a16="http://schemas.microsoft.com/office/drawing/2014/main" id="{BF9A3689-C312-4AF1-840B-F41DDF731D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2" y="2309"/>
                  <a:ext cx="481" cy="508"/>
                </a:xfrm>
                <a:custGeom>
                  <a:avLst/>
                  <a:gdLst/>
                  <a:ahLst/>
                  <a:cxnLst>
                    <a:cxn ang="0">
                      <a:pos x="65" y="139"/>
                    </a:cxn>
                    <a:cxn ang="0">
                      <a:pos x="215" y="107"/>
                    </a:cxn>
                    <a:cxn ang="0">
                      <a:pos x="289" y="53"/>
                    </a:cxn>
                    <a:cxn ang="0">
                      <a:pos x="343" y="0"/>
                    </a:cxn>
                    <a:cxn ang="0">
                      <a:pos x="470" y="118"/>
                    </a:cxn>
                    <a:cxn ang="0">
                      <a:pos x="621" y="257"/>
                    </a:cxn>
                    <a:cxn ang="0">
                      <a:pos x="749" y="384"/>
                    </a:cxn>
                    <a:cxn ang="0">
                      <a:pos x="795" y="441"/>
                    </a:cxn>
                    <a:cxn ang="0">
                      <a:pos x="825" y="483"/>
                    </a:cxn>
                    <a:cxn ang="0">
                      <a:pos x="865" y="534"/>
                    </a:cxn>
                    <a:cxn ang="0">
                      <a:pos x="902" y="598"/>
                    </a:cxn>
                    <a:cxn ang="0">
                      <a:pos x="922" y="648"/>
                    </a:cxn>
                    <a:cxn ang="0">
                      <a:pos x="941" y="704"/>
                    </a:cxn>
                    <a:cxn ang="0">
                      <a:pos x="954" y="802"/>
                    </a:cxn>
                    <a:cxn ang="0">
                      <a:pos x="944" y="858"/>
                    </a:cxn>
                    <a:cxn ang="0">
                      <a:pos x="922" y="910"/>
                    </a:cxn>
                    <a:cxn ang="0">
                      <a:pos x="860" y="954"/>
                    </a:cxn>
                    <a:cxn ang="0">
                      <a:pos x="804" y="984"/>
                    </a:cxn>
                    <a:cxn ang="0">
                      <a:pos x="726" y="1004"/>
                    </a:cxn>
                    <a:cxn ang="0">
                      <a:pos x="664" y="1017"/>
                    </a:cxn>
                    <a:cxn ang="0">
                      <a:pos x="603" y="1011"/>
                    </a:cxn>
                    <a:cxn ang="0">
                      <a:pos x="557" y="1007"/>
                    </a:cxn>
                    <a:cxn ang="0">
                      <a:pos x="508" y="996"/>
                    </a:cxn>
                    <a:cxn ang="0">
                      <a:pos x="461" y="974"/>
                    </a:cxn>
                    <a:cxn ang="0">
                      <a:pos x="411" y="944"/>
                    </a:cxn>
                    <a:cxn ang="0">
                      <a:pos x="375" y="910"/>
                    </a:cxn>
                    <a:cxn ang="0">
                      <a:pos x="335" y="851"/>
                    </a:cxn>
                    <a:cxn ang="0">
                      <a:pos x="311" y="813"/>
                    </a:cxn>
                    <a:cxn ang="0">
                      <a:pos x="252" y="688"/>
                    </a:cxn>
                    <a:cxn ang="0">
                      <a:pos x="182" y="524"/>
                    </a:cxn>
                    <a:cxn ang="0">
                      <a:pos x="129" y="396"/>
                    </a:cxn>
                    <a:cxn ang="0">
                      <a:pos x="43" y="245"/>
                    </a:cxn>
                    <a:cxn ang="0">
                      <a:pos x="0" y="159"/>
                    </a:cxn>
                    <a:cxn ang="0">
                      <a:pos x="65" y="139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393" name="Freeform 137">
                  <a:extLst>
                    <a:ext uri="{FF2B5EF4-FFF2-40B4-BE49-F238E27FC236}">
                      <a16:creationId xmlns:a16="http://schemas.microsoft.com/office/drawing/2014/main" id="{E4153059-12F2-4299-B1C2-0DADA5504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5" y="2297"/>
                  <a:ext cx="292" cy="242"/>
                </a:xfrm>
                <a:custGeom>
                  <a:avLst/>
                  <a:gdLst/>
                  <a:ahLst/>
                  <a:cxnLst>
                    <a:cxn ang="0">
                      <a:pos x="0" y="171"/>
                    </a:cxn>
                    <a:cxn ang="0">
                      <a:pos x="42" y="171"/>
                    </a:cxn>
                    <a:cxn ang="0">
                      <a:pos x="96" y="160"/>
                    </a:cxn>
                    <a:cxn ang="0">
                      <a:pos x="153" y="150"/>
                    </a:cxn>
                    <a:cxn ang="0">
                      <a:pos x="191" y="137"/>
                    </a:cxn>
                    <a:cxn ang="0">
                      <a:pos x="267" y="104"/>
                    </a:cxn>
                    <a:cxn ang="0">
                      <a:pos x="335" y="46"/>
                    </a:cxn>
                    <a:cxn ang="0">
                      <a:pos x="369" y="0"/>
                    </a:cxn>
                    <a:cxn ang="0">
                      <a:pos x="581" y="213"/>
                    </a:cxn>
                    <a:cxn ang="0">
                      <a:pos x="578" y="248"/>
                    </a:cxn>
                    <a:cxn ang="0">
                      <a:pos x="563" y="287"/>
                    </a:cxn>
                    <a:cxn ang="0">
                      <a:pos x="528" y="324"/>
                    </a:cxn>
                    <a:cxn ang="0">
                      <a:pos x="495" y="357"/>
                    </a:cxn>
                    <a:cxn ang="0">
                      <a:pos x="455" y="381"/>
                    </a:cxn>
                    <a:cxn ang="0">
                      <a:pos x="398" y="409"/>
                    </a:cxn>
                    <a:cxn ang="0">
                      <a:pos x="334" y="436"/>
                    </a:cxn>
                    <a:cxn ang="0">
                      <a:pos x="254" y="459"/>
                    </a:cxn>
                    <a:cxn ang="0">
                      <a:pos x="188" y="473"/>
                    </a:cxn>
                    <a:cxn ang="0">
                      <a:pos x="142" y="486"/>
                    </a:cxn>
                    <a:cxn ang="0">
                      <a:pos x="0" y="171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7909" name="Group 138">
                <a:extLst>
                  <a:ext uri="{FF2B5EF4-FFF2-40B4-BE49-F238E27FC236}">
                    <a16:creationId xmlns:a16="http://schemas.microsoft.com/office/drawing/2014/main" id="{FFE52E36-8984-4CC1-8200-6D2AA8EE26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37934" name="Group 139">
                  <a:extLst>
                    <a:ext uri="{FF2B5EF4-FFF2-40B4-BE49-F238E27FC236}">
                      <a16:creationId xmlns:a16="http://schemas.microsoft.com/office/drawing/2014/main" id="{BA920E50-3168-49A4-90FB-4AB16BF13A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96396" name="Freeform 140">
                    <a:extLst>
                      <a:ext uri="{FF2B5EF4-FFF2-40B4-BE49-F238E27FC236}">
                        <a16:creationId xmlns:a16="http://schemas.microsoft.com/office/drawing/2014/main" id="{38D914F5-B350-48D9-9FFE-5B916817E9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5" y="1940"/>
                    <a:ext cx="156" cy="124"/>
                  </a:xfrm>
                  <a:custGeom>
                    <a:avLst/>
                    <a:gdLst/>
                    <a:ahLst/>
                    <a:cxnLst>
                      <a:cxn ang="0">
                        <a:pos x="30" y="13"/>
                      </a:cxn>
                      <a:cxn ang="0">
                        <a:pos x="88" y="0"/>
                      </a:cxn>
                      <a:cxn ang="0">
                        <a:pos x="150" y="0"/>
                      </a:cxn>
                      <a:cxn ang="0">
                        <a:pos x="243" y="7"/>
                      </a:cxn>
                      <a:cxn ang="0">
                        <a:pos x="276" y="13"/>
                      </a:cxn>
                      <a:cxn ang="0">
                        <a:pos x="309" y="29"/>
                      </a:cxn>
                      <a:cxn ang="0">
                        <a:pos x="309" y="65"/>
                      </a:cxn>
                      <a:cxn ang="0">
                        <a:pos x="309" y="105"/>
                      </a:cxn>
                      <a:cxn ang="0">
                        <a:pos x="299" y="142"/>
                      </a:cxn>
                      <a:cxn ang="0">
                        <a:pos x="288" y="167"/>
                      </a:cxn>
                      <a:cxn ang="0">
                        <a:pos x="279" y="190"/>
                      </a:cxn>
                      <a:cxn ang="0">
                        <a:pos x="266" y="208"/>
                      </a:cxn>
                      <a:cxn ang="0">
                        <a:pos x="248" y="225"/>
                      </a:cxn>
                      <a:cxn ang="0">
                        <a:pos x="218" y="235"/>
                      </a:cxn>
                      <a:cxn ang="0">
                        <a:pos x="180" y="242"/>
                      </a:cxn>
                      <a:cxn ang="0">
                        <a:pos x="137" y="246"/>
                      </a:cxn>
                      <a:cxn ang="0">
                        <a:pos x="103" y="242"/>
                      </a:cxn>
                      <a:cxn ang="0">
                        <a:pos x="75" y="237"/>
                      </a:cxn>
                      <a:cxn ang="0">
                        <a:pos x="47" y="225"/>
                      </a:cxn>
                      <a:cxn ang="0">
                        <a:pos x="23" y="204"/>
                      </a:cxn>
                      <a:cxn ang="0">
                        <a:pos x="11" y="184"/>
                      </a:cxn>
                      <a:cxn ang="0">
                        <a:pos x="0" y="133"/>
                      </a:cxn>
                      <a:cxn ang="0">
                        <a:pos x="0" y="87"/>
                      </a:cxn>
                      <a:cxn ang="0">
                        <a:pos x="0" y="41"/>
                      </a:cxn>
                      <a:cxn ang="0">
                        <a:pos x="30" y="13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397" name="Freeform 141">
                    <a:extLst>
                      <a:ext uri="{FF2B5EF4-FFF2-40B4-BE49-F238E27FC236}">
                        <a16:creationId xmlns:a16="http://schemas.microsoft.com/office/drawing/2014/main" id="{3BB7F2F2-CE2C-4765-9632-F4C82730CC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4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269" y="12"/>
                      </a:cxn>
                      <a:cxn ang="0">
                        <a:pos x="212" y="2"/>
                      </a:cxn>
                      <a:cxn ang="0">
                        <a:pos x="158" y="2"/>
                      </a:cxn>
                      <a:cxn ang="0">
                        <a:pos x="107" y="0"/>
                      </a:cxn>
                      <a:cxn ang="0">
                        <a:pos x="61" y="3"/>
                      </a:cxn>
                      <a:cxn ang="0">
                        <a:pos x="28" y="12"/>
                      </a:cxn>
                      <a:cxn ang="0">
                        <a:pos x="0" y="26"/>
                      </a:cxn>
                      <a:cxn ang="0">
                        <a:pos x="0" y="107"/>
                      </a:cxn>
                      <a:cxn ang="0">
                        <a:pos x="8" y="153"/>
                      </a:cxn>
                      <a:cxn ang="0">
                        <a:pos x="22" y="185"/>
                      </a:cxn>
                      <a:cxn ang="0">
                        <a:pos x="39" y="207"/>
                      </a:cxn>
                      <a:cxn ang="0">
                        <a:pos x="57" y="220"/>
                      </a:cxn>
                      <a:cxn ang="0">
                        <a:pos x="80" y="232"/>
                      </a:cxn>
                      <a:cxn ang="0">
                        <a:pos x="102" y="239"/>
                      </a:cxn>
                      <a:cxn ang="0">
                        <a:pos x="128" y="242"/>
                      </a:cxn>
                      <a:cxn ang="0">
                        <a:pos x="157" y="245"/>
                      </a:cxn>
                      <a:cxn ang="0">
                        <a:pos x="205" y="242"/>
                      </a:cxn>
                      <a:cxn ang="0">
                        <a:pos x="235" y="235"/>
                      </a:cxn>
                      <a:cxn ang="0">
                        <a:pos x="262" y="226"/>
                      </a:cxn>
                      <a:cxn ang="0">
                        <a:pos x="283" y="200"/>
                      </a:cxn>
                      <a:cxn ang="0">
                        <a:pos x="297" y="168"/>
                      </a:cxn>
                      <a:cxn ang="0">
                        <a:pos x="308" y="134"/>
                      </a:cxn>
                      <a:cxn ang="0">
                        <a:pos x="308" y="87"/>
                      </a:cxn>
                      <a:cxn ang="0">
                        <a:pos x="308" y="42"/>
                      </a:cxn>
                      <a:cxn ang="0">
                        <a:pos x="269" y="12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398" name="Freeform 142">
                    <a:extLst>
                      <a:ext uri="{FF2B5EF4-FFF2-40B4-BE49-F238E27FC236}">
                        <a16:creationId xmlns:a16="http://schemas.microsoft.com/office/drawing/2014/main" id="{DD28D2B9-9678-4C6F-BB04-D5EF62795E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2" y="1959"/>
                    <a:ext cx="21" cy="15"/>
                  </a:xfrm>
                  <a:custGeom>
                    <a:avLst/>
                    <a:gdLst/>
                    <a:ahLst/>
                    <a:cxnLst>
                      <a:cxn ang="0">
                        <a:pos x="0" y="10"/>
                      </a:cxn>
                      <a:cxn ang="0">
                        <a:pos x="7" y="3"/>
                      </a:cxn>
                      <a:cxn ang="0">
                        <a:pos x="17" y="0"/>
                      </a:cxn>
                      <a:cxn ang="0">
                        <a:pos x="31" y="0"/>
                      </a:cxn>
                      <a:cxn ang="0">
                        <a:pos x="41" y="6"/>
                      </a:cxn>
                      <a:cxn ang="0">
                        <a:pos x="45" y="31"/>
                      </a:cxn>
                      <a:cxn ang="0">
                        <a:pos x="34" y="29"/>
                      </a:cxn>
                      <a:cxn ang="0">
                        <a:pos x="25" y="24"/>
                      </a:cxn>
                      <a:cxn ang="0">
                        <a:pos x="13" y="29"/>
                      </a:cxn>
                      <a:cxn ang="0">
                        <a:pos x="2" y="33"/>
                      </a:cxn>
                      <a:cxn ang="0">
                        <a:pos x="0" y="10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399" name="Freeform 143">
                    <a:extLst>
                      <a:ext uri="{FF2B5EF4-FFF2-40B4-BE49-F238E27FC236}">
                        <a16:creationId xmlns:a16="http://schemas.microsoft.com/office/drawing/2014/main" id="{88431639-DE83-485F-9496-59D4EA0EA4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0"/>
                    <a:ext cx="65" cy="27"/>
                  </a:xfrm>
                  <a:custGeom>
                    <a:avLst/>
                    <a:gdLst/>
                    <a:ahLst/>
                    <a:cxnLst>
                      <a:cxn ang="0">
                        <a:pos x="128" y="17"/>
                      </a:cxn>
                      <a:cxn ang="0">
                        <a:pos x="128" y="52"/>
                      </a:cxn>
                      <a:cxn ang="0">
                        <a:pos x="14" y="20"/>
                      </a:cxn>
                      <a:cxn ang="0">
                        <a:pos x="0" y="0"/>
                      </a:cxn>
                      <a:cxn ang="0">
                        <a:pos x="128" y="17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400" name="Freeform 144">
                    <a:extLst>
                      <a:ext uri="{FF2B5EF4-FFF2-40B4-BE49-F238E27FC236}">
                        <a16:creationId xmlns:a16="http://schemas.microsoft.com/office/drawing/2014/main" id="{C96BB7F5-D75D-4FA5-9BD8-F25A53F5E6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/>
                    <a:ahLst/>
                    <a:cxnLst>
                      <a:cxn ang="0">
                        <a:pos x="0" y="29"/>
                      </a:cxn>
                      <a:cxn ang="0">
                        <a:pos x="0" y="54"/>
                      </a:cxn>
                      <a:cxn ang="0">
                        <a:pos x="70" y="22"/>
                      </a:cxn>
                      <a:cxn ang="0">
                        <a:pos x="74" y="0"/>
                      </a:cxn>
                      <a:cxn ang="0">
                        <a:pos x="0" y="2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7935" name="Group 145">
                  <a:extLst>
                    <a:ext uri="{FF2B5EF4-FFF2-40B4-BE49-F238E27FC236}">
                      <a16:creationId xmlns:a16="http://schemas.microsoft.com/office/drawing/2014/main" id="{A4AE236E-678C-4AD2-B3F2-50DA8ACA46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96402" name="Oval 146">
                    <a:extLst>
                      <a:ext uri="{FF2B5EF4-FFF2-40B4-BE49-F238E27FC236}">
                        <a16:creationId xmlns:a16="http://schemas.microsoft.com/office/drawing/2014/main" id="{11DBCF17-D2F8-4232-82B2-21718A9584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4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403" name="Oval 147">
                    <a:extLst>
                      <a:ext uri="{FF2B5EF4-FFF2-40B4-BE49-F238E27FC236}">
                        <a16:creationId xmlns:a16="http://schemas.microsoft.com/office/drawing/2014/main" id="{2063928C-A2BD-4223-B737-87A1053237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7936" name="Group 148">
                  <a:extLst>
                    <a:ext uri="{FF2B5EF4-FFF2-40B4-BE49-F238E27FC236}">
                      <a16:creationId xmlns:a16="http://schemas.microsoft.com/office/drawing/2014/main" id="{290A40E6-5F6B-4469-8600-EE2C362BF1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96405" name="Oval 149">
                    <a:extLst>
                      <a:ext uri="{FF2B5EF4-FFF2-40B4-BE49-F238E27FC236}">
                        <a16:creationId xmlns:a16="http://schemas.microsoft.com/office/drawing/2014/main" id="{7AF9C76B-5428-4772-9795-1C57449E1B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3"/>
                    <a:ext cx="67" cy="7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406" name="Oval 150">
                    <a:extLst>
                      <a:ext uri="{FF2B5EF4-FFF2-40B4-BE49-F238E27FC236}">
                        <a16:creationId xmlns:a16="http://schemas.microsoft.com/office/drawing/2014/main" id="{BE44E78C-6DA1-4A48-AAFE-E46DF0AAF9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1"/>
                    <a:ext cx="36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96407" name="Freeform 151">
                <a:extLst>
                  <a:ext uri="{FF2B5EF4-FFF2-40B4-BE49-F238E27FC236}">
                    <a16:creationId xmlns:a16="http://schemas.microsoft.com/office/drawing/2014/main" id="{B79157F6-B1D1-4B4F-B65E-FD5D29652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9" y="2064"/>
                <a:ext cx="191" cy="192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15" y="35"/>
                  </a:cxn>
                  <a:cxn ang="0">
                    <a:pos x="125" y="50"/>
                  </a:cxn>
                  <a:cxn ang="0">
                    <a:pos x="143" y="84"/>
                  </a:cxn>
                  <a:cxn ang="0">
                    <a:pos x="156" y="107"/>
                  </a:cxn>
                  <a:cxn ang="0">
                    <a:pos x="174" y="122"/>
                  </a:cxn>
                  <a:cxn ang="0">
                    <a:pos x="201" y="143"/>
                  </a:cxn>
                  <a:cxn ang="0">
                    <a:pos x="246" y="166"/>
                  </a:cxn>
                  <a:cxn ang="0">
                    <a:pos x="288" y="166"/>
                  </a:cxn>
                  <a:cxn ang="0">
                    <a:pos x="327" y="161"/>
                  </a:cxn>
                  <a:cxn ang="0">
                    <a:pos x="375" y="143"/>
                  </a:cxn>
                  <a:cxn ang="0">
                    <a:pos x="440" y="114"/>
                  </a:cxn>
                  <a:cxn ang="0">
                    <a:pos x="446" y="138"/>
                  </a:cxn>
                  <a:cxn ang="0">
                    <a:pos x="476" y="304"/>
                  </a:cxn>
                  <a:cxn ang="0">
                    <a:pos x="487" y="389"/>
                  </a:cxn>
                  <a:cxn ang="0">
                    <a:pos x="417" y="412"/>
                  </a:cxn>
                  <a:cxn ang="0">
                    <a:pos x="327" y="418"/>
                  </a:cxn>
                  <a:cxn ang="0">
                    <a:pos x="275" y="424"/>
                  </a:cxn>
                  <a:cxn ang="0">
                    <a:pos x="184" y="400"/>
                  </a:cxn>
                  <a:cxn ang="0">
                    <a:pos x="120" y="365"/>
                  </a:cxn>
                  <a:cxn ang="0">
                    <a:pos x="71" y="320"/>
                  </a:cxn>
                  <a:cxn ang="0">
                    <a:pos x="29" y="275"/>
                  </a:cxn>
                  <a:cxn ang="0">
                    <a:pos x="0" y="224"/>
                  </a:cxn>
                  <a:cxn ang="0">
                    <a:pos x="11" y="175"/>
                  </a:cxn>
                  <a:cxn ang="0">
                    <a:pos x="35" y="108"/>
                  </a:cxn>
                  <a:cxn ang="0">
                    <a:pos x="59" y="66"/>
                  </a:cxn>
                  <a:cxn ang="0">
                    <a:pos x="94" y="0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911" name="Group 152">
                <a:extLst>
                  <a:ext uri="{FF2B5EF4-FFF2-40B4-BE49-F238E27FC236}">
                    <a16:creationId xmlns:a16="http://schemas.microsoft.com/office/drawing/2014/main" id="{9CDFFA93-059B-4019-A394-11ADB7C867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96409" name="Freeform 153">
                  <a:extLst>
                    <a:ext uri="{FF2B5EF4-FFF2-40B4-BE49-F238E27FC236}">
                      <a16:creationId xmlns:a16="http://schemas.microsoft.com/office/drawing/2014/main" id="{533D3B5B-D110-4CDD-9362-79BEC0DEDE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2" y="2586"/>
                  <a:ext cx="1107" cy="807"/>
                </a:xfrm>
                <a:custGeom>
                  <a:avLst/>
                  <a:gdLst/>
                  <a:ahLst/>
                  <a:cxnLst>
                    <a:cxn ang="0">
                      <a:pos x="729" y="97"/>
                    </a:cxn>
                    <a:cxn ang="0">
                      <a:pos x="1249" y="0"/>
                    </a:cxn>
                    <a:cxn ang="0">
                      <a:pos x="1674" y="79"/>
                    </a:cxn>
                    <a:cxn ang="0">
                      <a:pos x="2115" y="271"/>
                    </a:cxn>
                    <a:cxn ang="0">
                      <a:pos x="2512" y="443"/>
                    </a:cxn>
                    <a:cxn ang="0">
                      <a:pos x="2874" y="584"/>
                    </a:cxn>
                    <a:cxn ang="0">
                      <a:pos x="2967" y="663"/>
                    </a:cxn>
                    <a:cxn ang="0">
                      <a:pos x="2971" y="829"/>
                    </a:cxn>
                    <a:cxn ang="0">
                      <a:pos x="2874" y="909"/>
                    </a:cxn>
                    <a:cxn ang="0">
                      <a:pos x="2708" y="938"/>
                    </a:cxn>
                    <a:cxn ang="0">
                      <a:pos x="2574" y="931"/>
                    </a:cxn>
                    <a:cxn ang="0">
                      <a:pos x="2424" y="900"/>
                    </a:cxn>
                    <a:cxn ang="0">
                      <a:pos x="2477" y="981"/>
                    </a:cxn>
                    <a:cxn ang="0">
                      <a:pos x="2526" y="1048"/>
                    </a:cxn>
                    <a:cxn ang="0">
                      <a:pos x="2756" y="1194"/>
                    </a:cxn>
                    <a:cxn ang="0">
                      <a:pos x="2874" y="1309"/>
                    </a:cxn>
                    <a:cxn ang="0">
                      <a:pos x="2983" y="1420"/>
                    </a:cxn>
                    <a:cxn ang="0">
                      <a:pos x="3158" y="1570"/>
                    </a:cxn>
                    <a:cxn ang="0">
                      <a:pos x="3249" y="1676"/>
                    </a:cxn>
                    <a:cxn ang="0">
                      <a:pos x="3299" y="1776"/>
                    </a:cxn>
                    <a:cxn ang="0">
                      <a:pos x="3308" y="1879"/>
                    </a:cxn>
                    <a:cxn ang="0">
                      <a:pos x="3239" y="1969"/>
                    </a:cxn>
                    <a:cxn ang="0">
                      <a:pos x="3228" y="2050"/>
                    </a:cxn>
                    <a:cxn ang="0">
                      <a:pos x="3237" y="2131"/>
                    </a:cxn>
                    <a:cxn ang="0">
                      <a:pos x="3218" y="2200"/>
                    </a:cxn>
                    <a:cxn ang="0">
                      <a:pos x="3184" y="2244"/>
                    </a:cxn>
                    <a:cxn ang="0">
                      <a:pos x="3117" y="2272"/>
                    </a:cxn>
                    <a:cxn ang="0">
                      <a:pos x="3002" y="2267"/>
                    </a:cxn>
                    <a:cxn ang="0">
                      <a:pos x="2939" y="2291"/>
                    </a:cxn>
                    <a:cxn ang="0">
                      <a:pos x="2923" y="2369"/>
                    </a:cxn>
                    <a:cxn ang="0">
                      <a:pos x="2890" y="2410"/>
                    </a:cxn>
                    <a:cxn ang="0">
                      <a:pos x="2842" y="2422"/>
                    </a:cxn>
                    <a:cxn ang="0">
                      <a:pos x="2768" y="2420"/>
                    </a:cxn>
                    <a:cxn ang="0">
                      <a:pos x="2629" y="2373"/>
                    </a:cxn>
                    <a:cxn ang="0">
                      <a:pos x="2337" y="2223"/>
                    </a:cxn>
                    <a:cxn ang="0">
                      <a:pos x="2176" y="2173"/>
                    </a:cxn>
                    <a:cxn ang="0">
                      <a:pos x="2012" y="2147"/>
                    </a:cxn>
                    <a:cxn ang="0">
                      <a:pos x="1642" y="2004"/>
                    </a:cxn>
                    <a:cxn ang="0">
                      <a:pos x="1364" y="1853"/>
                    </a:cxn>
                    <a:cxn ang="0">
                      <a:pos x="1158" y="1766"/>
                    </a:cxn>
                    <a:cxn ang="0">
                      <a:pos x="995" y="1687"/>
                    </a:cxn>
                    <a:cxn ang="0">
                      <a:pos x="821" y="1562"/>
                    </a:cxn>
                    <a:cxn ang="0">
                      <a:pos x="270" y="1059"/>
                    </a:cxn>
                    <a:cxn ang="0">
                      <a:pos x="208" y="206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0" name="Freeform 154">
                  <a:extLst>
                    <a:ext uri="{FF2B5EF4-FFF2-40B4-BE49-F238E27FC236}">
                      <a16:creationId xmlns:a16="http://schemas.microsoft.com/office/drawing/2014/main" id="{F35A5992-3F34-4F79-9C65-386CA82298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3" y="3125"/>
                  <a:ext cx="339" cy="224"/>
                </a:xfrm>
                <a:custGeom>
                  <a:avLst/>
                  <a:gdLst/>
                  <a:ahLst/>
                  <a:cxnLst>
                    <a:cxn ang="0">
                      <a:pos x="961" y="673"/>
                    </a:cxn>
                    <a:cxn ang="0">
                      <a:pos x="995" y="624"/>
                    </a:cxn>
                    <a:cxn ang="0">
                      <a:pos x="1008" y="572"/>
                    </a:cxn>
                    <a:cxn ang="0">
                      <a:pos x="1004" y="530"/>
                    </a:cxn>
                    <a:cxn ang="0">
                      <a:pos x="970" y="469"/>
                    </a:cxn>
                    <a:cxn ang="0">
                      <a:pos x="916" y="420"/>
                    </a:cxn>
                    <a:cxn ang="0">
                      <a:pos x="847" y="372"/>
                    </a:cxn>
                    <a:cxn ang="0">
                      <a:pos x="763" y="332"/>
                    </a:cxn>
                    <a:cxn ang="0">
                      <a:pos x="679" y="310"/>
                    </a:cxn>
                    <a:cxn ang="0">
                      <a:pos x="599" y="291"/>
                    </a:cxn>
                    <a:cxn ang="0">
                      <a:pos x="557" y="248"/>
                    </a:cxn>
                    <a:cxn ang="0">
                      <a:pos x="513" y="208"/>
                    </a:cxn>
                    <a:cxn ang="0">
                      <a:pos x="454" y="161"/>
                    </a:cxn>
                    <a:cxn ang="0">
                      <a:pos x="405" y="129"/>
                    </a:cxn>
                    <a:cxn ang="0">
                      <a:pos x="332" y="92"/>
                    </a:cxn>
                    <a:cxn ang="0">
                      <a:pos x="292" y="75"/>
                    </a:cxn>
                    <a:cxn ang="0">
                      <a:pos x="220" y="33"/>
                    </a:cxn>
                    <a:cxn ang="0">
                      <a:pos x="142" y="10"/>
                    </a:cxn>
                    <a:cxn ang="0">
                      <a:pos x="53" y="0"/>
                    </a:cxn>
                    <a:cxn ang="0">
                      <a:pos x="0" y="1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1" name="Freeform 155">
                  <a:extLst>
                    <a:ext uri="{FF2B5EF4-FFF2-40B4-BE49-F238E27FC236}">
                      <a16:creationId xmlns:a16="http://schemas.microsoft.com/office/drawing/2014/main" id="{795F0D64-1F2A-487C-B192-621A87A726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0" y="3108"/>
                  <a:ext cx="360" cy="276"/>
                </a:xfrm>
                <a:custGeom>
                  <a:avLst/>
                  <a:gdLst/>
                  <a:ahLst/>
                  <a:cxnLst>
                    <a:cxn ang="0">
                      <a:pos x="1077" y="838"/>
                    </a:cxn>
                    <a:cxn ang="0">
                      <a:pos x="1069" y="806"/>
                    </a:cxn>
                    <a:cxn ang="0">
                      <a:pos x="1057" y="769"/>
                    </a:cxn>
                    <a:cxn ang="0">
                      <a:pos x="1036" y="732"/>
                    </a:cxn>
                    <a:cxn ang="0">
                      <a:pos x="1016" y="704"/>
                    </a:cxn>
                    <a:cxn ang="0">
                      <a:pos x="989" y="676"/>
                    </a:cxn>
                    <a:cxn ang="0">
                      <a:pos x="908" y="609"/>
                    </a:cxn>
                    <a:cxn ang="0">
                      <a:pos x="814" y="548"/>
                    </a:cxn>
                    <a:cxn ang="0">
                      <a:pos x="736" y="514"/>
                    </a:cxn>
                    <a:cxn ang="0">
                      <a:pos x="635" y="485"/>
                    </a:cxn>
                    <a:cxn ang="0">
                      <a:pos x="547" y="413"/>
                    </a:cxn>
                    <a:cxn ang="0">
                      <a:pos x="469" y="339"/>
                    </a:cxn>
                    <a:cxn ang="0">
                      <a:pos x="386" y="275"/>
                    </a:cxn>
                    <a:cxn ang="0">
                      <a:pos x="286" y="213"/>
                    </a:cxn>
                    <a:cxn ang="0">
                      <a:pos x="198" y="159"/>
                    </a:cxn>
                    <a:cxn ang="0">
                      <a:pos x="120" y="7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2" name="Freeform 156">
                  <a:extLst>
                    <a:ext uri="{FF2B5EF4-FFF2-40B4-BE49-F238E27FC236}">
                      <a16:creationId xmlns:a16="http://schemas.microsoft.com/office/drawing/2014/main" id="{DAF68BF1-2A9D-40C4-8446-99E17381BC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3026"/>
                  <a:ext cx="356" cy="276"/>
                </a:xfrm>
                <a:custGeom>
                  <a:avLst/>
                  <a:gdLst/>
                  <a:ahLst/>
                  <a:cxnLst>
                    <a:cxn ang="0">
                      <a:pos x="1069" y="828"/>
                    </a:cxn>
                    <a:cxn ang="0">
                      <a:pos x="1026" y="771"/>
                    </a:cxn>
                    <a:cxn ang="0">
                      <a:pos x="989" y="728"/>
                    </a:cxn>
                    <a:cxn ang="0">
                      <a:pos x="947" y="694"/>
                    </a:cxn>
                    <a:cxn ang="0">
                      <a:pos x="797" y="593"/>
                    </a:cxn>
                    <a:cxn ang="0">
                      <a:pos x="698" y="540"/>
                    </a:cxn>
                    <a:cxn ang="0">
                      <a:pos x="624" y="463"/>
                    </a:cxn>
                    <a:cxn ang="0">
                      <a:pos x="539" y="393"/>
                    </a:cxn>
                    <a:cxn ang="0">
                      <a:pos x="458" y="332"/>
                    </a:cxn>
                    <a:cxn ang="0">
                      <a:pos x="372" y="278"/>
                    </a:cxn>
                    <a:cxn ang="0">
                      <a:pos x="322" y="243"/>
                    </a:cxn>
                    <a:cxn ang="0">
                      <a:pos x="222" y="188"/>
                    </a:cxn>
                    <a:cxn ang="0">
                      <a:pos x="126" y="8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3" name="Freeform 157">
                  <a:extLst>
                    <a:ext uri="{FF2B5EF4-FFF2-40B4-BE49-F238E27FC236}">
                      <a16:creationId xmlns:a16="http://schemas.microsoft.com/office/drawing/2014/main" id="{D6F2173E-BE84-4A25-84A6-5F92B9F31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802"/>
                  <a:ext cx="13" cy="104"/>
                </a:xfrm>
                <a:custGeom>
                  <a:avLst/>
                  <a:gdLst/>
                  <a:ahLst/>
                  <a:cxnLst>
                    <a:cxn ang="0">
                      <a:pos x="20" y="313"/>
                    </a:cxn>
                    <a:cxn ang="0">
                      <a:pos x="4" y="216"/>
                    </a:cxn>
                    <a:cxn ang="0">
                      <a:pos x="0" y="152"/>
                    </a:cxn>
                    <a:cxn ang="0">
                      <a:pos x="16" y="66"/>
                    </a:cxn>
                    <a:cxn ang="0">
                      <a:pos x="36" y="0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4" name="Freeform 158">
                  <a:extLst>
                    <a:ext uri="{FF2B5EF4-FFF2-40B4-BE49-F238E27FC236}">
                      <a16:creationId xmlns:a16="http://schemas.microsoft.com/office/drawing/2014/main" id="{900466E6-1C19-47B7-9D09-230FE681DE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7" y="2940"/>
                  <a:ext cx="60" cy="56"/>
                </a:xfrm>
                <a:custGeom>
                  <a:avLst/>
                  <a:gdLst/>
                  <a:ahLst/>
                  <a:cxnLst>
                    <a:cxn ang="0">
                      <a:pos x="177" y="0"/>
                    </a:cxn>
                    <a:cxn ang="0">
                      <a:pos x="133" y="9"/>
                    </a:cxn>
                    <a:cxn ang="0">
                      <a:pos x="84" y="34"/>
                    </a:cxn>
                    <a:cxn ang="0">
                      <a:pos x="43" y="72"/>
                    </a:cxn>
                    <a:cxn ang="0">
                      <a:pos x="21" y="107"/>
                    </a:cxn>
                    <a:cxn ang="0">
                      <a:pos x="0" y="175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5" name="Freeform 159">
                  <a:extLst>
                    <a:ext uri="{FF2B5EF4-FFF2-40B4-BE49-F238E27FC236}">
                      <a16:creationId xmlns:a16="http://schemas.microsoft.com/office/drawing/2014/main" id="{42B130F1-4B3C-4DDD-9032-A532A0150E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9" y="3030"/>
                  <a:ext cx="94" cy="39"/>
                </a:xfrm>
                <a:custGeom>
                  <a:avLst/>
                  <a:gdLst/>
                  <a:ahLst/>
                  <a:cxnLst>
                    <a:cxn ang="0">
                      <a:pos x="281" y="3"/>
                    </a:cxn>
                    <a:cxn ang="0">
                      <a:pos x="229" y="0"/>
                    </a:cxn>
                    <a:cxn ang="0">
                      <a:pos x="159" y="12"/>
                    </a:cxn>
                    <a:cxn ang="0">
                      <a:pos x="88" y="34"/>
                    </a:cxn>
                    <a:cxn ang="0">
                      <a:pos x="50" y="60"/>
                    </a:cxn>
                    <a:cxn ang="0">
                      <a:pos x="0" y="123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6" name="Freeform 160">
                  <a:extLst>
                    <a:ext uri="{FF2B5EF4-FFF2-40B4-BE49-F238E27FC236}">
                      <a16:creationId xmlns:a16="http://schemas.microsoft.com/office/drawing/2014/main" id="{787C587C-5C10-4AE4-AE8D-913174134F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138"/>
                  <a:ext cx="107" cy="26"/>
                </a:xfrm>
                <a:custGeom>
                  <a:avLst/>
                  <a:gdLst/>
                  <a:ahLst/>
                  <a:cxnLst>
                    <a:cxn ang="0">
                      <a:pos x="319" y="5"/>
                    </a:cxn>
                    <a:cxn ang="0">
                      <a:pos x="247" y="0"/>
                    </a:cxn>
                    <a:cxn ang="0">
                      <a:pos x="171" y="3"/>
                    </a:cxn>
                    <a:cxn ang="0">
                      <a:pos x="108" y="21"/>
                    </a:cxn>
                    <a:cxn ang="0">
                      <a:pos x="42" y="41"/>
                    </a:cxn>
                    <a:cxn ang="0">
                      <a:pos x="0" y="68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7" name="Freeform 161">
                  <a:extLst>
                    <a:ext uri="{FF2B5EF4-FFF2-40B4-BE49-F238E27FC236}">
                      <a16:creationId xmlns:a16="http://schemas.microsoft.com/office/drawing/2014/main" id="{153504AE-B050-4C40-8191-5F2FA70FA2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5" y="3061"/>
                  <a:ext cx="47" cy="35"/>
                </a:xfrm>
                <a:custGeom>
                  <a:avLst/>
                  <a:gdLst/>
                  <a:ahLst/>
                  <a:cxnLst>
                    <a:cxn ang="0">
                      <a:pos x="150" y="0"/>
                    </a:cxn>
                    <a:cxn ang="0">
                      <a:pos x="97" y="12"/>
                    </a:cxn>
                    <a:cxn ang="0">
                      <a:pos x="45" y="40"/>
                    </a:cxn>
                    <a:cxn ang="0">
                      <a:pos x="0" y="103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8" name="Freeform 162">
                  <a:extLst>
                    <a:ext uri="{FF2B5EF4-FFF2-40B4-BE49-F238E27FC236}">
                      <a16:creationId xmlns:a16="http://schemas.microsoft.com/office/drawing/2014/main" id="{68E657A6-182B-4AAA-A990-CDD5F1478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3" y="3134"/>
                  <a:ext cx="81" cy="43"/>
                </a:xfrm>
                <a:custGeom>
                  <a:avLst/>
                  <a:gdLst/>
                  <a:ahLst/>
                  <a:cxnLst>
                    <a:cxn ang="0">
                      <a:pos x="242" y="3"/>
                    </a:cxn>
                    <a:cxn ang="0">
                      <a:pos x="165" y="0"/>
                    </a:cxn>
                    <a:cxn ang="0">
                      <a:pos x="114" y="19"/>
                    </a:cxn>
                    <a:cxn ang="0">
                      <a:pos x="59" y="57"/>
                    </a:cxn>
                    <a:cxn ang="0">
                      <a:pos x="0" y="124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19" name="Freeform 163">
                  <a:extLst>
                    <a:ext uri="{FF2B5EF4-FFF2-40B4-BE49-F238E27FC236}">
                      <a16:creationId xmlns:a16="http://schemas.microsoft.com/office/drawing/2014/main" id="{2F806943-455D-4CD8-901F-CA76570861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3" y="3168"/>
                  <a:ext cx="69" cy="30"/>
                </a:xfrm>
                <a:custGeom>
                  <a:avLst/>
                  <a:gdLst/>
                  <a:ahLst/>
                  <a:cxnLst>
                    <a:cxn ang="0">
                      <a:pos x="205" y="0"/>
                    </a:cxn>
                    <a:cxn ang="0">
                      <a:pos x="155" y="0"/>
                    </a:cxn>
                    <a:cxn ang="0">
                      <a:pos x="102" y="15"/>
                    </a:cxn>
                    <a:cxn ang="0">
                      <a:pos x="44" y="48"/>
                    </a:cxn>
                    <a:cxn ang="0">
                      <a:pos x="0" y="95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0" name="Freeform 164">
                  <a:extLst>
                    <a:ext uri="{FF2B5EF4-FFF2-40B4-BE49-F238E27FC236}">
                      <a16:creationId xmlns:a16="http://schemas.microsoft.com/office/drawing/2014/main" id="{350398AB-462E-4D1E-8953-1DE41A3BCA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72"/>
                  <a:ext cx="69" cy="35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27" y="14"/>
                    </a:cxn>
                    <a:cxn ang="0">
                      <a:pos x="81" y="31"/>
                    </a:cxn>
                    <a:cxn ang="0">
                      <a:pos x="37" y="66"/>
                    </a:cxn>
                    <a:cxn ang="0">
                      <a:pos x="0" y="101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1" name="Freeform 165">
                  <a:extLst>
                    <a:ext uri="{FF2B5EF4-FFF2-40B4-BE49-F238E27FC236}">
                      <a16:creationId xmlns:a16="http://schemas.microsoft.com/office/drawing/2014/main" id="{1315A768-B5D3-407F-9E82-8E803658C2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" y="2914"/>
                  <a:ext cx="99" cy="86"/>
                </a:xfrm>
                <a:custGeom>
                  <a:avLst/>
                  <a:gdLst/>
                  <a:ahLst/>
                  <a:cxnLst>
                    <a:cxn ang="0">
                      <a:pos x="0" y="253"/>
                    </a:cxn>
                    <a:cxn ang="0">
                      <a:pos x="63" y="206"/>
                    </a:cxn>
                    <a:cxn ang="0">
                      <a:pos x="146" y="142"/>
                    </a:cxn>
                    <a:cxn ang="0">
                      <a:pos x="231" y="72"/>
                    </a:cxn>
                    <a:cxn ang="0">
                      <a:pos x="296" y="0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2" name="Freeform 166">
                  <a:extLst>
                    <a:ext uri="{FF2B5EF4-FFF2-40B4-BE49-F238E27FC236}">
                      <a16:creationId xmlns:a16="http://schemas.microsoft.com/office/drawing/2014/main" id="{380969E2-4C7F-4180-BAA6-F1AE9BCC0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9" y="3138"/>
                  <a:ext cx="77" cy="30"/>
                </a:xfrm>
                <a:custGeom>
                  <a:avLst/>
                  <a:gdLst/>
                  <a:ahLst/>
                  <a:cxnLst>
                    <a:cxn ang="0">
                      <a:pos x="237" y="0"/>
                    </a:cxn>
                    <a:cxn ang="0">
                      <a:pos x="152" y="5"/>
                    </a:cxn>
                    <a:cxn ang="0">
                      <a:pos x="88" y="25"/>
                    </a:cxn>
                    <a:cxn ang="0">
                      <a:pos x="41" y="53"/>
                    </a:cxn>
                    <a:cxn ang="0">
                      <a:pos x="0" y="96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3" name="Freeform 167">
                  <a:extLst>
                    <a:ext uri="{FF2B5EF4-FFF2-40B4-BE49-F238E27FC236}">
                      <a16:creationId xmlns:a16="http://schemas.microsoft.com/office/drawing/2014/main" id="{5AF905F4-BE54-41DD-9F61-2679036BF1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3" y="3134"/>
                  <a:ext cx="64" cy="26"/>
                </a:xfrm>
                <a:custGeom>
                  <a:avLst/>
                  <a:gdLst/>
                  <a:ahLst/>
                  <a:cxnLst>
                    <a:cxn ang="0">
                      <a:pos x="198" y="16"/>
                    </a:cxn>
                    <a:cxn ang="0">
                      <a:pos x="145" y="0"/>
                    </a:cxn>
                    <a:cxn ang="0">
                      <a:pos x="97" y="3"/>
                    </a:cxn>
                    <a:cxn ang="0">
                      <a:pos x="47" y="25"/>
                    </a:cxn>
                    <a:cxn ang="0">
                      <a:pos x="16" y="47"/>
                    </a:cxn>
                    <a:cxn ang="0">
                      <a:pos x="0" y="79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4" name="Freeform 168">
                  <a:extLst>
                    <a:ext uri="{FF2B5EF4-FFF2-40B4-BE49-F238E27FC236}">
                      <a16:creationId xmlns:a16="http://schemas.microsoft.com/office/drawing/2014/main" id="{F11884F9-B6D6-469A-869D-5C7A46F97A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9" y="3224"/>
                  <a:ext cx="60" cy="26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53" y="0"/>
                    </a:cxn>
                    <a:cxn ang="0">
                      <a:pos x="104" y="5"/>
                    </a:cxn>
                    <a:cxn ang="0">
                      <a:pos x="62" y="17"/>
                    </a:cxn>
                    <a:cxn ang="0">
                      <a:pos x="40" y="32"/>
                    </a:cxn>
                    <a:cxn ang="0">
                      <a:pos x="16" y="54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5" name="Freeform 169">
                  <a:extLst>
                    <a:ext uri="{FF2B5EF4-FFF2-40B4-BE49-F238E27FC236}">
                      <a16:creationId xmlns:a16="http://schemas.microsoft.com/office/drawing/2014/main" id="{3087FA4B-7C86-4832-B1F8-2DBFAEC944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108"/>
                  <a:ext cx="13" cy="26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12" y="32"/>
                    </a:cxn>
                    <a:cxn ang="0">
                      <a:pos x="28" y="9"/>
                    </a:cxn>
                    <a:cxn ang="0">
                      <a:pos x="38" y="0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6" name="Freeform 170">
                  <a:extLst>
                    <a:ext uri="{FF2B5EF4-FFF2-40B4-BE49-F238E27FC236}">
                      <a16:creationId xmlns:a16="http://schemas.microsoft.com/office/drawing/2014/main" id="{514317D3-8972-4E31-AA38-A05614F05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741"/>
                  <a:ext cx="343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58" y="141"/>
                    </a:cxn>
                    <a:cxn ang="0">
                      <a:pos x="270" y="204"/>
                    </a:cxn>
                    <a:cxn ang="0">
                      <a:pos x="379" y="250"/>
                    </a:cxn>
                    <a:cxn ang="0">
                      <a:pos x="727" y="266"/>
                    </a:cxn>
                    <a:cxn ang="0">
                      <a:pos x="869" y="236"/>
                    </a:cxn>
                    <a:cxn ang="0">
                      <a:pos x="948" y="204"/>
                    </a:cxn>
                    <a:cxn ang="0">
                      <a:pos x="1027" y="204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7" name="Freeform 171">
                  <a:extLst>
                    <a:ext uri="{FF2B5EF4-FFF2-40B4-BE49-F238E27FC236}">
                      <a16:creationId xmlns:a16="http://schemas.microsoft.com/office/drawing/2014/main" id="{0903643E-0EEB-4179-A54B-347320EBE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1" y="2763"/>
                  <a:ext cx="56" cy="13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0" y="111"/>
                    </a:cxn>
                    <a:cxn ang="0">
                      <a:pos x="127" y="221"/>
                    </a:cxn>
                    <a:cxn ang="0">
                      <a:pos x="143" y="284"/>
                    </a:cxn>
                    <a:cxn ang="0">
                      <a:pos x="174" y="396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8" name="Freeform 172">
                  <a:extLst>
                    <a:ext uri="{FF2B5EF4-FFF2-40B4-BE49-F238E27FC236}">
                      <a16:creationId xmlns:a16="http://schemas.microsoft.com/office/drawing/2014/main" id="{218ADA5F-3C48-453C-BCA2-9656F50055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4" y="2923"/>
                  <a:ext cx="330" cy="142"/>
                </a:xfrm>
                <a:custGeom>
                  <a:avLst/>
                  <a:gdLst/>
                  <a:ahLst/>
                  <a:cxnLst>
                    <a:cxn ang="0">
                      <a:pos x="992" y="0"/>
                    </a:cxn>
                    <a:cxn ang="0">
                      <a:pos x="804" y="110"/>
                    </a:cxn>
                    <a:cxn ang="0">
                      <a:pos x="678" y="141"/>
                    </a:cxn>
                    <a:cxn ang="0">
                      <a:pos x="504" y="204"/>
                    </a:cxn>
                    <a:cxn ang="0">
                      <a:pos x="331" y="253"/>
                    </a:cxn>
                    <a:cxn ang="0">
                      <a:pos x="172" y="315"/>
                    </a:cxn>
                    <a:cxn ang="0">
                      <a:pos x="15" y="394"/>
                    </a:cxn>
                    <a:cxn ang="0">
                      <a:pos x="0" y="42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29" name="Freeform 173">
                  <a:extLst>
                    <a:ext uri="{FF2B5EF4-FFF2-40B4-BE49-F238E27FC236}">
                      <a16:creationId xmlns:a16="http://schemas.microsoft.com/office/drawing/2014/main" id="{A2EC7A60-FD04-427F-A34B-E6F950EFE6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" y="2940"/>
                  <a:ext cx="9" cy="39"/>
                </a:xfrm>
                <a:custGeom>
                  <a:avLst/>
                  <a:gdLst/>
                  <a:ahLst/>
                  <a:cxnLst>
                    <a:cxn ang="0">
                      <a:pos x="18" y="116"/>
                    </a:cxn>
                    <a:cxn ang="0">
                      <a:pos x="27" y="86"/>
                    </a:cxn>
                    <a:cxn ang="0">
                      <a:pos x="0" y="31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430" name="Freeform 174">
                  <a:extLst>
                    <a:ext uri="{FF2B5EF4-FFF2-40B4-BE49-F238E27FC236}">
                      <a16:creationId xmlns:a16="http://schemas.microsoft.com/office/drawing/2014/main" id="{5A0033F1-EA9F-4250-AB7A-1AE9012C0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4" y="2815"/>
                  <a:ext cx="69" cy="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53" y="47"/>
                    </a:cxn>
                    <a:cxn ang="0">
                      <a:pos x="107" y="86"/>
                    </a:cxn>
                    <a:cxn ang="0">
                      <a:pos x="204" y="149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6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41" grpId="0" autoUpdateAnimBg="0"/>
      <p:bldP spid="9634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9E0725B-FA6B-4700-B928-3B841905B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 Gaussian Quadrature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0AC2A722-0F86-4742-AD37-155E614A2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auss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公式的余项：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BC89FD04-7CA4-4585-A880-A9E31D60F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71049"/>
              </p:ext>
            </p:extLst>
          </p:nvPr>
        </p:nvGraphicFramePr>
        <p:xfrm>
          <a:off x="381000" y="685800"/>
          <a:ext cx="3810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600" imgH="431800" progId="Equation.3">
                  <p:embed/>
                </p:oleObj>
              </mc:Choice>
              <mc:Fallback>
                <p:oleObj name="Equation" r:id="rId6" imgW="2006600" imgH="43180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BC89FD04-7CA4-4585-A880-A9E31D60F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810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>
            <a:extLst>
              <a:ext uri="{FF2B5EF4-FFF2-40B4-BE49-F238E27FC236}">
                <a16:creationId xmlns:a16="http://schemas.microsoft.com/office/drawing/2014/main" id="{9BEAD555-F9ED-4A0A-B59D-152DAD2ED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914400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过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…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插值多项式 *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EB52E0F5-8AFF-4357-898D-9F22B0F86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51305"/>
              </p:ext>
            </p:extLst>
          </p:nvPr>
        </p:nvGraphicFramePr>
        <p:xfrm>
          <a:off x="1066800" y="1447800"/>
          <a:ext cx="3048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431800" progId="Equation.3">
                  <p:embed/>
                </p:oleObj>
              </mc:Choice>
              <mc:Fallback>
                <p:oleObj name="Equation" r:id="rId8" imgW="1651000" imgH="4318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EB52E0F5-8AFF-4357-898D-9F22B0F86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3048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>
            <a:extLst>
              <a:ext uri="{FF2B5EF4-FFF2-40B4-BE49-F238E27FC236}">
                <a16:creationId xmlns:a16="http://schemas.microsoft.com/office/drawing/2014/main" id="{E176AD21-B1B8-4BDE-BEBD-FA08E3046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5240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只要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阶数不大于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则下一步等式成立*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</a:p>
        </p:txBody>
      </p:sp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665A58E0-CEDC-47C4-9D5E-1408B20F7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99921"/>
              </p:ext>
            </p:extLst>
          </p:nvPr>
        </p:nvGraphicFramePr>
        <p:xfrm>
          <a:off x="1066800" y="2209800"/>
          <a:ext cx="536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0" imgH="355600" progId="Equation.3">
                  <p:embed/>
                </p:oleObj>
              </mc:Choice>
              <mc:Fallback>
                <p:oleObj name="Equation" r:id="rId10" imgW="2794000" imgH="355600" progId="Equation.3">
                  <p:embed/>
                  <p:pic>
                    <p:nvPicPr>
                      <p:cNvPr id="48137" name="Object 9">
                        <a:extLst>
                          <a:ext uri="{FF2B5EF4-FFF2-40B4-BE49-F238E27FC236}">
                            <a16:creationId xmlns:a16="http://schemas.microsoft.com/office/drawing/2014/main" id="{665A58E0-CEDC-47C4-9D5E-1408B20F7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5365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AutoShape 11">
            <a:extLst>
              <a:ext uri="{FF2B5EF4-FFF2-40B4-BE49-F238E27FC236}">
                <a16:creationId xmlns:a16="http://schemas.microsoft.com/office/drawing/2014/main" id="{6582C4DA-B33A-4C04-B86E-6CE377654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971800"/>
            <a:ext cx="3886200" cy="838200"/>
          </a:xfrm>
          <a:prstGeom prst="wedgeEllipseCallout">
            <a:avLst>
              <a:gd name="adj1" fmla="val -39051"/>
              <a:gd name="adj2" fmla="val -8920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插值多项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余项</a:t>
            </a:r>
          </a:p>
        </p:txBody>
      </p:sp>
      <p:sp>
        <p:nvSpPr>
          <p:cNvPr id="48140" name="Text Box 12">
            <a:extLst>
              <a:ext uri="{FF2B5EF4-FFF2-40B4-BE49-F238E27FC236}">
                <a16:creationId xmlns:a16="http://schemas.microsoft.com/office/drawing/2014/main" id="{67EB8A45-995C-438F-9C2B-812D2B91E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71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什么样的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插值多项式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…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上有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阶？</a:t>
            </a:r>
          </a:p>
        </p:txBody>
      </p:sp>
      <p:sp>
        <p:nvSpPr>
          <p:cNvPr id="48141" name="Text Box 13">
            <a:extLst>
              <a:ext uri="{FF2B5EF4-FFF2-40B4-BE49-F238E27FC236}">
                <a16:creationId xmlns:a16="http://schemas.microsoft.com/office/drawing/2014/main" id="{E62A879B-5A2C-4387-AD0A-9AF83B83C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Hermite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多项式！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3E1CD4BE-D7DC-456F-A4E7-F6517F3ADFEA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505200"/>
            <a:ext cx="4648200" cy="517525"/>
            <a:chOff x="480" y="3312"/>
            <a:chExt cx="2928" cy="326"/>
          </a:xfrm>
        </p:grpSpPr>
        <p:sp>
          <p:nvSpPr>
            <p:cNvPr id="38930" name="Text Box 15">
              <a:extLst>
                <a:ext uri="{FF2B5EF4-FFF2-40B4-BE49-F238E27FC236}">
                  <a16:creationId xmlns:a16="http://schemas.microsoft.com/office/drawing/2014/main" id="{CA13B435-9D65-4FED-9AFB-38349F350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1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满足</a:t>
              </a:r>
            </a:p>
          </p:txBody>
        </p:sp>
        <p:graphicFrame>
          <p:nvGraphicFramePr>
            <p:cNvPr id="38931" name="Object 16">
              <a:extLst>
                <a:ext uri="{FF2B5EF4-FFF2-40B4-BE49-F238E27FC236}">
                  <a16:creationId xmlns:a16="http://schemas.microsoft.com/office/drawing/2014/main" id="{E26CC7ED-BE36-4CC6-AA84-D3C09410F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60"/>
            <a:ext cx="24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46300" imgH="228600" progId="Equation.3">
                    <p:embed/>
                  </p:oleObj>
                </mc:Choice>
                <mc:Fallback>
                  <p:oleObj name="Equation" r:id="rId12" imgW="2146300" imgH="228600" progId="Equation.3">
                    <p:embed/>
                    <p:pic>
                      <p:nvPicPr>
                        <p:cNvPr id="38931" name="Object 16">
                          <a:extLst>
                            <a:ext uri="{FF2B5EF4-FFF2-40B4-BE49-F238E27FC236}">
                              <a16:creationId xmlns:a16="http://schemas.microsoft.com/office/drawing/2014/main" id="{E26CC7ED-BE36-4CC6-AA84-D3C09410F8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44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8EE8078B-9202-4B65-B1F6-3F2336A6517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4217988" cy="709613"/>
            <a:chOff x="336" y="2544"/>
            <a:chExt cx="2657" cy="447"/>
          </a:xfrm>
        </p:grpSpPr>
        <p:graphicFrame>
          <p:nvGraphicFramePr>
            <p:cNvPr id="38928" name="Object 18">
              <a:extLst>
                <a:ext uri="{FF2B5EF4-FFF2-40B4-BE49-F238E27FC236}">
                  <a16:creationId xmlns:a16="http://schemas.microsoft.com/office/drawing/2014/main" id="{B724C4CA-5E42-4DCB-A724-FD7F03995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544"/>
            <a:ext cx="2369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01800" imgH="355600" progId="Equation.3">
                    <p:embed/>
                  </p:oleObj>
                </mc:Choice>
                <mc:Fallback>
                  <p:oleObj name="Equation" r:id="rId14" imgW="1701800" imgH="355600" progId="Equation.3">
                    <p:embed/>
                    <p:pic>
                      <p:nvPicPr>
                        <p:cNvPr id="38928" name="Object 18">
                          <a:extLst>
                            <a:ext uri="{FF2B5EF4-FFF2-40B4-BE49-F238E27FC236}">
                              <a16:creationId xmlns:a16="http://schemas.microsoft.com/office/drawing/2014/main" id="{B724C4CA-5E42-4DCB-A724-FD7F03995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2369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AutoShape 19">
              <a:extLst>
                <a:ext uri="{FF2B5EF4-FFF2-40B4-BE49-F238E27FC236}">
                  <a16:creationId xmlns:a16="http://schemas.microsoft.com/office/drawing/2014/main" id="{7C0AD394-491F-4484-85E6-620117DB9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8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149" name="Object 21">
            <a:extLst>
              <a:ext uri="{FF2B5EF4-FFF2-40B4-BE49-F238E27FC236}">
                <a16:creationId xmlns:a16="http://schemas.microsoft.com/office/drawing/2014/main" id="{B0AB9BC7-61FC-4194-9C30-43F95E9D6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44907"/>
              </p:ext>
            </p:extLst>
          </p:nvPr>
        </p:nvGraphicFramePr>
        <p:xfrm>
          <a:off x="1739900" y="4724400"/>
          <a:ext cx="482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400" imgH="914400" progId="Equation.3">
                  <p:embed/>
                </p:oleObj>
              </mc:Choice>
              <mc:Fallback>
                <p:oleObj name="Equation" r:id="rId16" imgW="2438400" imgH="914400" progId="Equation.3">
                  <p:embed/>
                  <p:pic>
                    <p:nvPicPr>
                      <p:cNvPr id="48149" name="Object 21">
                        <a:extLst>
                          <a:ext uri="{FF2B5EF4-FFF2-40B4-BE49-F238E27FC236}">
                            <a16:creationId xmlns:a16="http://schemas.microsoft.com/office/drawing/2014/main" id="{B0AB9BC7-61FC-4194-9C30-43F95E9D6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24400"/>
                        <a:ext cx="4826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0" name="AutoShape 22">
            <a:extLst>
              <a:ext uri="{FF2B5EF4-FFF2-40B4-BE49-F238E27FC236}">
                <a16:creationId xmlns:a16="http://schemas.microsoft.com/office/drawing/2014/main" id="{CE319975-3AE8-4EE2-A9BA-C94270FC8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343400"/>
            <a:ext cx="31242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Ins="0" b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p.122-123,  #9,10,11,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3" grpId="0" autoUpdateAnimBg="0"/>
      <p:bldP spid="48135" grpId="0" autoUpdateAnimBg="0"/>
      <p:bldP spid="48139" grpId="0" animBg="1" autoUpdateAnimBg="0"/>
      <p:bldP spid="48140" grpId="0" autoUpdateAnimBg="0"/>
      <p:bldP spid="48141" grpId="0" autoUpdateAnimBg="0"/>
      <p:bldP spid="4815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6CB8950-CEA2-4AE4-8BE1-5A4A4B5F77BD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6583363" cy="461963"/>
            <a:chOff x="125" y="1296"/>
            <a:chExt cx="3316" cy="291"/>
          </a:xfrm>
        </p:grpSpPr>
        <p:sp>
          <p:nvSpPr>
            <p:cNvPr id="7201" name="Rectangle 3">
              <a:extLst>
                <a:ext uri="{FF2B5EF4-FFF2-40B4-BE49-F238E27FC236}">
                  <a16:creationId xmlns:a16="http://schemas.microsoft.com/office/drawing/2014/main" id="{74D76D56-D95E-428D-BE13-453F55C35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" y="1296"/>
              <a:ext cx="7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解：</a:t>
              </a:r>
              <a:endPara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7202" name="Object 4">
              <a:extLst>
                <a:ext uri="{FF2B5EF4-FFF2-40B4-BE49-F238E27FC236}">
                  <a16:creationId xmlns:a16="http://schemas.microsoft.com/office/drawing/2014/main" id="{DC2619CB-FE53-432F-A350-E2A5DF6B6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6" y="1325"/>
            <a:ext cx="235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09845" imgH="142977" progId="Equation.3">
                    <p:embed/>
                  </p:oleObj>
                </mc:Choice>
                <mc:Fallback>
                  <p:oleObj name="Equation" r:id="rId4" imgW="2009845" imgH="142977" progId="Equation.3">
                    <p:embed/>
                    <p:pic>
                      <p:nvPicPr>
                        <p:cNvPr id="7202" name="Object 4">
                          <a:extLst>
                            <a:ext uri="{FF2B5EF4-FFF2-40B4-BE49-F238E27FC236}">
                              <a16:creationId xmlns:a16="http://schemas.microsoft.com/office/drawing/2014/main" id="{DC2619CB-FE53-432F-A350-E2A5DF6B63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325"/>
                          <a:ext cx="235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18D50CFA-6162-4E79-9A4F-E8D80B3A9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24832"/>
              </p:ext>
            </p:extLst>
          </p:nvPr>
        </p:nvGraphicFramePr>
        <p:xfrm>
          <a:off x="3074988" y="3000375"/>
          <a:ext cx="2908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3378" imgH="314427" progId="Equation.3">
                  <p:embed/>
                </p:oleObj>
              </mc:Choice>
              <mc:Fallback>
                <p:oleObj name="Equation" r:id="rId6" imgW="1533378" imgH="314427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18D50CFA-6162-4E79-9A4F-E8D80B3A9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000375"/>
                        <a:ext cx="2908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>
            <a:extLst>
              <a:ext uri="{FF2B5EF4-FFF2-40B4-BE49-F238E27FC236}">
                <a16:creationId xmlns:a16="http://schemas.microsoft.com/office/drawing/2014/main" id="{C9DE6C30-83F6-4C92-8F5D-FDA66881C1BB}"/>
              </a:ext>
            </a:extLst>
          </p:cNvPr>
          <p:cNvGrpSpPr>
            <a:grpSpLocks/>
          </p:cNvGrpSpPr>
          <p:nvPr/>
        </p:nvGrpSpPr>
        <p:grpSpPr bwMode="auto">
          <a:xfrm>
            <a:off x="63500" y="2195513"/>
            <a:ext cx="7023100" cy="536575"/>
            <a:chOff x="40" y="1383"/>
            <a:chExt cx="4424" cy="338"/>
          </a:xfrm>
        </p:grpSpPr>
        <p:sp>
          <p:nvSpPr>
            <p:cNvPr id="52231" name="Rectangle 7">
              <a:extLst>
                <a:ext uri="{FF2B5EF4-FFF2-40B4-BE49-F238E27FC236}">
                  <a16:creationId xmlns:a16="http://schemas.microsoft.com/office/drawing/2014/main" id="{A1E3200C-1B4D-4AAD-9B60-B06A771F3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" y="1383"/>
              <a:ext cx="31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lvl="1" eaLnBrk="1" hangingPunct="1"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rPr>
                <a:t>在区间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rPr>
                <a:t>[0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rPr>
                <a:t>1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rPr>
                <a:t>上，</a:t>
              </a:r>
            </a:p>
          </p:txBody>
        </p:sp>
        <p:grpSp>
          <p:nvGrpSpPr>
            <p:cNvPr id="7198" name="Group 8">
              <a:extLst>
                <a:ext uri="{FF2B5EF4-FFF2-40B4-BE49-F238E27FC236}">
                  <a16:creationId xmlns:a16="http://schemas.microsoft.com/office/drawing/2014/main" id="{9F48F3C1-143B-46AE-A0D2-3129E2704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8" y="1383"/>
              <a:ext cx="2626" cy="338"/>
              <a:chOff x="2030" y="1822"/>
              <a:chExt cx="2626" cy="338"/>
            </a:xfrm>
          </p:grpSpPr>
          <p:graphicFrame>
            <p:nvGraphicFramePr>
              <p:cNvPr id="7199" name="Object 9">
                <a:extLst>
                  <a:ext uri="{FF2B5EF4-FFF2-40B4-BE49-F238E27FC236}">
                    <a16:creationId xmlns:a16="http://schemas.microsoft.com/office/drawing/2014/main" id="{00D50624-CBDD-4DD0-B439-2EA7B7BD06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0" y="1824"/>
              <a:ext cx="1266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8771" imgH="161959" progId="Equation.3">
                      <p:embed/>
                    </p:oleObj>
                  </mc:Choice>
                  <mc:Fallback>
                    <p:oleObj name="Equation" r:id="rId8" imgW="828771" imgH="161959" progId="Equation.3">
                      <p:embed/>
                      <p:pic>
                        <p:nvPicPr>
                          <p:cNvPr id="7199" name="Object 9">
                            <a:extLst>
                              <a:ext uri="{FF2B5EF4-FFF2-40B4-BE49-F238E27FC236}">
                                <a16:creationId xmlns:a16="http://schemas.microsoft.com/office/drawing/2014/main" id="{00D50624-CBDD-4DD0-B439-2EA7B7BD06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0" y="1824"/>
                            <a:ext cx="1266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0" name="Object 10">
                <a:extLst>
                  <a:ext uri="{FF2B5EF4-FFF2-40B4-BE49-F238E27FC236}">
                    <a16:creationId xmlns:a16="http://schemas.microsoft.com/office/drawing/2014/main" id="{19E3F472-3B47-4ACB-AA7F-9FAD96036C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9" y="1822"/>
              <a:ext cx="138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62108" imgH="199923" progId="Equation.3">
                      <p:embed/>
                    </p:oleObj>
                  </mc:Choice>
                  <mc:Fallback>
                    <p:oleObj name="Equation" r:id="rId10" imgW="962108" imgH="199923" progId="Equation.3">
                      <p:embed/>
                      <p:pic>
                        <p:nvPicPr>
                          <p:cNvPr id="7200" name="Object 10">
                            <a:extLst>
                              <a:ext uri="{FF2B5EF4-FFF2-40B4-BE49-F238E27FC236}">
                                <a16:creationId xmlns:a16="http://schemas.microsoft.com/office/drawing/2014/main" id="{19E3F472-3B47-4ACB-AA7F-9FAD96036C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9" y="1822"/>
                            <a:ext cx="138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DF92A682-FE06-48BD-98B9-192C0B4D10B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47650"/>
            <a:ext cx="8353425" cy="1752600"/>
            <a:chOff x="336" y="194"/>
            <a:chExt cx="5136" cy="1104"/>
          </a:xfrm>
        </p:grpSpPr>
        <p:sp>
          <p:nvSpPr>
            <p:cNvPr id="7194" name="Rectangle 12">
              <a:extLst>
                <a:ext uri="{FF2B5EF4-FFF2-40B4-BE49-F238E27FC236}">
                  <a16:creationId xmlns:a16="http://schemas.microsoft.com/office/drawing/2014/main" id="{36063DDD-2C3A-47FA-98CE-2F53B93CF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4"/>
              <a:ext cx="5136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5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别用复化梯形公式与复化辛普森公式计算积分</a:t>
              </a:r>
            </a:p>
            <a:p>
              <a:pPr lvl="1" eaLnBrk="1" hangingPunct="1">
                <a:lnSpc>
                  <a:spcPct val="135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的近似值，要求其截断误差小于等于              ，问各需取多少个节点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7195" name="Object 13">
              <a:extLst>
                <a:ext uri="{FF2B5EF4-FFF2-40B4-BE49-F238E27FC236}">
                  <a16:creationId xmlns:a16="http://schemas.microsoft.com/office/drawing/2014/main" id="{9E8352D6-E0A7-4429-90DE-BBD3DE6B5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" y="565"/>
            <a:ext cx="94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8245" imgH="238193" progId="Equation.3">
                    <p:embed/>
                  </p:oleObj>
                </mc:Choice>
                <mc:Fallback>
                  <p:oleObj name="Equation" r:id="rId12" imgW="638245" imgH="238193" progId="Equation.3">
                    <p:embed/>
                    <p:pic>
                      <p:nvPicPr>
                        <p:cNvPr id="7195" name="Object 13">
                          <a:extLst>
                            <a:ext uri="{FF2B5EF4-FFF2-40B4-BE49-F238E27FC236}">
                              <a16:creationId xmlns:a16="http://schemas.microsoft.com/office/drawing/2014/main" id="{9E8352D6-E0A7-4429-90DE-BBD3DE6B5F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565"/>
                          <a:ext cx="94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14">
              <a:extLst>
                <a:ext uri="{FF2B5EF4-FFF2-40B4-BE49-F238E27FC236}">
                  <a16:creationId xmlns:a16="http://schemas.microsoft.com/office/drawing/2014/main" id="{B60E5D70-8B00-411F-B2CF-4AFFA363C2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533"/>
            <a:ext cx="62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8759" imgH="314427" progId="Equation.3">
                    <p:embed/>
                  </p:oleObj>
                </mc:Choice>
                <mc:Fallback>
                  <p:oleObj name="Equation" r:id="rId14" imgW="428759" imgH="314427" progId="Equation.3">
                    <p:embed/>
                    <p:pic>
                      <p:nvPicPr>
                        <p:cNvPr id="7196" name="Object 14">
                          <a:extLst>
                            <a:ext uri="{FF2B5EF4-FFF2-40B4-BE49-F238E27FC236}">
                              <a16:creationId xmlns:a16="http://schemas.microsoft.com/office/drawing/2014/main" id="{B60E5D70-8B00-411F-B2CF-4AFFA363C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533"/>
                          <a:ext cx="62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8">
            <a:extLst>
              <a:ext uri="{FF2B5EF4-FFF2-40B4-BE49-F238E27FC236}">
                <a16:creationId xmlns:a16="http://schemas.microsoft.com/office/drawing/2014/main" id="{3160EF01-1763-4C38-903C-414A3621B24B}"/>
              </a:ext>
            </a:extLst>
          </p:cNvPr>
          <p:cNvGrpSpPr>
            <a:grpSpLocks/>
          </p:cNvGrpSpPr>
          <p:nvPr/>
        </p:nvGrpSpPr>
        <p:grpSpPr bwMode="auto">
          <a:xfrm>
            <a:off x="0" y="3581400"/>
            <a:ext cx="9020175" cy="1006475"/>
            <a:chOff x="0" y="2256"/>
            <a:chExt cx="5429" cy="634"/>
          </a:xfrm>
        </p:grpSpPr>
        <p:sp>
          <p:nvSpPr>
            <p:cNvPr id="7189" name="Rectangle 16">
              <a:extLst>
                <a:ext uri="{FF2B5EF4-FFF2-40B4-BE49-F238E27FC236}">
                  <a16:creationId xmlns:a16="http://schemas.microsoft.com/office/drawing/2014/main" id="{F9F62961-0985-4B49-BC19-F1C317717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56"/>
              <a:ext cx="484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由此得：                 ，取                    ，则                 需取         个节点。</a:t>
              </a:r>
            </a:p>
          </p:txBody>
        </p:sp>
        <p:graphicFrame>
          <p:nvGraphicFramePr>
            <p:cNvPr id="7190" name="Object 17">
              <a:extLst>
                <a:ext uri="{FF2B5EF4-FFF2-40B4-BE49-F238E27FC236}">
                  <a16:creationId xmlns:a16="http://schemas.microsoft.com/office/drawing/2014/main" id="{F0420ADE-3EC9-4BD1-9E51-013F87924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6" y="2340"/>
            <a:ext cx="9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18978" imgH="85725" progId="Equation.3">
                    <p:embed/>
                  </p:oleObj>
                </mc:Choice>
                <mc:Fallback>
                  <p:oleObj name="Equation" r:id="rId16" imgW="618978" imgH="85725" progId="Equation.3">
                    <p:embed/>
                    <p:pic>
                      <p:nvPicPr>
                        <p:cNvPr id="7190" name="Object 17">
                          <a:extLst>
                            <a:ext uri="{FF2B5EF4-FFF2-40B4-BE49-F238E27FC236}">
                              <a16:creationId xmlns:a16="http://schemas.microsoft.com/office/drawing/2014/main" id="{F0420ADE-3EC9-4BD1-9E51-013F87924D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2340"/>
                          <a:ext cx="9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8">
              <a:extLst>
                <a:ext uri="{FF2B5EF4-FFF2-40B4-BE49-F238E27FC236}">
                  <a16:creationId xmlns:a16="http://schemas.microsoft.com/office/drawing/2014/main" id="{54C0F770-D368-4D1B-85F0-BCC00EA68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3" y="2326"/>
            <a:ext cx="93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18978" imgH="85725" progId="Equation.3">
                    <p:embed/>
                  </p:oleObj>
                </mc:Choice>
                <mc:Fallback>
                  <p:oleObj name="Equation" r:id="rId18" imgW="618978" imgH="85725" progId="Equation.3">
                    <p:embed/>
                    <p:pic>
                      <p:nvPicPr>
                        <p:cNvPr id="7191" name="Object 18">
                          <a:extLst>
                            <a:ext uri="{FF2B5EF4-FFF2-40B4-BE49-F238E27FC236}">
                              <a16:creationId xmlns:a16="http://schemas.microsoft.com/office/drawing/2014/main" id="{54C0F770-D368-4D1B-85F0-BCC00EA689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2326"/>
                          <a:ext cx="93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19">
              <a:extLst>
                <a:ext uri="{FF2B5EF4-FFF2-40B4-BE49-F238E27FC236}">
                  <a16:creationId xmlns:a16="http://schemas.microsoft.com/office/drawing/2014/main" id="{F4FBD004-9C78-4851-99E1-8ABDD6820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3" y="2333"/>
            <a:ext cx="80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23869" imgH="85725" progId="Equation.3">
                    <p:embed/>
                  </p:oleObj>
                </mc:Choice>
                <mc:Fallback>
                  <p:oleObj name="Equation" r:id="rId20" imgW="523869" imgH="85725" progId="Equation.3">
                    <p:embed/>
                    <p:pic>
                      <p:nvPicPr>
                        <p:cNvPr id="7192" name="Object 19">
                          <a:extLst>
                            <a:ext uri="{FF2B5EF4-FFF2-40B4-BE49-F238E27FC236}">
                              <a16:creationId xmlns:a16="http://schemas.microsoft.com/office/drawing/2014/main" id="{F4FBD004-9C78-4851-99E1-8ABDD68204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333"/>
                          <a:ext cx="80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0">
              <a:extLst>
                <a:ext uri="{FF2B5EF4-FFF2-40B4-BE49-F238E27FC236}">
                  <a16:creationId xmlns:a16="http://schemas.microsoft.com/office/drawing/2014/main" id="{98431F5C-F89C-46B5-B5B4-65CBEE75BF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2341"/>
            <a:ext cx="8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18978" imgH="85725" progId="Equation.3">
                    <p:embed/>
                  </p:oleObj>
                </mc:Choice>
                <mc:Fallback>
                  <p:oleObj name="Equation" r:id="rId22" imgW="618978" imgH="85725" progId="Equation.3">
                    <p:embed/>
                    <p:pic>
                      <p:nvPicPr>
                        <p:cNvPr id="7193" name="Object 20">
                          <a:extLst>
                            <a:ext uri="{FF2B5EF4-FFF2-40B4-BE49-F238E27FC236}">
                              <a16:creationId xmlns:a16="http://schemas.microsoft.com/office/drawing/2014/main" id="{98431F5C-F89C-46B5-B5B4-65CBEE75BF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341"/>
                          <a:ext cx="81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A130AA40-EE97-4F77-A796-3FEE479A241F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405313"/>
            <a:ext cx="6445250" cy="700087"/>
            <a:chOff x="507" y="2736"/>
            <a:chExt cx="4060" cy="441"/>
          </a:xfrm>
        </p:grpSpPr>
        <p:graphicFrame>
          <p:nvGraphicFramePr>
            <p:cNvPr id="7187" name="Object 25">
              <a:extLst>
                <a:ext uri="{FF2B5EF4-FFF2-40B4-BE49-F238E27FC236}">
                  <a16:creationId xmlns:a16="http://schemas.microsoft.com/office/drawing/2014/main" id="{58C47FBC-186C-4EA3-AB60-FA74A8D344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736"/>
            <a:ext cx="192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85982" imgH="314427" progId="Equation.3">
                    <p:embed/>
                  </p:oleObj>
                </mc:Choice>
                <mc:Fallback>
                  <p:oleObj name="Equation" r:id="rId24" imgW="1685982" imgH="314427" progId="Equation.3">
                    <p:embed/>
                    <p:pic>
                      <p:nvPicPr>
                        <p:cNvPr id="7187" name="Object 25">
                          <a:extLst>
                            <a:ext uri="{FF2B5EF4-FFF2-40B4-BE49-F238E27FC236}">
                              <a16:creationId xmlns:a16="http://schemas.microsoft.com/office/drawing/2014/main" id="{58C47FBC-186C-4EA3-AB60-FA74A8D344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1927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Rectangle 26">
              <a:extLst>
                <a:ext uri="{FF2B5EF4-FFF2-40B4-BE49-F238E27FC236}">
                  <a16:creationId xmlns:a16="http://schemas.microsoft.com/office/drawing/2014/main" id="{48ED6D00-BFBA-46F3-830A-96B6E561B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2759"/>
              <a:ext cx="217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用复化辛普森公式，有</a:t>
              </a:r>
            </a:p>
          </p:txBody>
        </p:sp>
      </p:grpSp>
      <p:grpSp>
        <p:nvGrpSpPr>
          <p:cNvPr id="8" name="Group 34">
            <a:extLst>
              <a:ext uri="{FF2B5EF4-FFF2-40B4-BE49-F238E27FC236}">
                <a16:creationId xmlns:a16="http://schemas.microsoft.com/office/drawing/2014/main" id="{29E91B7E-F701-4D14-B9E1-4D0812DFB49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9200"/>
            <a:ext cx="8188325" cy="1038225"/>
            <a:chOff x="406" y="3246"/>
            <a:chExt cx="5106" cy="654"/>
          </a:xfrm>
        </p:grpSpPr>
        <p:sp>
          <p:nvSpPr>
            <p:cNvPr id="7179" name="Rectangle 23">
              <a:extLst>
                <a:ext uri="{FF2B5EF4-FFF2-40B4-BE49-F238E27FC236}">
                  <a16:creationId xmlns:a16="http://schemas.microsoft.com/office/drawing/2014/main" id="{5F655C66-50D2-48E8-BE47-5783B722F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12"/>
              <a:ext cx="3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则</a:t>
              </a:r>
            </a:p>
          </p:txBody>
        </p:sp>
        <p:grpSp>
          <p:nvGrpSpPr>
            <p:cNvPr id="7180" name="Group 33">
              <a:extLst>
                <a:ext uri="{FF2B5EF4-FFF2-40B4-BE49-F238E27FC236}">
                  <a16:creationId xmlns:a16="http://schemas.microsoft.com/office/drawing/2014/main" id="{E386D640-3977-4912-9392-F9DD85D30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" y="3246"/>
              <a:ext cx="5106" cy="654"/>
              <a:chOff x="384" y="3246"/>
              <a:chExt cx="5106" cy="654"/>
            </a:xfrm>
          </p:grpSpPr>
          <p:sp>
            <p:nvSpPr>
              <p:cNvPr id="7181" name="Rectangle 27">
                <a:extLst>
                  <a:ext uri="{FF2B5EF4-FFF2-40B4-BE49-F238E27FC236}">
                    <a16:creationId xmlns:a16="http://schemas.microsoft.com/office/drawing/2014/main" id="{975B93D6-7932-4C85-8818-346FEA438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324"/>
                <a:ext cx="3666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由此可知                      ，取          ，则只需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graphicFrame>
            <p:nvGraphicFramePr>
              <p:cNvPr id="7182" name="Object 22">
                <a:extLst>
                  <a:ext uri="{FF2B5EF4-FFF2-40B4-BE49-F238E27FC236}">
                    <a16:creationId xmlns:a16="http://schemas.microsoft.com/office/drawing/2014/main" id="{AB09B8F1-CB52-49B4-A576-546F93D11E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360"/>
              <a:ext cx="95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618978" imgH="85725" progId="Equation.3">
                      <p:embed/>
                    </p:oleObj>
                  </mc:Choice>
                  <mc:Fallback>
                    <p:oleObj name="Equation" r:id="rId26" imgW="618978" imgH="85725" progId="Equation.3">
                      <p:embed/>
                      <p:pic>
                        <p:nvPicPr>
                          <p:cNvPr id="7182" name="Object 22">
                            <a:extLst>
                              <a:ext uri="{FF2B5EF4-FFF2-40B4-BE49-F238E27FC236}">
                                <a16:creationId xmlns:a16="http://schemas.microsoft.com/office/drawing/2014/main" id="{AB09B8F1-CB52-49B4-A576-546F93D11E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360"/>
                            <a:ext cx="953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3" name="Object 28">
                <a:extLst>
                  <a:ext uri="{FF2B5EF4-FFF2-40B4-BE49-F238E27FC236}">
                    <a16:creationId xmlns:a16="http://schemas.microsoft.com/office/drawing/2014/main" id="{40E31F3B-F6BB-4A14-80A8-E6D7F91600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0" y="3246"/>
              <a:ext cx="1056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866692" imgH="314427" progId="Equation.3">
                      <p:embed/>
                    </p:oleObj>
                  </mc:Choice>
                  <mc:Fallback>
                    <p:oleObj name="Equation" r:id="rId28" imgW="866692" imgH="314427" progId="Equation.3">
                      <p:embed/>
                      <p:pic>
                        <p:nvPicPr>
                          <p:cNvPr id="7183" name="Object 28">
                            <a:extLst>
                              <a:ext uri="{FF2B5EF4-FFF2-40B4-BE49-F238E27FC236}">
                                <a16:creationId xmlns:a16="http://schemas.microsoft.com/office/drawing/2014/main" id="{40E31F3B-F6BB-4A14-80A8-E6D7F91600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246"/>
                            <a:ext cx="105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29">
                <a:extLst>
                  <a:ext uri="{FF2B5EF4-FFF2-40B4-BE49-F238E27FC236}">
                    <a16:creationId xmlns:a16="http://schemas.microsoft.com/office/drawing/2014/main" id="{6A9FF523-059F-4307-B9E5-A71548D0B7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5" y="3371"/>
              <a:ext cx="48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333343" imgH="85725" progId="Equation.3">
                      <p:embed/>
                    </p:oleObj>
                  </mc:Choice>
                  <mc:Fallback>
                    <p:oleObj name="Equation" r:id="rId30" imgW="333343" imgH="85725" progId="Equation.3">
                      <p:embed/>
                      <p:pic>
                        <p:nvPicPr>
                          <p:cNvPr id="7184" name="Object 29">
                            <a:extLst>
                              <a:ext uri="{FF2B5EF4-FFF2-40B4-BE49-F238E27FC236}">
                                <a16:creationId xmlns:a16="http://schemas.microsoft.com/office/drawing/2014/main" id="{6A9FF523-059F-4307-B9E5-A71548D0B7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5" y="3371"/>
                            <a:ext cx="48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5" name="Rectangle 31">
                <a:extLst>
                  <a:ext uri="{FF2B5EF4-FFF2-40B4-BE49-F238E27FC236}">
                    <a16:creationId xmlns:a16="http://schemas.microsoft.com/office/drawing/2014/main" id="{83116A12-2EDE-465B-B235-4D167E983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612"/>
                <a:ext cx="19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取                    个节点。</a:t>
                </a:r>
              </a:p>
            </p:txBody>
          </p:sp>
          <p:graphicFrame>
            <p:nvGraphicFramePr>
              <p:cNvPr id="7186" name="Object 30">
                <a:extLst>
                  <a:ext uri="{FF2B5EF4-FFF2-40B4-BE49-F238E27FC236}">
                    <a16:creationId xmlns:a16="http://schemas.microsoft.com/office/drawing/2014/main" id="{BB1889FD-434B-4E2F-A083-7B3FBA2716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3648"/>
              <a:ext cx="872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618978" imgH="85725" progId="Equation.3">
                      <p:embed/>
                    </p:oleObj>
                  </mc:Choice>
                  <mc:Fallback>
                    <p:oleObj name="Equation" r:id="rId32" imgW="618978" imgH="85725" progId="Equation.3">
                      <p:embed/>
                      <p:pic>
                        <p:nvPicPr>
                          <p:cNvPr id="7186" name="Object 30">
                            <a:extLst>
                              <a:ext uri="{FF2B5EF4-FFF2-40B4-BE49-F238E27FC236}">
                                <a16:creationId xmlns:a16="http://schemas.microsoft.com/office/drawing/2014/main" id="{BB1889FD-434B-4E2F-A083-7B3FBA2716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648"/>
                            <a:ext cx="872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77" name="Rectangle 36">
            <a:extLst>
              <a:ext uri="{FF2B5EF4-FFF2-40B4-BE49-F238E27FC236}">
                <a16:creationId xmlns:a16="http://schemas.microsoft.com/office/drawing/2014/main" id="{85D94AAA-F1B7-4CE0-A498-8CAC0291C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  <p:sp>
        <p:nvSpPr>
          <p:cNvPr id="52263" name="Rectangle 39">
            <a:extLst>
              <a:ext uri="{FF2B5EF4-FFF2-40B4-BE49-F238E27FC236}">
                <a16:creationId xmlns:a16="http://schemas.microsoft.com/office/drawing/2014/main" id="{81BBE54A-D2E1-4245-9B66-1F862D387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2684463"/>
            <a:ext cx="429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用复化梯形公式求积时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A5BABA2-4139-4D79-BF35-B890EC782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8636C1DF-6BD8-42B2-AD31-FBD2DBEB1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收敛速度与误差估计：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7CD8EFE7-4FC4-470B-A521-E520D8D8F970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1000125"/>
            <a:ext cx="8528050" cy="1069975"/>
            <a:chOff x="240" y="783"/>
            <a:chExt cx="5281" cy="674"/>
          </a:xfrm>
        </p:grpSpPr>
        <p:sp>
          <p:nvSpPr>
            <p:cNvPr id="8219" name="AutoShape 5" descr="水滴">
              <a:extLst>
                <a:ext uri="{FF2B5EF4-FFF2-40B4-BE49-F238E27FC236}">
                  <a16:creationId xmlns:a16="http://schemas.microsoft.com/office/drawing/2014/main" id="{B2B6B7D7-1130-4059-9137-75A12C5A5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16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8220" name="Text Box 6">
              <a:extLst>
                <a:ext uri="{FF2B5EF4-FFF2-40B4-BE49-F238E27FC236}">
                  <a16:creationId xmlns:a16="http://schemas.microsoft.com/office/drawing/2014/main" id="{E2CBB29B-D779-4FE5-A805-1A11800BA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783"/>
              <a:ext cx="5280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　　   若一个积分公式的误差满足                            且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 0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则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该公式是 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阶收敛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。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21" name="Object 11">
              <a:extLst>
                <a:ext uri="{FF2B5EF4-FFF2-40B4-BE49-F238E27FC236}">
                  <a16:creationId xmlns:a16="http://schemas.microsoft.com/office/drawing/2014/main" id="{E6073E7B-B30F-4CFE-8949-DD602466C0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7" y="783"/>
            <a:ext cx="123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700" imgH="393700" progId="Equation.3">
                    <p:embed/>
                  </p:oleObj>
                </mc:Choice>
                <mc:Fallback>
                  <p:oleObj name="Equation" r:id="rId7" imgW="1155700" imgH="393700" progId="Equation.3">
                    <p:embed/>
                    <p:pic>
                      <p:nvPicPr>
                        <p:cNvPr id="8221" name="Object 11">
                          <a:extLst>
                            <a:ext uri="{FF2B5EF4-FFF2-40B4-BE49-F238E27FC236}">
                              <a16:creationId xmlns:a16="http://schemas.microsoft.com/office/drawing/2014/main" id="{E6073E7B-B30F-4CFE-8949-DD602466C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783"/>
                          <a:ext cx="123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16924B75-0711-4A43-993B-CF27C90F7BE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981200"/>
            <a:ext cx="6172200" cy="701675"/>
            <a:chOff x="432" y="2352"/>
            <a:chExt cx="3888" cy="442"/>
          </a:xfrm>
        </p:grpSpPr>
        <p:graphicFrame>
          <p:nvGraphicFramePr>
            <p:cNvPr id="8215" name="Object 15">
              <a:extLst>
                <a:ext uri="{FF2B5EF4-FFF2-40B4-BE49-F238E27FC236}">
                  <a16:creationId xmlns:a16="http://schemas.microsoft.com/office/drawing/2014/main" id="{E1DE6127-2C27-4B08-8D48-999A0612A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448"/>
            <a:ext cx="38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27300" imgH="241300" progId="Equation.3">
                    <p:embed/>
                  </p:oleObj>
                </mc:Choice>
                <mc:Fallback>
                  <p:oleObj name="Equation" r:id="rId9" imgW="2527300" imgH="241300" progId="Equation.3">
                    <p:embed/>
                    <p:pic>
                      <p:nvPicPr>
                        <p:cNvPr id="8215" name="Object 15">
                          <a:extLst>
                            <a:ext uri="{FF2B5EF4-FFF2-40B4-BE49-F238E27FC236}">
                              <a16:creationId xmlns:a16="http://schemas.microsoft.com/office/drawing/2014/main" id="{E1DE6127-2C27-4B08-8D48-999A0612A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48"/>
                          <a:ext cx="388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Text Box 16">
              <a:extLst>
                <a:ext uri="{FF2B5EF4-FFF2-40B4-BE49-F238E27FC236}">
                  <a16:creationId xmlns:a16="http://schemas.microsoft.com/office/drawing/2014/main" id="{9343C11C-34D2-4700-BD64-19ADBA0FD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52"/>
              <a:ext cx="3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4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~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7" name="Text Box 17">
              <a:extLst>
                <a:ext uri="{FF2B5EF4-FFF2-40B4-BE49-F238E27FC236}">
                  <a16:creationId xmlns:a16="http://schemas.microsoft.com/office/drawing/2014/main" id="{588599E7-EEEC-4916-8558-C771EAA84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352"/>
              <a:ext cx="3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4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~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18">
              <a:extLst>
                <a:ext uri="{FF2B5EF4-FFF2-40B4-BE49-F238E27FC236}">
                  <a16:creationId xmlns:a16="http://schemas.microsoft.com/office/drawing/2014/main" id="{4B3E5E35-99EF-4065-AD96-7EAF943FD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2"/>
              <a:ext cx="3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4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~</a:t>
              </a:r>
              <a:endPara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E3D6C3F5-A127-4174-9442-3D960F0CDC5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3590925" cy="714375"/>
            <a:chOff x="288" y="1632"/>
            <a:chExt cx="2262" cy="450"/>
          </a:xfrm>
        </p:grpSpPr>
        <p:sp>
          <p:nvSpPr>
            <p:cNvPr id="8213" name="Text Box 21">
              <a:extLst>
                <a:ext uri="{FF2B5EF4-FFF2-40B4-BE49-F238E27FC236}">
                  <a16:creationId xmlns:a16="http://schemas.microsoft.com/office/drawing/2014/main" id="{C423AF8C-7012-48C0-9246-ACC4CD2BE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2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8214" name="Object 22">
              <a:extLst>
                <a:ext uri="{FF2B5EF4-FFF2-40B4-BE49-F238E27FC236}">
                  <a16:creationId xmlns:a16="http://schemas.microsoft.com/office/drawing/2014/main" id="{234EDBC5-7D82-42FB-ABED-91B122F65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32"/>
            <a:ext cx="139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01309" imgH="355446" progId="Equation.3">
                    <p:embed/>
                  </p:oleObj>
                </mc:Choice>
                <mc:Fallback>
                  <p:oleObj name="Equation" r:id="rId11" imgW="901309" imgH="355446" progId="Equation.3">
                    <p:embed/>
                    <p:pic>
                      <p:nvPicPr>
                        <p:cNvPr id="8214" name="Object 22">
                          <a:extLst>
                            <a:ext uri="{FF2B5EF4-FFF2-40B4-BE49-F238E27FC236}">
                              <a16:creationId xmlns:a16="http://schemas.microsoft.com/office/drawing/2014/main" id="{234EDBC5-7D82-42FB-ABED-91B122F654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39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0" name="Text Box 24">
            <a:extLst>
              <a:ext uri="{FF2B5EF4-FFF2-40B4-BE49-F238E27FC236}">
                <a16:creationId xmlns:a16="http://schemas.microsoft.com/office/drawing/2014/main" id="{E00DCBF9-AA70-4BF0-8111-62161A518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706F6182-5DD7-4C67-8CE1-7DAF707D2CCC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29000"/>
            <a:ext cx="5638800" cy="801688"/>
            <a:chOff x="720" y="2064"/>
            <a:chExt cx="3552" cy="505"/>
          </a:xfrm>
        </p:grpSpPr>
        <p:graphicFrame>
          <p:nvGraphicFramePr>
            <p:cNvPr id="8210" name="Object 27">
              <a:extLst>
                <a:ext uri="{FF2B5EF4-FFF2-40B4-BE49-F238E27FC236}">
                  <a16:creationId xmlns:a16="http://schemas.microsoft.com/office/drawing/2014/main" id="{8EEB2D9D-5B83-4448-A0AA-DB77CEA0E3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064"/>
            <a:ext cx="238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33600" imgH="457200" progId="Equation.3">
                    <p:embed/>
                  </p:oleObj>
                </mc:Choice>
                <mc:Fallback>
                  <p:oleObj name="Equation" r:id="rId13" imgW="2133600" imgH="457200" progId="Equation.3">
                    <p:embed/>
                    <p:pic>
                      <p:nvPicPr>
                        <p:cNvPr id="8210" name="Object 27">
                          <a:extLst>
                            <a:ext uri="{FF2B5EF4-FFF2-40B4-BE49-F238E27FC236}">
                              <a16:creationId xmlns:a16="http://schemas.microsoft.com/office/drawing/2014/main" id="{8EEB2D9D-5B83-4448-A0AA-DB77CEA0E3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64"/>
                          <a:ext cx="238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28">
              <a:extLst>
                <a:ext uri="{FF2B5EF4-FFF2-40B4-BE49-F238E27FC236}">
                  <a16:creationId xmlns:a16="http://schemas.microsoft.com/office/drawing/2014/main" id="{0859CC1A-90B1-4B4D-B54A-31CF6BC50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112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391" imgH="393529" progId="Equation.3">
                    <p:embed/>
                  </p:oleObj>
                </mc:Choice>
                <mc:Fallback>
                  <p:oleObj name="Equation" r:id="rId15" imgW="482391" imgH="393529" progId="Equation.3">
                    <p:embed/>
                    <p:pic>
                      <p:nvPicPr>
                        <p:cNvPr id="8211" name="Object 28">
                          <a:extLst>
                            <a:ext uri="{FF2B5EF4-FFF2-40B4-BE49-F238E27FC236}">
                              <a16:creationId xmlns:a16="http://schemas.microsoft.com/office/drawing/2014/main" id="{0859CC1A-90B1-4B4D-B54A-31CF6BC508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12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Text Box 29">
              <a:extLst>
                <a:ext uri="{FF2B5EF4-FFF2-40B4-BE49-F238E27FC236}">
                  <a16:creationId xmlns:a16="http://schemas.microsoft.com/office/drawing/2014/main" id="{796DD359-CCAD-4DBB-9423-E61B0C51E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1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</p:grpSp>
      <p:sp>
        <p:nvSpPr>
          <p:cNvPr id="34847" name="Text Box 31">
            <a:extLst>
              <a:ext uri="{FF2B5EF4-FFF2-40B4-BE49-F238E27FC236}">
                <a16:creationId xmlns:a16="http://schemas.microsoft.com/office/drawing/2014/main" id="{7590B523-12B3-41A8-B901-59DAF3861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26720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1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8988494</a:t>
            </a:r>
          </a:p>
        </p:txBody>
      </p:sp>
      <p:grpSp>
        <p:nvGrpSpPr>
          <p:cNvPr id="6" name="Group 39">
            <a:extLst>
              <a:ext uri="{FF2B5EF4-FFF2-40B4-BE49-F238E27FC236}">
                <a16:creationId xmlns:a16="http://schemas.microsoft.com/office/drawing/2014/main" id="{4D6F96A5-5C25-46B6-937D-7E33E1CA335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22825"/>
            <a:ext cx="7315200" cy="846138"/>
            <a:chOff x="672" y="2894"/>
            <a:chExt cx="4608" cy="533"/>
          </a:xfrm>
        </p:grpSpPr>
        <p:graphicFrame>
          <p:nvGraphicFramePr>
            <p:cNvPr id="8207" name="Object 33">
              <a:extLst>
                <a:ext uri="{FF2B5EF4-FFF2-40B4-BE49-F238E27FC236}">
                  <a16:creationId xmlns:a16="http://schemas.microsoft.com/office/drawing/2014/main" id="{7E6A8FF0-AFF5-4204-84F9-F1DCCF26E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894"/>
            <a:ext cx="360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97200" imgH="457200" progId="Equation.3">
                    <p:embed/>
                  </p:oleObj>
                </mc:Choice>
                <mc:Fallback>
                  <p:oleObj name="Equation" r:id="rId17" imgW="2997200" imgH="457200" progId="Equation.3">
                    <p:embed/>
                    <p:pic>
                      <p:nvPicPr>
                        <p:cNvPr id="8207" name="Object 33">
                          <a:extLst>
                            <a:ext uri="{FF2B5EF4-FFF2-40B4-BE49-F238E27FC236}">
                              <a16:creationId xmlns:a16="http://schemas.microsoft.com/office/drawing/2014/main" id="{7E6A8FF0-AFF5-4204-84F9-F1DCCF26E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94"/>
                          <a:ext cx="360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37">
              <a:extLst>
                <a:ext uri="{FF2B5EF4-FFF2-40B4-BE49-F238E27FC236}">
                  <a16:creationId xmlns:a16="http://schemas.microsoft.com/office/drawing/2014/main" id="{8269E8ED-628D-4BDA-8AA8-F6190A9E9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976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391" imgH="393529" progId="Equation.3">
                    <p:embed/>
                  </p:oleObj>
                </mc:Choice>
                <mc:Fallback>
                  <p:oleObj name="Equation" r:id="rId19" imgW="482391" imgH="393529" progId="Equation.3">
                    <p:embed/>
                    <p:pic>
                      <p:nvPicPr>
                        <p:cNvPr id="8208" name="Object 37">
                          <a:extLst>
                            <a:ext uri="{FF2B5EF4-FFF2-40B4-BE49-F238E27FC236}">
                              <a16:creationId xmlns:a16="http://schemas.microsoft.com/office/drawing/2014/main" id="{8269E8ED-628D-4BDA-8AA8-F6190A9E96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976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38">
              <a:extLst>
                <a:ext uri="{FF2B5EF4-FFF2-40B4-BE49-F238E27FC236}">
                  <a16:creationId xmlns:a16="http://schemas.microsoft.com/office/drawing/2014/main" id="{CC0A671E-3174-4C47-A817-DF7DB2C43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02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</p:grpSp>
      <p:sp>
        <p:nvSpPr>
          <p:cNvPr id="34856" name="Text Box 40">
            <a:extLst>
              <a:ext uri="{FF2B5EF4-FFF2-40B4-BE49-F238E27FC236}">
                <a16:creationId xmlns:a16="http://schemas.microsoft.com/office/drawing/2014/main" id="{D2C24B12-E912-4CD2-895E-29727A57E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1500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502</a:t>
            </a:r>
          </a:p>
        </p:txBody>
      </p:sp>
      <p:grpSp>
        <p:nvGrpSpPr>
          <p:cNvPr id="7" name="Group 43">
            <a:extLst>
              <a:ext uri="{FF2B5EF4-FFF2-40B4-BE49-F238E27FC236}">
                <a16:creationId xmlns:a16="http://schemas.microsoft.com/office/drawing/2014/main" id="{7C6364F9-A3DD-469B-B1E7-2531E088B86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708275"/>
            <a:ext cx="2360613" cy="1122363"/>
            <a:chOff x="4220" y="1632"/>
            <a:chExt cx="1396" cy="707"/>
          </a:xfrm>
        </p:grpSpPr>
        <p:sp>
          <p:nvSpPr>
            <p:cNvPr id="34858" name="AutoShape 42">
              <a:extLst>
                <a:ext uri="{FF2B5EF4-FFF2-40B4-BE49-F238E27FC236}">
                  <a16:creationId xmlns:a16="http://schemas.microsoft.com/office/drawing/2014/main" id="{19F893B2-8237-4CEF-8FA4-862EA8B3AB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355667">
              <a:off x="4388" y="2027"/>
              <a:ext cx="144" cy="480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AutoShape 41">
              <a:extLst>
                <a:ext uri="{FF2B5EF4-FFF2-40B4-BE49-F238E27FC236}">
                  <a16:creationId xmlns:a16="http://schemas.microsoft.com/office/drawing/2014/main" id="{FD1D917A-A109-4F31-A3B8-85D0238B0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32"/>
              <a:ext cx="1248" cy="624"/>
            </a:xfrm>
            <a:prstGeom prst="wedgeEllipseCallout">
              <a:avLst>
                <a:gd name="adj1" fmla="val 2403"/>
                <a:gd name="adj2" fmla="val 189421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运算量基本相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40" grpId="0" autoUpdateAnimBg="0"/>
      <p:bldP spid="34847" grpId="0" autoUpdateAnimBg="0"/>
      <p:bldP spid="348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02740DE-A90F-4BE6-8FFF-30DACC334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03CDE445-AF8E-49B4-A64F-7C162D1CE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Q: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给定精度 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如何取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DED2241A-5078-4AA2-AF53-5AABA533AC9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62000"/>
            <a:ext cx="6248400" cy="457200"/>
            <a:chOff x="480" y="672"/>
            <a:chExt cx="3936" cy="288"/>
          </a:xfrm>
        </p:grpSpPr>
        <p:sp>
          <p:nvSpPr>
            <p:cNvPr id="9247" name="Text Box 5">
              <a:extLst>
                <a:ext uri="{FF2B5EF4-FFF2-40B4-BE49-F238E27FC236}">
                  <a16:creationId xmlns:a16="http://schemas.microsoft.com/office/drawing/2014/main" id="{0CE4BDE8-088C-462A-AEC5-01C4577AB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672"/>
              <a:ext cx="3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例如：要求                      ，如何判断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？</a:t>
              </a:r>
              <a:endPara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48" name="Object 6">
              <a:extLst>
                <a:ext uri="{FF2B5EF4-FFF2-40B4-BE49-F238E27FC236}">
                  <a16:creationId xmlns:a16="http://schemas.microsoft.com/office/drawing/2014/main" id="{B2639099-4BBB-4BCD-AC6A-A2CD7CB0D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672"/>
            <a:ext cx="100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300" imgH="228600" progId="Equation.3">
                    <p:embed/>
                  </p:oleObj>
                </mc:Choice>
                <mc:Fallback>
                  <p:oleObj name="Equation" r:id="rId8" imgW="749300" imgH="228600" progId="Equation.3">
                    <p:embed/>
                    <p:pic>
                      <p:nvPicPr>
                        <p:cNvPr id="9248" name="Object 6">
                          <a:extLst>
                            <a:ext uri="{FF2B5EF4-FFF2-40B4-BE49-F238E27FC236}">
                              <a16:creationId xmlns:a16="http://schemas.microsoft.com/office/drawing/2014/main" id="{B2639099-4BBB-4BCD-AC6A-A2CD7CB0DC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672"/>
                          <a:ext cx="100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17D1F547-A2E6-4B48-8596-14014E56D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65583"/>
              </p:ext>
            </p:extLst>
          </p:nvPr>
        </p:nvGraphicFramePr>
        <p:xfrm>
          <a:off x="1600200" y="1295400"/>
          <a:ext cx="27638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500" imgH="419100" progId="Equation.3">
                  <p:embed/>
                </p:oleObj>
              </mc:Choice>
              <mc:Fallback>
                <p:oleObj name="Equation" r:id="rId10" imgW="1587500" imgH="419100" progId="Equation.3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17D1F547-A2E6-4B48-8596-14014E56D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638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AutoShape 12">
            <a:extLst>
              <a:ext uri="{FF2B5EF4-FFF2-40B4-BE49-F238E27FC236}">
                <a16:creationId xmlns:a16="http://schemas.microsoft.com/office/drawing/2014/main" id="{8A61A55B-2411-45E8-8F22-B168D5EAC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219200"/>
            <a:ext cx="685800" cy="533400"/>
          </a:xfrm>
          <a:prstGeom prst="wedgeEllipseCallout">
            <a:avLst>
              <a:gd name="adj1" fmla="val -92361"/>
              <a:gd name="adj2" fmla="val 4375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5853" name="Picture 13" descr="EXAMINE">
            <a:extLst>
              <a:ext uri="{FF2B5EF4-FFF2-40B4-BE49-F238E27FC236}">
                <a16:creationId xmlns:a16="http://schemas.microsoft.com/office/drawing/2014/main" id="{7C85DBC5-5555-4884-B958-6F17EF7F3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10160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0732CED3-769B-457A-A588-4DED3DFFB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89616"/>
              </p:ext>
            </p:extLst>
          </p:nvPr>
        </p:nvGraphicFramePr>
        <p:xfrm>
          <a:off x="4419600" y="1219200"/>
          <a:ext cx="281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444307" progId="Equation.3">
                  <p:embed/>
                </p:oleObj>
              </mc:Choice>
              <mc:Fallback>
                <p:oleObj name="Equation" r:id="rId13" imgW="1320227" imgH="444307" progId="Equation.3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0732CED3-769B-457A-A588-4DED3DFFB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2819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7FC0FC08-DB5B-4DB4-B614-5B8B75440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8483"/>
              </p:ext>
            </p:extLst>
          </p:nvPr>
        </p:nvGraphicFramePr>
        <p:xfrm>
          <a:off x="2209800" y="1981200"/>
          <a:ext cx="4276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89200" imgH="419100" progId="Equation.3">
                  <p:embed/>
                </p:oleObj>
              </mc:Choice>
              <mc:Fallback>
                <p:oleObj name="Equation" r:id="rId15" imgW="2489200" imgH="419100" progId="Equation.3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7FC0FC08-DB5B-4DB4-B614-5B8B75440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2767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>
            <a:extLst>
              <a:ext uri="{FF2B5EF4-FFF2-40B4-BE49-F238E27FC236}">
                <a16:creationId xmlns:a16="http://schemas.microsoft.com/office/drawing/2014/main" id="{055272AE-E49E-4ACC-B923-4C250F55CB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8202613" cy="727075"/>
            <a:chOff x="336" y="1872"/>
            <a:chExt cx="5167" cy="458"/>
          </a:xfrm>
        </p:grpSpPr>
        <p:sp>
          <p:nvSpPr>
            <p:cNvPr id="9244" name="Text Box 17">
              <a:extLst>
                <a:ext uri="{FF2B5EF4-FFF2-40B4-BE49-F238E27FC236}">
                  <a16:creationId xmlns:a16="http://schemas.microsoft.com/office/drawing/2014/main" id="{99876FB8-BF8F-4A3F-807F-BC6711241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68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上例中若要求                   ，则</a:t>
              </a:r>
            </a:p>
          </p:txBody>
        </p:sp>
        <p:graphicFrame>
          <p:nvGraphicFramePr>
            <p:cNvPr id="9245" name="Object 18">
              <a:extLst>
                <a:ext uri="{FF2B5EF4-FFF2-40B4-BE49-F238E27FC236}">
                  <a16:creationId xmlns:a16="http://schemas.microsoft.com/office/drawing/2014/main" id="{07143C29-6799-4658-A0C5-CFA054F3D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68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14400" imgH="241300" progId="Equation.3">
                    <p:embed/>
                  </p:oleObj>
                </mc:Choice>
                <mc:Fallback>
                  <p:oleObj name="Equation" r:id="rId17" imgW="914400" imgH="241300" progId="Equation.3">
                    <p:embed/>
                    <p:pic>
                      <p:nvPicPr>
                        <p:cNvPr id="9245" name="Object 18">
                          <a:extLst>
                            <a:ext uri="{FF2B5EF4-FFF2-40B4-BE49-F238E27FC236}">
                              <a16:creationId xmlns:a16="http://schemas.microsoft.com/office/drawing/2014/main" id="{07143C29-6799-4658-A0C5-CFA054F3D8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21">
              <a:extLst>
                <a:ext uri="{FF2B5EF4-FFF2-40B4-BE49-F238E27FC236}">
                  <a16:creationId xmlns:a16="http://schemas.microsoft.com/office/drawing/2014/main" id="{5F011723-E92F-4795-8182-58B31E7892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872"/>
            <a:ext cx="262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27300" imgH="419100" progId="Equation.3">
                    <p:embed/>
                  </p:oleObj>
                </mc:Choice>
                <mc:Fallback>
                  <p:oleObj name="Equation" r:id="rId19" imgW="2527300" imgH="419100" progId="Equation.3">
                    <p:embed/>
                    <p:pic>
                      <p:nvPicPr>
                        <p:cNvPr id="9246" name="Object 21">
                          <a:extLst>
                            <a:ext uri="{FF2B5EF4-FFF2-40B4-BE49-F238E27FC236}">
                              <a16:creationId xmlns:a16="http://schemas.microsoft.com/office/drawing/2014/main" id="{5F011723-E92F-4795-8182-58B31E7892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72"/>
                          <a:ext cx="262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591B2ECC-8219-4084-A467-0303C6A570D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429000"/>
            <a:ext cx="2728913" cy="366713"/>
            <a:chOff x="528" y="2352"/>
            <a:chExt cx="1719" cy="231"/>
          </a:xfrm>
        </p:grpSpPr>
        <p:graphicFrame>
          <p:nvGraphicFramePr>
            <p:cNvPr id="9242" name="Object 24">
              <a:extLst>
                <a:ext uri="{FF2B5EF4-FFF2-40B4-BE49-F238E27FC236}">
                  <a16:creationId xmlns:a16="http://schemas.microsoft.com/office/drawing/2014/main" id="{302CD42D-3895-4D97-97A7-D1A18ECFF6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352"/>
            <a:ext cx="14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02865" imgH="177723" progId="Equation.3">
                    <p:embed/>
                  </p:oleObj>
                </mc:Choice>
                <mc:Fallback>
                  <p:oleObj name="Equation" r:id="rId21" imgW="1002865" imgH="177723" progId="Equation.3">
                    <p:embed/>
                    <p:pic>
                      <p:nvPicPr>
                        <p:cNvPr id="9242" name="Object 24">
                          <a:extLst>
                            <a:ext uri="{FF2B5EF4-FFF2-40B4-BE49-F238E27FC236}">
                              <a16:creationId xmlns:a16="http://schemas.microsoft.com/office/drawing/2014/main" id="{302CD42D-3895-4D97-97A7-D1A18ECFF6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14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AutoShape 25">
              <a:extLst>
                <a:ext uri="{FF2B5EF4-FFF2-40B4-BE49-F238E27FC236}">
                  <a16:creationId xmlns:a16="http://schemas.microsoft.com/office/drawing/2014/main" id="{2FAA36F6-EA8E-42CD-A49E-041EBE3E4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0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868" name="Text Box 28">
            <a:extLst>
              <a:ext uri="{FF2B5EF4-FFF2-40B4-BE49-F238E27FC236}">
                <a16:creationId xmlns:a16="http://schemas.microsoft.com/office/drawing/2014/main" id="{8B861DBA-F9EA-47C5-8037-7F6F2A91E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352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即：取 </a:t>
            </a:r>
            <a:r>
              <a:rPr lang="en-US" altLang="zh-CN" sz="2400" b="1" i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 409</a:t>
            </a:r>
          </a:p>
        </p:txBody>
      </p:sp>
      <p:sp>
        <p:nvSpPr>
          <p:cNvPr id="35871" name="Text Box 31">
            <a:extLst>
              <a:ext uri="{FF2B5EF4-FFF2-40B4-BE49-F238E27FC236}">
                <a16:creationId xmlns:a16="http://schemas.microsoft.com/office/drawing/2014/main" id="{D0AED0CD-A613-4C59-A101-829AED495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通常采取将区间</a:t>
            </a: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不断对分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的方法，即取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= 2</a:t>
            </a:r>
            <a:r>
              <a:rPr lang="en-US" altLang="zh-CN" sz="2400" b="1" i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endParaRPr lang="en-US" altLang="zh-CN" sz="2400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74" name="Text Box 34">
            <a:extLst>
              <a:ext uri="{FF2B5EF4-FFF2-40B4-BE49-F238E27FC236}">
                <a16:creationId xmlns:a16="http://schemas.microsoft.com/office/drawing/2014/main" id="{EF094D51-5535-47DE-BE8C-91DD32C91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19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上例中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409   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9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51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5879" name="AutoShape 39">
            <a:extLst>
              <a:ext uri="{FF2B5EF4-FFF2-40B4-BE49-F238E27FC236}">
                <a16:creationId xmlns:a16="http://schemas.microsoft.com/office/drawing/2014/main" id="{C983EFFD-25E2-403F-B326-B3A7B2B89C5D}"/>
              </a:ext>
            </a:extLst>
          </p:cNvPr>
          <p:cNvSpPr>
            <a:spLocks noChangeArrowheads="1"/>
          </p:cNvSpPr>
          <p:nvPr/>
        </p:nvSpPr>
        <p:spPr bwMode="auto">
          <a:xfrm rot="-10594">
            <a:off x="3810000" y="4724400"/>
            <a:ext cx="4343400" cy="1524000"/>
          </a:xfrm>
          <a:prstGeom prst="irregularSeal2">
            <a:avLst/>
          </a:prstGeom>
          <a:gradFill rotWithShape="0">
            <a:gsLst>
              <a:gs pos="0">
                <a:srgbClr val="FFFFCC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502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50">
            <a:extLst>
              <a:ext uri="{FF2B5EF4-FFF2-40B4-BE49-F238E27FC236}">
                <a16:creationId xmlns:a16="http://schemas.microsoft.com/office/drawing/2014/main" id="{8EEAC61E-82E7-456E-9841-F8AA6C5BDED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868863"/>
            <a:ext cx="6386512" cy="685800"/>
            <a:chOff x="288" y="3153"/>
            <a:chExt cx="3978" cy="432"/>
          </a:xfrm>
        </p:grpSpPr>
        <p:sp>
          <p:nvSpPr>
            <p:cNvPr id="9240" name="Text Box 42">
              <a:extLst>
                <a:ext uri="{FF2B5EF4-FFF2-40B4-BE49-F238E27FC236}">
                  <a16:creationId xmlns:a16="http://schemas.microsoft.com/office/drawing/2014/main" id="{9BDA7129-9C46-4661-A05C-68628D90D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16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注意到区间再次对分时</a:t>
              </a:r>
            </a:p>
          </p:txBody>
        </p:sp>
        <p:graphicFrame>
          <p:nvGraphicFramePr>
            <p:cNvPr id="9241" name="Object 43">
              <a:extLst>
                <a:ext uri="{FF2B5EF4-FFF2-40B4-BE49-F238E27FC236}">
                  <a16:creationId xmlns:a16="http://schemas.microsoft.com/office/drawing/2014/main" id="{90056B9B-C70B-4171-B307-D3B6CB1267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" y="3153"/>
            <a:ext cx="11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129810" imgH="406224" progId="Equation.3">
                    <p:embed/>
                  </p:oleObj>
                </mc:Choice>
                <mc:Fallback>
                  <p:oleObj name="公式" r:id="rId23" imgW="1129810" imgH="406224" progId="Equation.3">
                    <p:embed/>
                    <p:pic>
                      <p:nvPicPr>
                        <p:cNvPr id="9241" name="Object 43">
                          <a:extLst>
                            <a:ext uri="{FF2B5EF4-FFF2-40B4-BE49-F238E27FC236}">
                              <a16:creationId xmlns:a16="http://schemas.microsoft.com/office/drawing/2014/main" id="{90056B9B-C70B-4171-B307-D3B6CB1267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3153"/>
                          <a:ext cx="112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C4549FD7-B47A-4145-8553-401B4F8A90B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638800"/>
            <a:ext cx="1779588" cy="730250"/>
            <a:chOff x="384" y="3552"/>
            <a:chExt cx="1121" cy="460"/>
          </a:xfrm>
        </p:grpSpPr>
        <p:graphicFrame>
          <p:nvGraphicFramePr>
            <p:cNvPr id="9238" name="Object 45">
              <a:extLst>
                <a:ext uri="{FF2B5EF4-FFF2-40B4-BE49-F238E27FC236}">
                  <a16:creationId xmlns:a16="http://schemas.microsoft.com/office/drawing/2014/main" id="{81861E6B-95A7-4D7A-9CC1-8092AAD949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552"/>
            <a:ext cx="83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36600" imgH="431800" progId="Equation.3">
                    <p:embed/>
                  </p:oleObj>
                </mc:Choice>
                <mc:Fallback>
                  <p:oleObj name="Equation" r:id="rId25" imgW="736600" imgH="431800" progId="Equation.3">
                    <p:embed/>
                    <p:pic>
                      <p:nvPicPr>
                        <p:cNvPr id="9238" name="Object 45">
                          <a:extLst>
                            <a:ext uri="{FF2B5EF4-FFF2-40B4-BE49-F238E27FC236}">
                              <a16:creationId xmlns:a16="http://schemas.microsoft.com/office/drawing/2014/main" id="{81861E6B-95A7-4D7A-9CC1-8092AAD949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52"/>
                          <a:ext cx="833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6" name="AutoShape 46">
              <a:extLst>
                <a:ext uri="{FF2B5EF4-FFF2-40B4-BE49-F238E27FC236}">
                  <a16:creationId xmlns:a16="http://schemas.microsoft.com/office/drawing/2014/main" id="{19B3DF4F-39DC-4B90-B6D2-20B42D266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07FC3894-BD8F-4EE0-A8C8-90A59FE006DF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5638800"/>
            <a:ext cx="4838700" cy="693738"/>
            <a:chOff x="1776" y="3552"/>
            <a:chExt cx="3048" cy="437"/>
          </a:xfrm>
        </p:grpSpPr>
        <p:graphicFrame>
          <p:nvGraphicFramePr>
            <p:cNvPr id="9236" name="Object 48">
              <a:extLst>
                <a:ext uri="{FF2B5EF4-FFF2-40B4-BE49-F238E27FC236}">
                  <a16:creationId xmlns:a16="http://schemas.microsoft.com/office/drawing/2014/main" id="{4A34EDB1-54B8-4312-BAC6-5131ACDAF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552"/>
            <a:ext cx="262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25700" imgH="393700" progId="Equation.DSMT4">
                    <p:embed/>
                  </p:oleObj>
                </mc:Choice>
                <mc:Fallback>
                  <p:oleObj name="Equation" r:id="rId27" imgW="2425700" imgH="393700" progId="Equation.DSMT4">
                    <p:embed/>
                    <p:pic>
                      <p:nvPicPr>
                        <p:cNvPr id="9236" name="Object 48">
                          <a:extLst>
                            <a:ext uri="{FF2B5EF4-FFF2-40B4-BE49-F238E27FC236}">
                              <a16:creationId xmlns:a16="http://schemas.microsoft.com/office/drawing/2014/main" id="{4A34EDB1-54B8-4312-BAC6-5131ACDAF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552"/>
                          <a:ext cx="262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AutoShape 49">
              <a:extLst>
                <a:ext uri="{FF2B5EF4-FFF2-40B4-BE49-F238E27FC236}">
                  <a16:creationId xmlns:a16="http://schemas.microsoft.com/office/drawing/2014/main" id="{CB5213B1-8A41-4016-8FED-DF372A302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9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891" name="AutoShape 51">
            <a:extLst>
              <a:ext uri="{FF2B5EF4-FFF2-40B4-BE49-F238E27FC236}">
                <a16:creationId xmlns:a16="http://schemas.microsoft.com/office/drawing/2014/main" id="{5D19208F-B37D-4CCD-A6B6-26BB34B95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114800"/>
            <a:ext cx="3810000" cy="1219200"/>
          </a:xfrm>
          <a:prstGeom prst="wedgeEllipseCallout">
            <a:avLst>
              <a:gd name="adj1" fmla="val -41875"/>
              <a:gd name="adj2" fmla="val 997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用来判断计算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是否停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52" grpId="0" animBg="1" autoUpdateAnimBg="0"/>
      <p:bldP spid="35868" grpId="0" autoUpdateAnimBg="0"/>
      <p:bldP spid="35871" grpId="0" autoUpdateAnimBg="0"/>
      <p:bldP spid="35874" grpId="0" autoUpdateAnimBg="0"/>
      <p:bldP spid="35879" grpId="0" animBg="1" autoUpdateAnimBg="0"/>
      <p:bldP spid="3589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BA23F4A-A7D2-4C2F-BEC5-13767FA85E89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138363"/>
            <a:ext cx="8104188" cy="1120775"/>
            <a:chOff x="192" y="1012"/>
            <a:chExt cx="5105" cy="706"/>
          </a:xfrm>
        </p:grpSpPr>
        <p:sp>
          <p:nvSpPr>
            <p:cNvPr id="10262" name="Rectangle 3">
              <a:extLst>
                <a:ext uri="{FF2B5EF4-FFF2-40B4-BE49-F238E27FC236}">
                  <a16:creationId xmlns:a16="http://schemas.microsoft.com/office/drawing/2014/main" id="{A850B906-665A-4776-B372-D2F328B5A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012"/>
              <a:ext cx="510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具体方法如下：用    作为   的近似值，则截断误差为  </a:t>
              </a:r>
            </a:p>
          </p:txBody>
        </p:sp>
        <p:graphicFrame>
          <p:nvGraphicFramePr>
            <p:cNvPr id="10263" name="Object 4">
              <a:extLst>
                <a:ext uri="{FF2B5EF4-FFF2-40B4-BE49-F238E27FC236}">
                  <a16:creationId xmlns:a16="http://schemas.microsoft.com/office/drawing/2014/main" id="{8B178D18-2707-49AD-91D9-2729EB45B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0" y="1092"/>
            <a:ext cx="28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2818" imgH="142977" progId="Equation.3">
                    <p:embed/>
                  </p:oleObj>
                </mc:Choice>
                <mc:Fallback>
                  <p:oleObj name="Equation" r:id="rId4" imgW="142818" imgH="142977" progId="Equation.3">
                    <p:embed/>
                    <p:pic>
                      <p:nvPicPr>
                        <p:cNvPr id="10263" name="Object 4">
                          <a:extLst>
                            <a:ext uri="{FF2B5EF4-FFF2-40B4-BE49-F238E27FC236}">
                              <a16:creationId xmlns:a16="http://schemas.microsoft.com/office/drawing/2014/main" id="{8B178D18-2707-49AD-91D9-2729EB45B2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1092"/>
                          <a:ext cx="28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5">
              <a:extLst>
                <a:ext uri="{FF2B5EF4-FFF2-40B4-BE49-F238E27FC236}">
                  <a16:creationId xmlns:a16="http://schemas.microsoft.com/office/drawing/2014/main" id="{306102B5-CF6E-4B61-9497-19AEA47C1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8" y="1119"/>
            <a:ext cx="18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7708" imgH="66743" progId="Equation.DSMT4">
                    <p:embed/>
                  </p:oleObj>
                </mc:Choice>
                <mc:Fallback>
                  <p:oleObj name="Equation" r:id="rId6" imgW="47708" imgH="66743" progId="Equation.DSMT4">
                    <p:embed/>
                    <p:pic>
                      <p:nvPicPr>
                        <p:cNvPr id="10264" name="Object 5">
                          <a:extLst>
                            <a:ext uri="{FF2B5EF4-FFF2-40B4-BE49-F238E27FC236}">
                              <a16:creationId xmlns:a16="http://schemas.microsoft.com/office/drawing/2014/main" id="{306102B5-CF6E-4B61-9497-19AEA47C14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1119"/>
                          <a:ext cx="18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6">
              <a:extLst>
                <a:ext uri="{FF2B5EF4-FFF2-40B4-BE49-F238E27FC236}">
                  <a16:creationId xmlns:a16="http://schemas.microsoft.com/office/drawing/2014/main" id="{8CDE80FE-8E02-4A03-9251-2F25355BC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1285"/>
            <a:ext cx="99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57206" imgH="314427" progId="Equation.3">
                    <p:embed/>
                  </p:oleObj>
                </mc:Choice>
                <mc:Fallback>
                  <p:oleObj name="Equation" r:id="rId8" imgW="657206" imgH="314427" progId="Equation.3">
                    <p:embed/>
                    <p:pic>
                      <p:nvPicPr>
                        <p:cNvPr id="10265" name="Object 6">
                          <a:extLst>
                            <a:ext uri="{FF2B5EF4-FFF2-40B4-BE49-F238E27FC236}">
                              <a16:creationId xmlns:a16="http://schemas.microsoft.com/office/drawing/2014/main" id="{8CDE80FE-8E02-4A03-9251-2F25355BC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285"/>
                          <a:ext cx="99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Rectangle 7">
              <a:extLst>
                <a:ext uri="{FF2B5EF4-FFF2-40B4-BE49-F238E27FC236}">
                  <a16:creationId xmlns:a16="http://schemas.microsoft.com/office/drawing/2014/main" id="{03FE0694-FC26-441A-BD67-095CDB8B4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96"/>
              <a:ext cx="79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若：</a:t>
              </a:r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895C316C-A149-44F2-A5F6-03F8C2DE1F2B}"/>
              </a:ext>
            </a:extLst>
          </p:cNvPr>
          <p:cNvGrpSpPr>
            <a:grpSpLocks/>
          </p:cNvGrpSpPr>
          <p:nvPr/>
        </p:nvGrpSpPr>
        <p:grpSpPr bwMode="auto">
          <a:xfrm>
            <a:off x="-90488" y="3946525"/>
            <a:ext cx="8763001" cy="1006475"/>
            <a:chOff x="0" y="1632"/>
            <a:chExt cx="5520" cy="634"/>
          </a:xfrm>
        </p:grpSpPr>
        <p:sp>
          <p:nvSpPr>
            <p:cNvPr id="10259" name="Rectangle 11">
              <a:extLst>
                <a:ext uri="{FF2B5EF4-FFF2-40B4-BE49-F238E27FC236}">
                  <a16:creationId xmlns:a16="http://schemas.microsoft.com/office/drawing/2014/main" id="{942AF888-A94C-4621-8C18-FABDF89E7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32"/>
              <a:ext cx="552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5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（  为计算结果的允许误差），则停止计算，并取    作为积分的近似值；</a:t>
              </a:r>
            </a:p>
          </p:txBody>
        </p:sp>
        <p:graphicFrame>
          <p:nvGraphicFramePr>
            <p:cNvPr id="10260" name="Object 12">
              <a:extLst>
                <a:ext uri="{FF2B5EF4-FFF2-40B4-BE49-F238E27FC236}">
                  <a16:creationId xmlns:a16="http://schemas.microsoft.com/office/drawing/2014/main" id="{F2D91253-7A4D-4F52-ACB3-C2B366A50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2" y="1706"/>
            <a:ext cx="2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2818" imgH="142977" progId="Equation.3">
                    <p:embed/>
                  </p:oleObj>
                </mc:Choice>
                <mc:Fallback>
                  <p:oleObj name="Equation" r:id="rId10" imgW="142818" imgH="142977" progId="Equation.3">
                    <p:embed/>
                    <p:pic>
                      <p:nvPicPr>
                        <p:cNvPr id="10260" name="Object 12">
                          <a:extLst>
                            <a:ext uri="{FF2B5EF4-FFF2-40B4-BE49-F238E27FC236}">
                              <a16:creationId xmlns:a16="http://schemas.microsoft.com/office/drawing/2014/main" id="{F2D91253-7A4D-4F52-ACB3-C2B366A50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706"/>
                          <a:ext cx="25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13">
              <a:extLst>
                <a:ext uri="{FF2B5EF4-FFF2-40B4-BE49-F238E27FC236}">
                  <a16:creationId xmlns:a16="http://schemas.microsoft.com/office/drawing/2014/main" id="{8E8DFC3D-B613-4AFF-A803-CB0BA3A555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734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708" imgH="47761" progId="Equation.DSMT4">
                    <p:embed/>
                  </p:oleObj>
                </mc:Choice>
                <mc:Fallback>
                  <p:oleObj name="Equation" r:id="rId12" imgW="47708" imgH="47761" progId="Equation.DSMT4">
                    <p:embed/>
                    <p:pic>
                      <p:nvPicPr>
                        <p:cNvPr id="10261" name="Object 13">
                          <a:extLst>
                            <a:ext uri="{FF2B5EF4-FFF2-40B4-BE49-F238E27FC236}">
                              <a16:creationId xmlns:a16="http://schemas.microsoft.com/office/drawing/2014/main" id="{8E8DFC3D-B613-4AFF-A803-CB0BA3A555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34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7565914E-72AA-4F78-9655-4C9A4825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91030"/>
              </p:ext>
            </p:extLst>
          </p:nvPr>
        </p:nvGraphicFramePr>
        <p:xfrm>
          <a:off x="3124200" y="3292475"/>
          <a:ext cx="266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6178" imgH="161959" progId="Equation.3">
                  <p:embed/>
                </p:oleObj>
              </mc:Choice>
              <mc:Fallback>
                <p:oleObj name="Equation" r:id="rId14" imgW="1076178" imgH="161959" progId="Equation.3">
                  <p:embed/>
                  <p:pic>
                    <p:nvPicPr>
                      <p:cNvPr id="70672" name="Object 16">
                        <a:extLst>
                          <a:ext uri="{FF2B5EF4-FFF2-40B4-BE49-F238E27FC236}">
                            <a16:creationId xmlns:a16="http://schemas.microsoft.com/office/drawing/2014/main" id="{7565914E-72AA-4F78-9655-4C9A48250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92475"/>
                        <a:ext cx="266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>
            <a:extLst>
              <a:ext uri="{FF2B5EF4-FFF2-40B4-BE49-F238E27FC236}">
                <a16:creationId xmlns:a16="http://schemas.microsoft.com/office/drawing/2014/main" id="{4B683417-5272-41E7-A171-D89EB77A740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456113"/>
            <a:ext cx="7381875" cy="966787"/>
            <a:chOff x="288" y="1935"/>
            <a:chExt cx="4562" cy="609"/>
          </a:xfrm>
        </p:grpSpPr>
        <p:sp>
          <p:nvSpPr>
            <p:cNvPr id="10253" name="Rectangle 26">
              <a:extLst>
                <a:ext uri="{FF2B5EF4-FFF2-40B4-BE49-F238E27FC236}">
                  <a16:creationId xmlns:a16="http://schemas.microsoft.com/office/drawing/2014/main" id="{41AC6E79-6268-445E-B2DB-66FF564AE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256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是否满足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……</a:t>
              </a:r>
            </a:p>
          </p:txBody>
        </p:sp>
        <p:grpSp>
          <p:nvGrpSpPr>
            <p:cNvPr id="10254" name="Group 32">
              <a:extLst>
                <a:ext uri="{FF2B5EF4-FFF2-40B4-BE49-F238E27FC236}">
                  <a16:creationId xmlns:a16="http://schemas.microsoft.com/office/drawing/2014/main" id="{14ECCBB5-55A9-4F3F-BDBB-1D971B0967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935"/>
              <a:ext cx="4562" cy="609"/>
              <a:chOff x="288" y="1935"/>
              <a:chExt cx="4562" cy="609"/>
            </a:xfrm>
          </p:grpSpPr>
          <p:sp>
            <p:nvSpPr>
              <p:cNvPr id="10255" name="Rectangle 25">
                <a:extLst>
                  <a:ext uri="{FF2B5EF4-FFF2-40B4-BE49-F238E27FC236}">
                    <a16:creationId xmlns:a16="http://schemas.microsoft.com/office/drawing/2014/main" id="{CA45EC06-56B6-4056-923D-6D8480FC0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2" y="1935"/>
                <a:ext cx="36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否则将区间再次分半后算出     ，并检验不</a:t>
                </a:r>
              </a:p>
            </p:txBody>
          </p:sp>
          <p:graphicFrame>
            <p:nvGraphicFramePr>
              <p:cNvPr id="10256" name="Object 14">
                <a:extLst>
                  <a:ext uri="{FF2B5EF4-FFF2-40B4-BE49-F238E27FC236}">
                    <a16:creationId xmlns:a16="http://schemas.microsoft.com/office/drawing/2014/main" id="{6D0977CB-8433-4C0B-A929-9865A79C05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9" y="1980"/>
              <a:ext cx="25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42818" imgH="142977" progId="Equation.3">
                      <p:embed/>
                    </p:oleObj>
                  </mc:Choice>
                  <mc:Fallback>
                    <p:oleObj name="Equation" r:id="rId16" imgW="142818" imgH="142977" progId="Equation.3">
                      <p:embed/>
                      <p:pic>
                        <p:nvPicPr>
                          <p:cNvPr id="10256" name="Object 14">
                            <a:extLst>
                              <a:ext uri="{FF2B5EF4-FFF2-40B4-BE49-F238E27FC236}">
                                <a16:creationId xmlns:a16="http://schemas.microsoft.com/office/drawing/2014/main" id="{6D0977CB-8433-4C0B-A929-9865A79C05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9" y="1980"/>
                            <a:ext cx="25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5">
                <a:extLst>
                  <a:ext uri="{FF2B5EF4-FFF2-40B4-BE49-F238E27FC236}">
                    <a16:creationId xmlns:a16="http://schemas.microsoft.com/office/drawing/2014/main" id="{A47FEC9A-24C4-444A-9278-4B690BDB14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8" y="2269"/>
              <a:ext cx="107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809504" imgH="161959" progId="Equation.3">
                      <p:embed/>
                    </p:oleObj>
                  </mc:Choice>
                  <mc:Fallback>
                    <p:oleObj name="Equation" r:id="rId18" imgW="809504" imgH="161959" progId="Equation.3">
                      <p:embed/>
                      <p:pic>
                        <p:nvPicPr>
                          <p:cNvPr id="10257" name="Object 15">
                            <a:extLst>
                              <a:ext uri="{FF2B5EF4-FFF2-40B4-BE49-F238E27FC236}">
                                <a16:creationId xmlns:a16="http://schemas.microsoft.com/office/drawing/2014/main" id="{A47FEC9A-24C4-444A-9278-4B690BDB14F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269"/>
                            <a:ext cx="107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Rectangle 28">
                <a:extLst>
                  <a:ext uri="{FF2B5EF4-FFF2-40B4-BE49-F238E27FC236}">
                    <a16:creationId xmlns:a16="http://schemas.microsoft.com/office/drawing/2014/main" id="{F10D19BF-BA55-445E-8FC1-7B7687F64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4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等式</a:t>
                </a:r>
              </a:p>
            </p:txBody>
          </p:sp>
        </p:grp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541EEAB1-119C-4E82-8350-297C1937D02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85800"/>
            <a:ext cx="8886825" cy="1447800"/>
            <a:chOff x="96" y="432"/>
            <a:chExt cx="5598" cy="912"/>
          </a:xfrm>
        </p:grpSpPr>
        <p:sp>
          <p:nvSpPr>
            <p:cNvPr id="10250" name="Rectangle 40">
              <a:extLst>
                <a:ext uri="{FF2B5EF4-FFF2-40B4-BE49-F238E27FC236}">
                  <a16:creationId xmlns:a16="http://schemas.microsoft.com/office/drawing/2014/main" id="{0CE5EFF0-F67A-40AA-B119-301A41156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432"/>
              <a:ext cx="5598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203200" indent="-127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25000"/>
                </a:lnSpc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区间逐次分半进行计算（每分一次就进行一次计算），可以用    与    来估计误差，利用前后两次计算结果来判断误差的大小的方法，我们通常称作误差的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事后估计法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0251" name="Object 41">
              <a:extLst>
                <a:ext uri="{FF2B5EF4-FFF2-40B4-BE49-F238E27FC236}">
                  <a16:creationId xmlns:a16="http://schemas.microsoft.com/office/drawing/2014/main" id="{192F3936-E862-4184-9221-5745375A78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768"/>
            <a:ext cx="2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2818" imgH="142977" progId="Equation.3">
                    <p:embed/>
                  </p:oleObj>
                </mc:Choice>
                <mc:Fallback>
                  <p:oleObj name="Equation" r:id="rId20" imgW="142818" imgH="142977" progId="Equation.3">
                    <p:embed/>
                    <p:pic>
                      <p:nvPicPr>
                        <p:cNvPr id="10251" name="Object 41">
                          <a:extLst>
                            <a:ext uri="{FF2B5EF4-FFF2-40B4-BE49-F238E27FC236}">
                              <a16:creationId xmlns:a16="http://schemas.microsoft.com/office/drawing/2014/main" id="{192F3936-E862-4184-9221-5745375A78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768"/>
                          <a:ext cx="25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42">
              <a:extLst>
                <a:ext uri="{FF2B5EF4-FFF2-40B4-BE49-F238E27FC236}">
                  <a16:creationId xmlns:a16="http://schemas.microsoft.com/office/drawing/2014/main" id="{122FB982-EF0C-44A8-BEE7-937B68B8A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768"/>
            <a:ext cx="1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629" imgH="142977" progId="Equation.3">
                    <p:embed/>
                  </p:oleObj>
                </mc:Choice>
                <mc:Fallback>
                  <p:oleObj name="Equation" r:id="rId22" imgW="85629" imgH="142977" progId="Equation.3">
                    <p:embed/>
                    <p:pic>
                      <p:nvPicPr>
                        <p:cNvPr id="10252" name="Object 42">
                          <a:extLst>
                            <a:ext uri="{FF2B5EF4-FFF2-40B4-BE49-F238E27FC236}">
                              <a16:creationId xmlns:a16="http://schemas.microsoft.com/office/drawing/2014/main" id="{122FB982-EF0C-44A8-BEE7-937B68B8AF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68"/>
                          <a:ext cx="19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Rectangle 43">
            <a:extLst>
              <a:ext uri="{FF2B5EF4-FFF2-40B4-BE49-F238E27FC236}">
                <a16:creationId xmlns:a16="http://schemas.microsoft.com/office/drawing/2014/main" id="{974F3EF3-A5F3-43CD-B6E5-B1551B1A4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  <p:sp>
        <p:nvSpPr>
          <p:cNvPr id="70700" name="Rectangle 44">
            <a:extLst>
              <a:ext uri="{FF2B5EF4-FFF2-40B4-BE49-F238E27FC236}">
                <a16:creationId xmlns:a16="http://schemas.microsoft.com/office/drawing/2014/main" id="{30EC5243-BC75-441E-89D3-F1FC50BCB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562600"/>
            <a:ext cx="430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类似推导，还可得下列结论：</a:t>
            </a:r>
          </a:p>
        </p:txBody>
      </p:sp>
      <p:sp>
        <p:nvSpPr>
          <p:cNvPr id="10249" name="Text Box 3">
            <a:extLst>
              <a:ext uri="{FF2B5EF4-FFF2-40B4-BE49-F238E27FC236}">
                <a16:creationId xmlns:a16="http://schemas.microsoft.com/office/drawing/2014/main" id="{81E5C2E5-7D33-47CC-8139-69FB6E4A4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035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区间逐次分半求积法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82" name="Object 14">
            <a:extLst>
              <a:ext uri="{FF2B5EF4-FFF2-40B4-BE49-F238E27FC236}">
                <a16:creationId xmlns:a16="http://schemas.microsoft.com/office/drawing/2014/main" id="{E49DB52E-0723-45A5-80F2-0116D2EED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5127"/>
              </p:ext>
            </p:extLst>
          </p:nvPr>
        </p:nvGraphicFramePr>
        <p:xfrm>
          <a:off x="3546475" y="5189538"/>
          <a:ext cx="2170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0555" imgH="314427" progId="Equation.DSMT4">
                  <p:embed/>
                </p:oleObj>
              </mc:Choice>
              <mc:Fallback>
                <p:oleObj name="Equation" r:id="rId6" imgW="1190555" imgH="314427" progId="Equation.DSMT4">
                  <p:embed/>
                  <p:pic>
                    <p:nvPicPr>
                      <p:cNvPr id="58382" name="Object 14">
                        <a:extLst>
                          <a:ext uri="{FF2B5EF4-FFF2-40B4-BE49-F238E27FC236}">
                            <a16:creationId xmlns:a16="http://schemas.microsoft.com/office/drawing/2014/main" id="{E49DB52E-0723-45A5-80F2-0116D2EED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189538"/>
                        <a:ext cx="2170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>
            <a:extLst>
              <a:ext uri="{FF2B5EF4-FFF2-40B4-BE49-F238E27FC236}">
                <a16:creationId xmlns:a16="http://schemas.microsoft.com/office/drawing/2014/main" id="{BDB8646F-ABD2-4BD7-B74A-63039603386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97550"/>
            <a:ext cx="8153400" cy="554038"/>
            <a:chOff x="240" y="3508"/>
            <a:chExt cx="5136" cy="349"/>
          </a:xfrm>
        </p:grpSpPr>
        <p:sp>
          <p:nvSpPr>
            <p:cNvPr id="11287" name="Rectangle 12">
              <a:extLst>
                <a:ext uri="{FF2B5EF4-FFF2-40B4-BE49-F238E27FC236}">
                  <a16:creationId xmlns:a16="http://schemas.microsoft.com/office/drawing/2014/main" id="{FF1E86CE-9323-4FC6-BEC3-6E331D267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508"/>
              <a:ext cx="513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故                        是满足精度要求的近似解。</a:t>
              </a:r>
            </a:p>
          </p:txBody>
        </p:sp>
        <p:graphicFrame>
          <p:nvGraphicFramePr>
            <p:cNvPr id="11288" name="Object 13">
              <a:extLst>
                <a:ext uri="{FF2B5EF4-FFF2-40B4-BE49-F238E27FC236}">
                  <a16:creationId xmlns:a16="http://schemas.microsoft.com/office/drawing/2014/main" id="{1728D994-93B0-41CE-B245-62A36E587D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591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3880" imgH="123689" progId="Equation.3">
                    <p:embed/>
                  </p:oleObj>
                </mc:Choice>
                <mc:Fallback>
                  <p:oleObj name="Equation" r:id="rId8" imgW="923880" imgH="123689" progId="Equation.3">
                    <p:embed/>
                    <p:pic>
                      <p:nvPicPr>
                        <p:cNvPr id="11288" name="Object 13">
                          <a:extLst>
                            <a:ext uri="{FF2B5EF4-FFF2-40B4-BE49-F238E27FC236}">
                              <a16:creationId xmlns:a16="http://schemas.microsoft.com/office/drawing/2014/main" id="{1728D994-93B0-41CE-B245-62A36E587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91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>
            <a:extLst>
              <a:ext uri="{FF2B5EF4-FFF2-40B4-BE49-F238E27FC236}">
                <a16:creationId xmlns:a16="http://schemas.microsoft.com/office/drawing/2014/main" id="{298DBF56-BA02-40DC-BF08-21F587F40C7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860800"/>
            <a:ext cx="7956550" cy="1349375"/>
            <a:chOff x="480" y="2304"/>
            <a:chExt cx="5012" cy="850"/>
          </a:xfrm>
        </p:grpSpPr>
        <p:sp>
          <p:nvSpPr>
            <p:cNvPr id="11282" name="Rectangle 7">
              <a:extLst>
                <a:ext uri="{FF2B5EF4-FFF2-40B4-BE49-F238E27FC236}">
                  <a16:creationId xmlns:a16="http://schemas.microsoft.com/office/drawing/2014/main" id="{6EBFACDC-FF32-4226-BDAC-EEAC2EDEF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04"/>
              <a:ext cx="5012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可先算出                        ，然后将区间分半（即二等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分），并计算                        ，显然     不合要求，故再次将</a:t>
              </a:r>
            </a:p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区间分半（即四等分），并计算                        ，因为 </a:t>
              </a:r>
            </a:p>
          </p:txBody>
        </p:sp>
        <p:graphicFrame>
          <p:nvGraphicFramePr>
            <p:cNvPr id="11283" name="Object 8">
              <a:extLst>
                <a:ext uri="{FF2B5EF4-FFF2-40B4-BE49-F238E27FC236}">
                  <a16:creationId xmlns:a16="http://schemas.microsoft.com/office/drawing/2014/main" id="{C6F2F19D-EA68-4DA4-960A-12E818F59B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9" y="2352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3880" imgH="123689" progId="Equation.3">
                    <p:embed/>
                  </p:oleObj>
                </mc:Choice>
                <mc:Fallback>
                  <p:oleObj name="Equation" r:id="rId10" imgW="923880" imgH="123689" progId="Equation.3">
                    <p:embed/>
                    <p:pic>
                      <p:nvPicPr>
                        <p:cNvPr id="11283" name="Object 8">
                          <a:extLst>
                            <a:ext uri="{FF2B5EF4-FFF2-40B4-BE49-F238E27FC236}">
                              <a16:creationId xmlns:a16="http://schemas.microsoft.com/office/drawing/2014/main" id="{C6F2F19D-EA68-4DA4-960A-12E818F59B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2352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9">
              <a:extLst>
                <a:ext uri="{FF2B5EF4-FFF2-40B4-BE49-F238E27FC236}">
                  <a16:creationId xmlns:a16="http://schemas.microsoft.com/office/drawing/2014/main" id="{75B4BAB8-C32A-4051-8013-894198A336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613"/>
            <a:ext cx="11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23880" imgH="123689" progId="Equation.3">
                    <p:embed/>
                  </p:oleObj>
                </mc:Choice>
                <mc:Fallback>
                  <p:oleObj name="Equation" r:id="rId12" imgW="923880" imgH="123689" progId="Equation.3">
                    <p:embed/>
                    <p:pic>
                      <p:nvPicPr>
                        <p:cNvPr id="11284" name="Object 9">
                          <a:extLst>
                            <a:ext uri="{FF2B5EF4-FFF2-40B4-BE49-F238E27FC236}">
                              <a16:creationId xmlns:a16="http://schemas.microsoft.com/office/drawing/2014/main" id="{75B4BAB8-C32A-4051-8013-894198A336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13"/>
                          <a:ext cx="11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0">
              <a:extLst>
                <a:ext uri="{FF2B5EF4-FFF2-40B4-BE49-F238E27FC236}">
                  <a16:creationId xmlns:a16="http://schemas.microsoft.com/office/drawing/2014/main" id="{5D0A0305-EDBE-4C94-B963-E2504EB97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592"/>
            <a:ext cx="23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4896" imgH="123689" progId="Equation.3">
                    <p:embed/>
                  </p:oleObj>
                </mc:Choice>
                <mc:Fallback>
                  <p:oleObj name="Equation" r:id="rId14" imgW="104896" imgH="123689" progId="Equation.3">
                    <p:embed/>
                    <p:pic>
                      <p:nvPicPr>
                        <p:cNvPr id="11285" name="Object 10">
                          <a:extLst>
                            <a:ext uri="{FF2B5EF4-FFF2-40B4-BE49-F238E27FC236}">
                              <a16:creationId xmlns:a16="http://schemas.microsoft.com/office/drawing/2014/main" id="{5D0A0305-EDBE-4C94-B963-E2504EB97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592"/>
                          <a:ext cx="23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15">
              <a:extLst>
                <a:ext uri="{FF2B5EF4-FFF2-40B4-BE49-F238E27FC236}">
                  <a16:creationId xmlns:a16="http://schemas.microsoft.com/office/drawing/2014/main" id="{23C986DE-42E6-4985-B2E2-DEE8E8CBAF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0" y="2892"/>
            <a:ext cx="11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23880" imgH="123689" progId="Equation.3">
                    <p:embed/>
                  </p:oleObj>
                </mc:Choice>
                <mc:Fallback>
                  <p:oleObj name="Equation" r:id="rId16" imgW="923880" imgH="123689" progId="Equation.3">
                    <p:embed/>
                    <p:pic>
                      <p:nvPicPr>
                        <p:cNvPr id="11286" name="Object 15">
                          <a:extLst>
                            <a:ext uri="{FF2B5EF4-FFF2-40B4-BE49-F238E27FC236}">
                              <a16:creationId xmlns:a16="http://schemas.microsoft.com/office/drawing/2014/main" id="{23C986DE-42E6-4985-B2E2-DEE8E8CBAF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892"/>
                          <a:ext cx="11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85" name="Object 17">
            <a:extLst>
              <a:ext uri="{FF2B5EF4-FFF2-40B4-BE49-F238E27FC236}">
                <a16:creationId xmlns:a16="http://schemas.microsoft.com/office/drawing/2014/main" id="{26E71B86-FA92-4F0E-AA92-89A06887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17155"/>
              </p:ext>
            </p:extLst>
          </p:nvPr>
        </p:nvGraphicFramePr>
        <p:xfrm>
          <a:off x="2044700" y="850900"/>
          <a:ext cx="584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38310" imgH="314427" progId="Equation.DSMT4">
                  <p:embed/>
                </p:oleObj>
              </mc:Choice>
              <mc:Fallback>
                <p:oleObj name="Equation" r:id="rId18" imgW="2838310" imgH="314427" progId="Equation.DSMT4">
                  <p:embed/>
                  <p:pic>
                    <p:nvPicPr>
                      <p:cNvPr id="58385" name="Object 17">
                        <a:extLst>
                          <a:ext uri="{FF2B5EF4-FFF2-40B4-BE49-F238E27FC236}">
                            <a16:creationId xmlns:a16="http://schemas.microsoft.com/office/drawing/2014/main" id="{26E71B86-FA92-4F0E-AA92-89A06887C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850900"/>
                        <a:ext cx="584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>
            <a:extLst>
              <a:ext uri="{FF2B5EF4-FFF2-40B4-BE49-F238E27FC236}">
                <a16:creationId xmlns:a16="http://schemas.microsoft.com/office/drawing/2014/main" id="{186A1714-463E-4016-98AB-EA5FB003717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8291513" cy="461963"/>
            <a:chOff x="336" y="4032"/>
            <a:chExt cx="5223" cy="291"/>
          </a:xfrm>
        </p:grpSpPr>
        <p:sp>
          <p:nvSpPr>
            <p:cNvPr id="8214" name="Rectangle 19">
              <a:extLst>
                <a:ext uri="{FF2B5EF4-FFF2-40B4-BE49-F238E27FC236}">
                  <a16:creationId xmlns:a16="http://schemas.microsoft.com/office/drawing/2014/main" id="{516DB299-E943-4CC4-B807-6EA967F13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032"/>
              <a:ext cx="52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spcBef>
                  <a:spcPct val="20000"/>
                </a:spcBef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对于柯特斯公式，若            在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连续且变化不大，有</a:t>
              </a:r>
            </a:p>
          </p:txBody>
        </p:sp>
        <p:graphicFrame>
          <p:nvGraphicFramePr>
            <p:cNvPr id="11281" name="Object 20">
              <a:extLst>
                <a:ext uri="{FF2B5EF4-FFF2-40B4-BE49-F238E27FC236}">
                  <a16:creationId xmlns:a16="http://schemas.microsoft.com/office/drawing/2014/main" id="{A54FD0B8-E195-4E1F-9B32-A1B7E001AF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4037"/>
            <a:ext cx="5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28759" imgH="142977" progId="Equation.3">
                    <p:embed/>
                  </p:oleObj>
                </mc:Choice>
                <mc:Fallback>
                  <p:oleObj name="Equation" r:id="rId20" imgW="428759" imgH="142977" progId="Equation.3">
                    <p:embed/>
                    <p:pic>
                      <p:nvPicPr>
                        <p:cNvPr id="11281" name="Object 20">
                          <a:extLst>
                            <a:ext uri="{FF2B5EF4-FFF2-40B4-BE49-F238E27FC236}">
                              <a16:creationId xmlns:a16="http://schemas.microsoft.com/office/drawing/2014/main" id="{A54FD0B8-E195-4E1F-9B32-A1B7E001AF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4037"/>
                          <a:ext cx="5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89" name="Object 21">
            <a:extLst>
              <a:ext uri="{FF2B5EF4-FFF2-40B4-BE49-F238E27FC236}">
                <a16:creationId xmlns:a16="http://schemas.microsoft.com/office/drawing/2014/main" id="{60B799B0-76CC-421E-B164-3D0597014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14593"/>
              </p:ext>
            </p:extLst>
          </p:nvPr>
        </p:nvGraphicFramePr>
        <p:xfrm>
          <a:off x="1978025" y="1928813"/>
          <a:ext cx="5797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4765" imgH="314427" progId="Equation.DSMT4">
                  <p:embed/>
                </p:oleObj>
              </mc:Choice>
              <mc:Fallback>
                <p:oleObj name="Equation" r:id="rId22" imgW="2914765" imgH="314427" progId="Equation.DSMT4">
                  <p:embed/>
                  <p:pic>
                    <p:nvPicPr>
                      <p:cNvPr id="58389" name="Object 21">
                        <a:extLst>
                          <a:ext uri="{FF2B5EF4-FFF2-40B4-BE49-F238E27FC236}">
                            <a16:creationId xmlns:a16="http://schemas.microsoft.com/office/drawing/2014/main" id="{60B799B0-76CC-421E-B164-3D0597014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928813"/>
                        <a:ext cx="5797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BC86B619-C4EF-491C-AB18-1ABB5AE6B2C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686800" cy="696913"/>
            <a:chOff x="144" y="329"/>
            <a:chExt cx="5472" cy="439"/>
          </a:xfrm>
        </p:grpSpPr>
        <p:sp>
          <p:nvSpPr>
            <p:cNvPr id="8213" name="Rectangle 23">
              <a:extLst>
                <a:ext uri="{FF2B5EF4-FFF2-40B4-BE49-F238E27FC236}">
                  <a16:creationId xmlns:a16="http://schemas.microsoft.com/office/drawing/2014/main" id="{0E2FFAE7-8F74-4AB3-A180-A19876950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29"/>
              <a:ext cx="5472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190500" lvl="1" indent="3175" eaLnBrk="1" hangingPunct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itchFamily="2" charset="2"/>
                <a:buNone/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对于辛普森公式，若          在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连续且变化不大，有</a:t>
              </a:r>
            </a:p>
          </p:txBody>
        </p:sp>
        <p:graphicFrame>
          <p:nvGraphicFramePr>
            <p:cNvPr id="11279" name="Object 24">
              <a:extLst>
                <a:ext uri="{FF2B5EF4-FFF2-40B4-BE49-F238E27FC236}">
                  <a16:creationId xmlns:a16="http://schemas.microsoft.com/office/drawing/2014/main" id="{84A8CD5D-EED2-4293-8798-6B38001E5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432"/>
            <a:ext cx="54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28759" imgH="142977" progId="Equation.3">
                    <p:embed/>
                  </p:oleObj>
                </mc:Choice>
                <mc:Fallback>
                  <p:oleObj name="Equation" r:id="rId24" imgW="428759" imgH="142977" progId="Equation.3">
                    <p:embed/>
                    <p:pic>
                      <p:nvPicPr>
                        <p:cNvPr id="11279" name="Object 24">
                          <a:extLst>
                            <a:ext uri="{FF2B5EF4-FFF2-40B4-BE49-F238E27FC236}">
                              <a16:creationId xmlns:a16="http://schemas.microsoft.com/office/drawing/2014/main" id="{84A8CD5D-EED2-4293-8798-6B38001E57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32"/>
                          <a:ext cx="54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9C8A88F9-5A97-4DDF-971B-CE4943DFAC96}"/>
              </a:ext>
            </a:extLst>
          </p:cNvPr>
          <p:cNvGrpSpPr>
            <a:grpSpLocks/>
          </p:cNvGrpSpPr>
          <p:nvPr/>
        </p:nvGrpSpPr>
        <p:grpSpPr bwMode="auto">
          <a:xfrm>
            <a:off x="0" y="2590800"/>
            <a:ext cx="8686800" cy="1341438"/>
            <a:chOff x="0" y="1555"/>
            <a:chExt cx="5472" cy="845"/>
          </a:xfrm>
        </p:grpSpPr>
        <p:sp>
          <p:nvSpPr>
            <p:cNvPr id="11275" name="Rectangle 3">
              <a:extLst>
                <a:ext uri="{FF2B5EF4-FFF2-40B4-BE49-F238E27FC236}">
                  <a16:creationId xmlns:a16="http://schemas.microsoft.com/office/drawing/2014/main" id="{7265E338-19A5-4793-8D4D-AD8A65A4D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66"/>
              <a:ext cx="547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4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若要求用辛普森方法计算积分                         的近似值， </a:t>
              </a:r>
            </a:p>
            <a:p>
              <a:pPr lvl="1" eaLnBrk="1" hangingPunct="1">
                <a:lnSpc>
                  <a:spcPct val="140000"/>
                </a:lnSpc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误差不超过             。（</a:t>
              </a:r>
              <a:r>
                <a:rPr lang="en-US" altLang="zh-CN" sz="24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0.946083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1276" name="Object 4">
              <a:extLst>
                <a:ext uri="{FF2B5EF4-FFF2-40B4-BE49-F238E27FC236}">
                  <a16:creationId xmlns:a16="http://schemas.microsoft.com/office/drawing/2014/main" id="{10EFE4C6-356F-463B-AC33-FD86CCA9EC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2" y="1555"/>
            <a:ext cx="107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09504" imgH="314427" progId="Equation.3">
                    <p:embed/>
                  </p:oleObj>
                </mc:Choice>
                <mc:Fallback>
                  <p:oleObj name="Equation" r:id="rId26" imgW="809504" imgH="314427" progId="Equation.3">
                    <p:embed/>
                    <p:pic>
                      <p:nvPicPr>
                        <p:cNvPr id="11276" name="Object 4">
                          <a:extLst>
                            <a:ext uri="{FF2B5EF4-FFF2-40B4-BE49-F238E27FC236}">
                              <a16:creationId xmlns:a16="http://schemas.microsoft.com/office/drawing/2014/main" id="{10EFE4C6-356F-463B-AC33-FD86CCA9EC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555"/>
                          <a:ext cx="107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5">
              <a:extLst>
                <a:ext uri="{FF2B5EF4-FFF2-40B4-BE49-F238E27FC236}">
                  <a16:creationId xmlns:a16="http://schemas.microsoft.com/office/drawing/2014/main" id="{18A51ABC-2B73-4181-B7F7-D3F1DB230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950"/>
            <a:ext cx="5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28759" imgH="314427" progId="Equation.3">
                    <p:embed/>
                  </p:oleObj>
                </mc:Choice>
                <mc:Fallback>
                  <p:oleObj name="Equation" r:id="rId28" imgW="428759" imgH="314427" progId="Equation.3">
                    <p:embed/>
                    <p:pic>
                      <p:nvPicPr>
                        <p:cNvPr id="11277" name="Object 5">
                          <a:extLst>
                            <a:ext uri="{FF2B5EF4-FFF2-40B4-BE49-F238E27FC236}">
                              <a16:creationId xmlns:a16="http://schemas.microsoft.com/office/drawing/2014/main" id="{18A51ABC-2B73-4181-B7F7-D3F1DB2307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50"/>
                          <a:ext cx="5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Rectangle 33">
            <a:extLst>
              <a:ext uri="{FF2B5EF4-FFF2-40B4-BE49-F238E27FC236}">
                <a16:creationId xmlns:a16="http://schemas.microsoft.com/office/drawing/2014/main" id="{431C356E-1BF7-491E-88DA-5731DAF02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 Composite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105B5AF-0691-4A04-B7B4-1FFF749EC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105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4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龙贝格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omberg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算法</a:t>
            </a:r>
          </a:p>
        </p:txBody>
      </p:sp>
      <p:grpSp>
        <p:nvGrpSpPr>
          <p:cNvPr id="2" name="Group 164">
            <a:extLst>
              <a:ext uri="{FF2B5EF4-FFF2-40B4-BE49-F238E27FC236}">
                <a16:creationId xmlns:a16="http://schemas.microsoft.com/office/drawing/2014/main" id="{9C6BD701-2E61-4A4A-940E-ECD0F40AE29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97000"/>
            <a:ext cx="8534400" cy="1516063"/>
            <a:chOff x="158" y="799"/>
            <a:chExt cx="5376" cy="955"/>
          </a:xfrm>
        </p:grpSpPr>
        <p:sp>
          <p:nvSpPr>
            <p:cNvPr id="12388" name="Rectangle 5">
              <a:extLst>
                <a:ext uri="{FF2B5EF4-FFF2-40B4-BE49-F238E27FC236}">
                  <a16:creationId xmlns:a16="http://schemas.microsoft.com/office/drawing/2014/main" id="{52256AC2-C510-4B09-8BF4-6213E1F83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799"/>
              <a:ext cx="5376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将积分区间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] </a:t>
              </a:r>
              <a:r>
                <a:rPr lang="en-US" altLang="zh-CN" sz="2400" b="1" i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等分，则一共有</a:t>
              </a:r>
              <a:r>
                <a:rPr lang="en-US" altLang="zh-CN" sz="24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个分点，按梯形公式计算的近似值    。将求积区间再二分一次，则分点增至</a:t>
              </a:r>
              <a:r>
                <a:rPr lang="en-US" altLang="zh-CN" sz="2400" b="1" dirty="0">
                  <a:solidFill>
                    <a:srgbClr val="FF99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solidFill>
                    <a:srgbClr val="FF99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FF99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个，其中老分点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+1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个，</a:t>
              </a:r>
            </a:p>
          </p:txBody>
        </p:sp>
        <p:graphicFrame>
          <p:nvGraphicFramePr>
            <p:cNvPr id="12389" name="Object 6">
              <a:extLst>
                <a:ext uri="{FF2B5EF4-FFF2-40B4-BE49-F238E27FC236}">
                  <a16:creationId xmlns:a16="http://schemas.microsoft.com/office/drawing/2014/main" id="{DFCA19C3-1220-46C5-BA0A-BD5394C7A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1175"/>
            <a:ext cx="21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629" imgH="142977" progId="Equation.3">
                    <p:embed/>
                  </p:oleObj>
                </mc:Choice>
                <mc:Fallback>
                  <p:oleObj name="Equation" r:id="rId6" imgW="85629" imgH="142977" progId="Equation.3">
                    <p:embed/>
                    <p:pic>
                      <p:nvPicPr>
                        <p:cNvPr id="12389" name="Object 6">
                          <a:extLst>
                            <a:ext uri="{FF2B5EF4-FFF2-40B4-BE49-F238E27FC236}">
                              <a16:creationId xmlns:a16="http://schemas.microsoft.com/office/drawing/2014/main" id="{DFCA19C3-1220-46C5-BA0A-BD5394C7AA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175"/>
                          <a:ext cx="21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5">
            <a:extLst>
              <a:ext uri="{FF2B5EF4-FFF2-40B4-BE49-F238E27FC236}">
                <a16:creationId xmlns:a16="http://schemas.microsoft.com/office/drawing/2014/main" id="{824995C1-B1FC-4896-96C0-04614714682D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2357438"/>
            <a:ext cx="5922962" cy="525462"/>
            <a:chOff x="2154" y="1434"/>
            <a:chExt cx="3731" cy="331"/>
          </a:xfrm>
        </p:grpSpPr>
        <p:sp>
          <p:nvSpPr>
            <p:cNvPr id="12386" name="Rectangle 163">
              <a:extLst>
                <a:ext uri="{FF2B5EF4-FFF2-40B4-BE49-F238E27FC236}">
                  <a16:creationId xmlns:a16="http://schemas.microsoft.com/office/drawing/2014/main" id="{8EA424A2-211B-49E9-9D84-853D5CEE8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434"/>
              <a:ext cx="373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为避免计算中的重复，   的式子改造如下：</a:t>
              </a:r>
            </a:p>
          </p:txBody>
        </p:sp>
        <p:graphicFrame>
          <p:nvGraphicFramePr>
            <p:cNvPr id="12387" name="Object 7">
              <a:extLst>
                <a:ext uri="{FF2B5EF4-FFF2-40B4-BE49-F238E27FC236}">
                  <a16:creationId xmlns:a16="http://schemas.microsoft.com/office/drawing/2014/main" id="{44BACD83-C012-4A7E-8D26-7937DDA994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1489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818" imgH="142977" progId="Equation.3">
                    <p:embed/>
                  </p:oleObj>
                </mc:Choice>
                <mc:Fallback>
                  <p:oleObj name="Equation" r:id="rId8" imgW="142818" imgH="142977" progId="Equation.3">
                    <p:embed/>
                    <p:pic>
                      <p:nvPicPr>
                        <p:cNvPr id="12387" name="Object 7">
                          <a:extLst>
                            <a:ext uri="{FF2B5EF4-FFF2-40B4-BE49-F238E27FC236}">
                              <a16:creationId xmlns:a16="http://schemas.microsoft.com/office/drawing/2014/main" id="{44BACD83-C012-4A7E-8D26-7937DDA994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489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6A8D65C7-CBFF-4D40-8730-998438935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76973"/>
              </p:ext>
            </p:extLst>
          </p:nvPr>
        </p:nvGraphicFramePr>
        <p:xfrm>
          <a:off x="990600" y="5867400"/>
          <a:ext cx="518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6006" imgH="352391" progId="Equation.3">
                  <p:embed/>
                </p:oleObj>
              </mc:Choice>
              <mc:Fallback>
                <p:oleObj name="Equation" r:id="rId10" imgW="2486006" imgH="352391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6A8D65C7-CBFF-4D40-8730-998438935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5181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46">
            <a:extLst>
              <a:ext uri="{FF2B5EF4-FFF2-40B4-BE49-F238E27FC236}">
                <a16:creationId xmlns:a16="http://schemas.microsoft.com/office/drawing/2014/main" id="{DF1DFF2C-95E7-43C5-AB8A-1F2FD030C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8733"/>
              </p:ext>
            </p:extLst>
          </p:nvPr>
        </p:nvGraphicFramePr>
        <p:xfrm>
          <a:off x="1890713" y="2890838"/>
          <a:ext cx="5362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0388" imgH="361882" progId="Equation.DSMT4">
                  <p:embed/>
                </p:oleObj>
              </mc:Choice>
              <mc:Fallback>
                <p:oleObj name="Equation" r:id="rId12" imgW="2800388" imgH="361882" progId="Equation.DSMT4">
                  <p:embed/>
                  <p:pic>
                    <p:nvPicPr>
                      <p:cNvPr id="53294" name="Object 46">
                        <a:extLst>
                          <a:ext uri="{FF2B5EF4-FFF2-40B4-BE49-F238E27FC236}">
                            <a16:creationId xmlns:a16="http://schemas.microsoft.com/office/drawing/2014/main" id="{DF1DFF2C-95E7-43C5-AB8A-1F2FD030C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890838"/>
                        <a:ext cx="53625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1">
            <a:extLst>
              <a:ext uri="{FF2B5EF4-FFF2-40B4-BE49-F238E27FC236}">
                <a16:creationId xmlns:a16="http://schemas.microsoft.com/office/drawing/2014/main" id="{D362ACB8-3C78-4BDD-A369-DEFAD9D1F18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81400"/>
            <a:ext cx="5715000" cy="722313"/>
            <a:chOff x="480" y="2256"/>
            <a:chExt cx="3600" cy="455"/>
          </a:xfrm>
        </p:grpSpPr>
        <p:sp>
          <p:nvSpPr>
            <p:cNvPr id="12384" name="Text Box 49">
              <a:extLst>
                <a:ext uri="{FF2B5EF4-FFF2-40B4-BE49-F238E27FC236}">
                  <a16:creationId xmlns:a16="http://schemas.microsoft.com/office/drawing/2014/main" id="{69196CEA-8BA0-4893-8A9B-1C068F22A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注意到分点</a:t>
              </a:r>
            </a:p>
          </p:txBody>
        </p:sp>
        <p:graphicFrame>
          <p:nvGraphicFramePr>
            <p:cNvPr id="12385" name="Object 50">
              <a:extLst>
                <a:ext uri="{FF2B5EF4-FFF2-40B4-BE49-F238E27FC236}">
                  <a16:creationId xmlns:a16="http://schemas.microsoft.com/office/drawing/2014/main" id="{18B10731-4CB1-4D5C-9288-4337195EE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256"/>
            <a:ext cx="244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04955" imgH="314427" progId="Equation.3">
                    <p:embed/>
                  </p:oleObj>
                </mc:Choice>
                <mc:Fallback>
                  <p:oleObj name="Equation" r:id="rId14" imgW="2104955" imgH="314427" progId="Equation.3">
                    <p:embed/>
                    <p:pic>
                      <p:nvPicPr>
                        <p:cNvPr id="12385" name="Object 50">
                          <a:extLst>
                            <a:ext uri="{FF2B5EF4-FFF2-40B4-BE49-F238E27FC236}">
                              <a16:creationId xmlns:a16="http://schemas.microsoft.com/office/drawing/2014/main" id="{18B10731-4CB1-4D5C-9288-4337195EE2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256"/>
                          <a:ext cx="2448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3">
            <a:extLst>
              <a:ext uri="{FF2B5EF4-FFF2-40B4-BE49-F238E27FC236}">
                <a16:creationId xmlns:a16="http://schemas.microsoft.com/office/drawing/2014/main" id="{3A4AC47C-332D-4098-A5CE-8C6FD0EF7DD3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4267200"/>
            <a:ext cx="1828800" cy="1066800"/>
            <a:chOff x="4320" y="2688"/>
            <a:chExt cx="1152" cy="672"/>
          </a:xfrm>
        </p:grpSpPr>
        <p:sp>
          <p:nvSpPr>
            <p:cNvPr id="53305" name="AutoShape 57">
              <a:extLst>
                <a:ext uri="{FF2B5EF4-FFF2-40B4-BE49-F238E27FC236}">
                  <a16:creationId xmlns:a16="http://schemas.microsoft.com/office/drawing/2014/main" id="{8000E32C-0FD3-42FD-A3C3-4CBCE5CDA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688"/>
              <a:ext cx="1104" cy="672"/>
            </a:xfrm>
            <a:prstGeom prst="wedgeEllipseCallout">
              <a:avLst>
                <a:gd name="adj1" fmla="val -232880"/>
                <a:gd name="adj2" fmla="val -7574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99" name="Text Box 51">
              <a:extLst>
                <a:ext uri="{FF2B5EF4-FFF2-40B4-BE49-F238E27FC236}">
                  <a16:creationId xmlns:a16="http://schemas.microsoft.com/office/drawing/2014/main" id="{A057BAEA-84DB-4352-8058-D7D5ED8FA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794"/>
              <a:ext cx="110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zh-CN" altLang="en-US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取偶数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时是“老分点”</a:t>
              </a:r>
            </a:p>
          </p:txBody>
        </p:sp>
      </p:grpSp>
      <p:grpSp>
        <p:nvGrpSpPr>
          <p:cNvPr id="6" name="Group 102">
            <a:extLst>
              <a:ext uri="{FF2B5EF4-FFF2-40B4-BE49-F238E27FC236}">
                <a16:creationId xmlns:a16="http://schemas.microsoft.com/office/drawing/2014/main" id="{FBDC5235-D2D2-41E0-A9E7-181C8D749A2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486400"/>
            <a:ext cx="2057400" cy="914400"/>
            <a:chOff x="4320" y="3456"/>
            <a:chExt cx="1296" cy="576"/>
          </a:xfrm>
        </p:grpSpPr>
        <p:sp>
          <p:nvSpPr>
            <p:cNvPr id="53306" name="AutoShape 58">
              <a:extLst>
                <a:ext uri="{FF2B5EF4-FFF2-40B4-BE49-F238E27FC236}">
                  <a16:creationId xmlns:a16="http://schemas.microsoft.com/office/drawing/2014/main" id="{40880406-4B0F-44B4-B7EB-C59436660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456"/>
              <a:ext cx="1296" cy="576"/>
            </a:xfrm>
            <a:prstGeom prst="wedgeEllipseCallout">
              <a:avLst>
                <a:gd name="adj1" fmla="val -203088"/>
                <a:gd name="adj2" fmla="val -21215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0" name="Text Box 52">
              <a:extLst>
                <a:ext uri="{FF2B5EF4-FFF2-40B4-BE49-F238E27FC236}">
                  <a16:creationId xmlns:a16="http://schemas.microsoft.com/office/drawing/2014/main" id="{A9726A9A-B129-4036-A7A3-6D0BF7588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542"/>
              <a:ext cx="124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zh-CN" altLang="en-US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取奇数时是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新增加的分点</a:t>
              </a:r>
            </a:p>
          </p:txBody>
        </p:sp>
      </p:grpSp>
      <p:graphicFrame>
        <p:nvGraphicFramePr>
          <p:cNvPr id="53301" name="Object 53">
            <a:extLst>
              <a:ext uri="{FF2B5EF4-FFF2-40B4-BE49-F238E27FC236}">
                <a16:creationId xmlns:a16="http://schemas.microsoft.com/office/drawing/2014/main" id="{6B3C817F-4552-46FC-A167-123E832A2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69809"/>
              </p:ext>
            </p:extLst>
          </p:nvPr>
        </p:nvGraphicFramePr>
        <p:xfrm>
          <a:off x="1077913" y="4265613"/>
          <a:ext cx="5311775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0908" imgH="809489" progId="Equation.DSMT4">
                  <p:embed/>
                </p:oleObj>
              </mc:Choice>
              <mc:Fallback>
                <p:oleObj name="Equation" r:id="rId16" imgW="2790908" imgH="809489" progId="Equation.DSMT4">
                  <p:embed/>
                  <p:pic>
                    <p:nvPicPr>
                      <p:cNvPr id="53301" name="Object 53">
                        <a:extLst>
                          <a:ext uri="{FF2B5EF4-FFF2-40B4-BE49-F238E27FC236}">
                            <a16:creationId xmlns:a16="http://schemas.microsoft.com/office/drawing/2014/main" id="{6B3C817F-4552-46FC-A167-123E832A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265613"/>
                        <a:ext cx="5311775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7" name="Line 59">
            <a:extLst>
              <a:ext uri="{FF2B5EF4-FFF2-40B4-BE49-F238E27FC236}">
                <a16:creationId xmlns:a16="http://schemas.microsoft.com/office/drawing/2014/main" id="{E484A9EE-80D1-4E5E-9305-BE43AA2A0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1309688"/>
            <a:ext cx="3448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99">
            <a:extLst>
              <a:ext uri="{FF2B5EF4-FFF2-40B4-BE49-F238E27FC236}">
                <a16:creationId xmlns:a16="http://schemas.microsoft.com/office/drawing/2014/main" id="{2688DD41-5F13-41CA-87C4-3187DA038A6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219200"/>
            <a:ext cx="2881313" cy="161925"/>
            <a:chOff x="3312" y="768"/>
            <a:chExt cx="1815" cy="102"/>
          </a:xfrm>
        </p:grpSpPr>
        <p:sp>
          <p:nvSpPr>
            <p:cNvPr id="53308" name="Oval 60">
              <a:extLst>
                <a:ext uri="{FF2B5EF4-FFF2-40B4-BE49-F238E27FC236}">
                  <a16:creationId xmlns:a16="http://schemas.microsoft.com/office/drawing/2014/main" id="{BF5AF8B2-1828-41F1-A6B8-83D6E6ED3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10" name="Oval 62">
              <a:extLst>
                <a:ext uri="{FF2B5EF4-FFF2-40B4-BE49-F238E27FC236}">
                  <a16:creationId xmlns:a16="http://schemas.microsoft.com/office/drawing/2014/main" id="{FF41560F-FD6F-4BF3-87D1-7C89E5E6D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12" name="Oval 64">
              <a:extLst>
                <a:ext uri="{FF2B5EF4-FFF2-40B4-BE49-F238E27FC236}">
                  <a16:creationId xmlns:a16="http://schemas.microsoft.com/office/drawing/2014/main" id="{E235C399-F832-4BEF-998F-49C79F97C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14" name="Oval 66">
              <a:extLst>
                <a:ext uri="{FF2B5EF4-FFF2-40B4-BE49-F238E27FC236}">
                  <a16:creationId xmlns:a16="http://schemas.microsoft.com/office/drawing/2014/main" id="{687935CA-6338-49AF-8941-40BE8B2D9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7" name="Oval 79">
              <a:extLst>
                <a:ext uri="{FF2B5EF4-FFF2-40B4-BE49-F238E27FC236}">
                  <a16:creationId xmlns:a16="http://schemas.microsoft.com/office/drawing/2014/main" id="{615BC0A7-F913-440B-A4AA-9A60AAFD6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" y="771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9" name="Oval 81">
              <a:extLst>
                <a:ext uri="{FF2B5EF4-FFF2-40B4-BE49-F238E27FC236}">
                  <a16:creationId xmlns:a16="http://schemas.microsoft.com/office/drawing/2014/main" id="{D8D783BA-D2A5-40F4-A9D1-FE69583DC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77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1" name="Oval 83">
              <a:extLst>
                <a:ext uri="{FF2B5EF4-FFF2-40B4-BE49-F238E27FC236}">
                  <a16:creationId xmlns:a16="http://schemas.microsoft.com/office/drawing/2014/main" id="{622E7661-C97E-433D-B7E0-53947BA10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771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00">
            <a:extLst>
              <a:ext uri="{FF2B5EF4-FFF2-40B4-BE49-F238E27FC236}">
                <a16:creationId xmlns:a16="http://schemas.microsoft.com/office/drawing/2014/main" id="{187758EE-EA06-4D73-9352-EC4509A0784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066800"/>
            <a:ext cx="2886075" cy="309563"/>
            <a:chOff x="3312" y="672"/>
            <a:chExt cx="1818" cy="195"/>
          </a:xfrm>
        </p:grpSpPr>
        <p:sp>
          <p:nvSpPr>
            <p:cNvPr id="53309" name="Oval 61">
              <a:extLst>
                <a:ext uri="{FF2B5EF4-FFF2-40B4-BE49-F238E27FC236}">
                  <a16:creationId xmlns:a16="http://schemas.microsoft.com/office/drawing/2014/main" id="{233DFBDE-BE9E-427A-89A0-47F697737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76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11" name="Oval 63">
              <a:extLst>
                <a:ext uri="{FF2B5EF4-FFF2-40B4-BE49-F238E27FC236}">
                  <a16:creationId xmlns:a16="http://schemas.microsoft.com/office/drawing/2014/main" id="{7D693293-8121-4C28-ABA0-95CEA3984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13" name="Oval 65">
              <a:extLst>
                <a:ext uri="{FF2B5EF4-FFF2-40B4-BE49-F238E27FC236}">
                  <a16:creationId xmlns:a16="http://schemas.microsoft.com/office/drawing/2014/main" id="{C8834D1D-6A17-4D4C-89C5-95383AEA5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76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6" name="Oval 78">
              <a:extLst>
                <a:ext uri="{FF2B5EF4-FFF2-40B4-BE49-F238E27FC236}">
                  <a16:creationId xmlns:a16="http://schemas.microsoft.com/office/drawing/2014/main" id="{D4C646B7-35BA-48EF-8301-7C5A33F70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8" name="Oval 80">
              <a:extLst>
                <a:ext uri="{FF2B5EF4-FFF2-40B4-BE49-F238E27FC236}">
                  <a16:creationId xmlns:a16="http://schemas.microsoft.com/office/drawing/2014/main" id="{0757BB5C-E28B-49AA-80ED-79566F30B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0" name="Oval 82">
              <a:extLst>
                <a:ext uri="{FF2B5EF4-FFF2-40B4-BE49-F238E27FC236}">
                  <a16:creationId xmlns:a16="http://schemas.microsoft.com/office/drawing/2014/main" id="{127F3A33-94C3-4C1C-B30F-1BAF65847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3" name="Oval 85">
              <a:extLst>
                <a:ext uri="{FF2B5EF4-FFF2-40B4-BE49-F238E27FC236}">
                  <a16:creationId xmlns:a16="http://schemas.microsoft.com/office/drawing/2014/main" id="{056A2301-2C06-44A2-AF7C-2E79FE3F2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5" name="Oval 87">
              <a:extLst>
                <a:ext uri="{FF2B5EF4-FFF2-40B4-BE49-F238E27FC236}">
                  <a16:creationId xmlns:a16="http://schemas.microsoft.com/office/drawing/2014/main" id="{0EC187BD-DEA0-4CF7-84E7-2DC3BC46A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7" name="Oval 89">
              <a:extLst>
                <a:ext uri="{FF2B5EF4-FFF2-40B4-BE49-F238E27FC236}">
                  <a16:creationId xmlns:a16="http://schemas.microsoft.com/office/drawing/2014/main" id="{8E1233B5-0111-4078-A2A5-C9B494DF5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39" name="Oval 91">
              <a:extLst>
                <a:ext uri="{FF2B5EF4-FFF2-40B4-BE49-F238E27FC236}">
                  <a16:creationId xmlns:a16="http://schemas.microsoft.com/office/drawing/2014/main" id="{8D5C7BF0-B75C-45CF-8C75-940B6FA9D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40" name="Oval 92">
              <a:extLst>
                <a:ext uri="{FF2B5EF4-FFF2-40B4-BE49-F238E27FC236}">
                  <a16:creationId xmlns:a16="http://schemas.microsoft.com/office/drawing/2014/main" id="{3BD89D9C-64BA-4961-AB8F-0F752BC6A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42" name="Oval 94">
              <a:extLst>
                <a:ext uri="{FF2B5EF4-FFF2-40B4-BE49-F238E27FC236}">
                  <a16:creationId xmlns:a16="http://schemas.microsoft.com/office/drawing/2014/main" id="{4312C64A-D176-47F1-AA6C-C460EDE28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3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44" name="Oval 96">
              <a:extLst>
                <a:ext uri="{FF2B5EF4-FFF2-40B4-BE49-F238E27FC236}">
                  <a16:creationId xmlns:a16="http://schemas.microsoft.com/office/drawing/2014/main" id="{6B07DD20-EA9A-4725-84A4-7D5F38D7D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05">
            <a:extLst>
              <a:ext uri="{FF2B5EF4-FFF2-40B4-BE49-F238E27FC236}">
                <a16:creationId xmlns:a16="http://schemas.microsoft.com/office/drawing/2014/main" id="{C15B7031-02A4-4CBE-925F-A8D1C7318EF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08050"/>
            <a:ext cx="3048000" cy="533400"/>
            <a:chOff x="384" y="576"/>
            <a:chExt cx="1920" cy="336"/>
          </a:xfrm>
        </p:grpSpPr>
        <p:sp>
          <p:nvSpPr>
            <p:cNvPr id="12358" name="Rectangle 106">
              <a:extLst>
                <a:ext uri="{FF2B5EF4-FFF2-40B4-BE49-F238E27FC236}">
                  <a16:creationId xmlns:a16="http://schemas.microsoft.com/office/drawing/2014/main" id="{643057DC-C6EB-46B1-BF0A-0779862F7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576"/>
              <a:ext cx="182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梯形法的递推化</a:t>
              </a:r>
            </a:p>
          </p:txBody>
        </p:sp>
        <p:sp>
          <p:nvSpPr>
            <p:cNvPr id="12359" name="Rectangle 107">
              <a:extLst>
                <a:ext uri="{FF2B5EF4-FFF2-40B4-BE49-F238E27FC236}">
                  <a16:creationId xmlns:a16="http://schemas.microsoft.com/office/drawing/2014/main" id="{BE68345D-9654-4BC6-9DC2-0A68929BC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57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0" name="Group 166">
            <a:extLst>
              <a:ext uri="{FF2B5EF4-FFF2-40B4-BE49-F238E27FC236}">
                <a16:creationId xmlns:a16="http://schemas.microsoft.com/office/drawing/2014/main" id="{F1B2305D-2ACC-44B2-BF88-C6D4310D6BCB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1716088"/>
            <a:ext cx="7343775" cy="4133850"/>
            <a:chOff x="567" y="890"/>
            <a:chExt cx="4490" cy="2604"/>
          </a:xfrm>
        </p:grpSpPr>
        <p:sp>
          <p:nvSpPr>
            <p:cNvPr id="53415" name="AutoShape 167">
              <a:extLst>
                <a:ext uri="{FF2B5EF4-FFF2-40B4-BE49-F238E27FC236}">
                  <a16:creationId xmlns:a16="http://schemas.microsoft.com/office/drawing/2014/main" id="{61930BBF-BD3B-4ED5-9D68-B334AEA85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890"/>
              <a:ext cx="3719" cy="1588"/>
            </a:xfrm>
            <a:prstGeom prst="cloudCallout">
              <a:avLst>
                <a:gd name="adj1" fmla="val -56102"/>
                <a:gd name="adj2" fmla="val 6095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5" name="Group 168">
              <a:extLst>
                <a:ext uri="{FF2B5EF4-FFF2-40B4-BE49-F238E27FC236}">
                  <a16:creationId xmlns:a16="http://schemas.microsoft.com/office/drawing/2014/main" id="{47F227EB-FE99-47CA-A503-8D7156F15F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1117"/>
              <a:ext cx="3031" cy="989"/>
              <a:chOff x="1791" y="1117"/>
              <a:chExt cx="3031" cy="989"/>
            </a:xfrm>
          </p:grpSpPr>
          <p:sp>
            <p:nvSpPr>
              <p:cNvPr id="12354" name="Text Box 169">
                <a:extLst>
                  <a:ext uri="{FF2B5EF4-FFF2-40B4-BE49-F238E27FC236}">
                    <a16:creationId xmlns:a16="http://schemas.microsoft.com/office/drawing/2014/main" id="{5849CFAC-4EEE-48F9-8C2B-F9D7D0BF7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1" y="1117"/>
                <a:ext cx="2988" cy="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57785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公式表明，只要算出新增加的  个点上的函数值，就可以求出     与直接用梯形公式求      相比较，计算工作量几乎节省了一半。</a:t>
                </a:r>
              </a:p>
            </p:txBody>
          </p:sp>
          <p:graphicFrame>
            <p:nvGraphicFramePr>
              <p:cNvPr id="12355" name="Object 170">
                <a:extLst>
                  <a:ext uri="{FF2B5EF4-FFF2-40B4-BE49-F238E27FC236}">
                    <a16:creationId xmlns:a16="http://schemas.microsoft.com/office/drawing/2014/main" id="{9BBC5E76-80E7-498B-BECA-77D18DABE0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61" y="1207"/>
              <a:ext cx="161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7708" imgH="47761" progId="Equation.3">
                      <p:embed/>
                    </p:oleObj>
                  </mc:Choice>
                  <mc:Fallback>
                    <p:oleObj name="Equation" r:id="rId18" imgW="47708" imgH="47761" progId="Equation.3">
                      <p:embed/>
                      <p:pic>
                        <p:nvPicPr>
                          <p:cNvPr id="12355" name="Object 170">
                            <a:extLst>
                              <a:ext uri="{FF2B5EF4-FFF2-40B4-BE49-F238E27FC236}">
                                <a16:creationId xmlns:a16="http://schemas.microsoft.com/office/drawing/2014/main" id="{9BBC5E76-80E7-498B-BECA-77D18DABE0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1" y="1207"/>
                            <a:ext cx="161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56" name="Object 171">
                <a:extLst>
                  <a:ext uri="{FF2B5EF4-FFF2-40B4-BE49-F238E27FC236}">
                    <a16:creationId xmlns:a16="http://schemas.microsoft.com/office/drawing/2014/main" id="{3D8B4DC6-0E59-45A7-9914-2C5FC3758D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0" y="1389"/>
              <a:ext cx="29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42818" imgH="142977" progId="Equation.3">
                      <p:embed/>
                    </p:oleObj>
                  </mc:Choice>
                  <mc:Fallback>
                    <p:oleObj name="Equation" r:id="rId20" imgW="142818" imgH="142977" progId="Equation.3">
                      <p:embed/>
                      <p:pic>
                        <p:nvPicPr>
                          <p:cNvPr id="12356" name="Object 171">
                            <a:extLst>
                              <a:ext uri="{FF2B5EF4-FFF2-40B4-BE49-F238E27FC236}">
                                <a16:creationId xmlns:a16="http://schemas.microsoft.com/office/drawing/2014/main" id="{3D8B4DC6-0E59-45A7-9914-2C5FC3758D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1389"/>
                            <a:ext cx="29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57" name="Object 172">
                <a:extLst>
                  <a:ext uri="{FF2B5EF4-FFF2-40B4-BE49-F238E27FC236}">
                    <a16:creationId xmlns:a16="http://schemas.microsoft.com/office/drawing/2014/main" id="{3005FE96-E746-45D9-B325-AA10EF780D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0" y="1616"/>
              <a:ext cx="29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42818" imgH="142977" progId="Equation.3">
                      <p:embed/>
                    </p:oleObj>
                  </mc:Choice>
                  <mc:Fallback>
                    <p:oleObj name="Equation" r:id="rId22" imgW="142818" imgH="142977" progId="Equation.3">
                      <p:embed/>
                      <p:pic>
                        <p:nvPicPr>
                          <p:cNvPr id="12357" name="Object 172">
                            <a:extLst>
                              <a:ext uri="{FF2B5EF4-FFF2-40B4-BE49-F238E27FC236}">
                                <a16:creationId xmlns:a16="http://schemas.microsoft.com/office/drawing/2014/main" id="{3005FE96-E746-45D9-B325-AA10EF780D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1616"/>
                            <a:ext cx="29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6" name="Group 173">
              <a:extLst>
                <a:ext uri="{FF2B5EF4-FFF2-40B4-BE49-F238E27FC236}">
                  <a16:creationId xmlns:a16="http://schemas.microsoft.com/office/drawing/2014/main" id="{D1932348-9B85-4877-97A7-6E8A2BF6B3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466"/>
              <a:ext cx="1004" cy="1028"/>
              <a:chOff x="2051" y="1696"/>
              <a:chExt cx="1004" cy="1028"/>
            </a:xfrm>
          </p:grpSpPr>
          <p:sp>
            <p:nvSpPr>
              <p:cNvPr id="53422" name="Freeform 174">
                <a:extLst>
                  <a:ext uri="{FF2B5EF4-FFF2-40B4-BE49-F238E27FC236}">
                    <a16:creationId xmlns:a16="http://schemas.microsoft.com/office/drawing/2014/main" id="{C56F1DC2-ADC9-4916-8453-1BD04D48146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/>
                <a:ahLst/>
                <a:cxnLst>
                  <a:cxn ang="0">
                    <a:pos x="38" y="148"/>
                  </a:cxn>
                  <a:cxn ang="0">
                    <a:pos x="89" y="103"/>
                  </a:cxn>
                  <a:cxn ang="0">
                    <a:pos x="292" y="40"/>
                  </a:cxn>
                  <a:cxn ang="0">
                    <a:pos x="418" y="7"/>
                  </a:cxn>
                  <a:cxn ang="0">
                    <a:pos x="463" y="0"/>
                  </a:cxn>
                  <a:cxn ang="0">
                    <a:pos x="526" y="97"/>
                  </a:cxn>
                  <a:cxn ang="0">
                    <a:pos x="559" y="206"/>
                  </a:cxn>
                  <a:cxn ang="0">
                    <a:pos x="577" y="309"/>
                  </a:cxn>
                  <a:cxn ang="0">
                    <a:pos x="577" y="495"/>
                  </a:cxn>
                  <a:cxn ang="0">
                    <a:pos x="648" y="678"/>
                  </a:cxn>
                  <a:cxn ang="0">
                    <a:pos x="640" y="763"/>
                  </a:cxn>
                  <a:cxn ang="0">
                    <a:pos x="545" y="813"/>
                  </a:cxn>
                  <a:cxn ang="0">
                    <a:pos x="299" y="858"/>
                  </a:cxn>
                  <a:cxn ang="0">
                    <a:pos x="210" y="807"/>
                  </a:cxn>
                  <a:cxn ang="0">
                    <a:pos x="153" y="660"/>
                  </a:cxn>
                  <a:cxn ang="0">
                    <a:pos x="108" y="499"/>
                  </a:cxn>
                  <a:cxn ang="0">
                    <a:pos x="25" y="416"/>
                  </a:cxn>
                  <a:cxn ang="0">
                    <a:pos x="6" y="328"/>
                  </a:cxn>
                  <a:cxn ang="0">
                    <a:pos x="0" y="219"/>
                  </a:cxn>
                  <a:cxn ang="0">
                    <a:pos x="38" y="148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08" name="Group 175">
                <a:extLst>
                  <a:ext uri="{FF2B5EF4-FFF2-40B4-BE49-F238E27FC236}">
                    <a16:creationId xmlns:a16="http://schemas.microsoft.com/office/drawing/2014/main" id="{F0E540A5-BE63-46A6-A305-73FE873A8D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53424" name="Freeform 176">
                  <a:extLst>
                    <a:ext uri="{FF2B5EF4-FFF2-40B4-BE49-F238E27FC236}">
                      <a16:creationId xmlns:a16="http://schemas.microsoft.com/office/drawing/2014/main" id="{6E9A1C9C-CD48-4AE7-8BA7-A25BAAF5D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08" cy="940"/>
                </a:xfrm>
                <a:custGeom>
                  <a:avLst/>
                  <a:gdLst/>
                  <a:ahLst/>
                  <a:cxnLst>
                    <a:cxn ang="0">
                      <a:pos x="0" y="58"/>
                    </a:cxn>
                    <a:cxn ang="0">
                      <a:pos x="39" y="113"/>
                    </a:cxn>
                    <a:cxn ang="0">
                      <a:pos x="90" y="197"/>
                    </a:cxn>
                    <a:cxn ang="0">
                      <a:pos x="141" y="307"/>
                    </a:cxn>
                    <a:cxn ang="0">
                      <a:pos x="182" y="415"/>
                    </a:cxn>
                    <a:cxn ang="0">
                      <a:pos x="211" y="503"/>
                    </a:cxn>
                    <a:cxn ang="0">
                      <a:pos x="261" y="685"/>
                    </a:cxn>
                    <a:cxn ang="0">
                      <a:pos x="276" y="741"/>
                    </a:cxn>
                    <a:cxn ang="0">
                      <a:pos x="297" y="777"/>
                    </a:cxn>
                    <a:cxn ang="0">
                      <a:pos x="315" y="807"/>
                    </a:cxn>
                    <a:cxn ang="0">
                      <a:pos x="455" y="901"/>
                    </a:cxn>
                    <a:cxn ang="0">
                      <a:pos x="507" y="940"/>
                    </a:cxn>
                    <a:cxn ang="0">
                      <a:pos x="500" y="844"/>
                    </a:cxn>
                    <a:cxn ang="0">
                      <a:pos x="477" y="766"/>
                    </a:cxn>
                    <a:cxn ang="0">
                      <a:pos x="450" y="684"/>
                    </a:cxn>
                    <a:cxn ang="0">
                      <a:pos x="387" y="583"/>
                    </a:cxn>
                    <a:cxn ang="0">
                      <a:pos x="347" y="472"/>
                    </a:cxn>
                    <a:cxn ang="0">
                      <a:pos x="328" y="307"/>
                    </a:cxn>
                    <a:cxn ang="0">
                      <a:pos x="411" y="371"/>
                    </a:cxn>
                    <a:cxn ang="0">
                      <a:pos x="488" y="423"/>
                    </a:cxn>
                    <a:cxn ang="0">
                      <a:pos x="564" y="448"/>
                    </a:cxn>
                    <a:cxn ang="0">
                      <a:pos x="614" y="460"/>
                    </a:cxn>
                    <a:cxn ang="0">
                      <a:pos x="653" y="454"/>
                    </a:cxn>
                    <a:cxn ang="0">
                      <a:pos x="678" y="423"/>
                    </a:cxn>
                    <a:cxn ang="0">
                      <a:pos x="704" y="335"/>
                    </a:cxn>
                    <a:cxn ang="0">
                      <a:pos x="710" y="271"/>
                    </a:cxn>
                    <a:cxn ang="0">
                      <a:pos x="710" y="163"/>
                    </a:cxn>
                    <a:cxn ang="0">
                      <a:pos x="710" y="73"/>
                    </a:cxn>
                    <a:cxn ang="0">
                      <a:pos x="595" y="76"/>
                    </a:cxn>
                    <a:cxn ang="0">
                      <a:pos x="545" y="64"/>
                    </a:cxn>
                    <a:cxn ang="0">
                      <a:pos x="538" y="166"/>
                    </a:cxn>
                    <a:cxn ang="0">
                      <a:pos x="526" y="198"/>
                    </a:cxn>
                    <a:cxn ang="0">
                      <a:pos x="450" y="160"/>
                    </a:cxn>
                    <a:cxn ang="0">
                      <a:pos x="398" y="116"/>
                    </a:cxn>
                    <a:cxn ang="0">
                      <a:pos x="302" y="64"/>
                    </a:cxn>
                    <a:cxn ang="0">
                      <a:pos x="233" y="19"/>
                    </a:cxn>
                    <a:cxn ang="0">
                      <a:pos x="171" y="0"/>
                    </a:cxn>
                    <a:cxn ang="0">
                      <a:pos x="94" y="31"/>
                    </a:cxn>
                    <a:cxn ang="0">
                      <a:pos x="0" y="58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25" name="Freeform 177">
                  <a:extLst>
                    <a:ext uri="{FF2B5EF4-FFF2-40B4-BE49-F238E27FC236}">
                      <a16:creationId xmlns:a16="http://schemas.microsoft.com/office/drawing/2014/main" id="{003A8876-6DC3-4666-BF09-6D6CFC3E8E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6" y="1250"/>
                  <a:ext cx="198" cy="57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7" y="39"/>
                    </a:cxn>
                    <a:cxn ang="0">
                      <a:pos x="79" y="107"/>
                    </a:cxn>
                    <a:cxn ang="0">
                      <a:pos x="134" y="110"/>
                    </a:cxn>
                    <a:cxn ang="0">
                      <a:pos x="169" y="233"/>
                    </a:cxn>
                    <a:cxn ang="0">
                      <a:pos x="189" y="366"/>
                    </a:cxn>
                    <a:cxn ang="0">
                      <a:pos x="197" y="492"/>
                    </a:cxn>
                    <a:cxn ang="0">
                      <a:pos x="199" y="569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3426" name="Freeform 178">
                <a:extLst>
                  <a:ext uri="{FF2B5EF4-FFF2-40B4-BE49-F238E27FC236}">
                    <a16:creationId xmlns:a16="http://schemas.microsoft.com/office/drawing/2014/main" id="{3B5EB497-46A0-44FA-9953-D17D03C6D82E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49" cy="119"/>
              </a:xfrm>
              <a:custGeom>
                <a:avLst/>
                <a:gdLst/>
                <a:ahLst/>
                <a:cxnLst>
                  <a:cxn ang="0">
                    <a:pos x="19" y="56"/>
                  </a:cxn>
                  <a:cxn ang="0">
                    <a:pos x="0" y="85"/>
                  </a:cxn>
                  <a:cxn ang="0">
                    <a:pos x="92" y="176"/>
                  </a:cxn>
                  <a:cxn ang="0">
                    <a:pos x="122" y="69"/>
                  </a:cxn>
                  <a:cxn ang="0">
                    <a:pos x="213" y="122"/>
                  </a:cxn>
                  <a:cxn ang="0">
                    <a:pos x="209" y="30"/>
                  </a:cxn>
                  <a:cxn ang="0">
                    <a:pos x="153" y="0"/>
                  </a:cxn>
                  <a:cxn ang="0">
                    <a:pos x="19" y="56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0" name="Group 179">
                <a:extLst>
                  <a:ext uri="{FF2B5EF4-FFF2-40B4-BE49-F238E27FC236}">
                    <a16:creationId xmlns:a16="http://schemas.microsoft.com/office/drawing/2014/main" id="{1F849B94-1D55-4DA5-8598-20C57E6A03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2345" name="Group 180">
                  <a:extLst>
                    <a:ext uri="{FF2B5EF4-FFF2-40B4-BE49-F238E27FC236}">
                      <a16:creationId xmlns:a16="http://schemas.microsoft.com/office/drawing/2014/main" id="{8C81CA3C-A389-42AE-849D-A30AFAABB2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53429" name="Freeform 181">
                    <a:extLst>
                      <a:ext uri="{FF2B5EF4-FFF2-40B4-BE49-F238E27FC236}">
                        <a16:creationId xmlns:a16="http://schemas.microsoft.com/office/drawing/2014/main" id="{0EDE1E76-E3C4-41BC-9EBB-0DB36319FD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/>
                    <a:ahLst/>
                    <a:cxnLst>
                      <a:cxn ang="0">
                        <a:pos x="322" y="1065"/>
                      </a:cxn>
                      <a:cxn ang="0">
                        <a:pos x="398" y="1019"/>
                      </a:cxn>
                      <a:cxn ang="0">
                        <a:pos x="430" y="916"/>
                      </a:cxn>
                      <a:cxn ang="0">
                        <a:pos x="454" y="823"/>
                      </a:cxn>
                      <a:cxn ang="0">
                        <a:pos x="461" y="720"/>
                      </a:cxn>
                      <a:cxn ang="0">
                        <a:pos x="434" y="608"/>
                      </a:cxn>
                      <a:cxn ang="0">
                        <a:pos x="416" y="516"/>
                      </a:cxn>
                      <a:cxn ang="0">
                        <a:pos x="392" y="410"/>
                      </a:cxn>
                      <a:cxn ang="0">
                        <a:pos x="363" y="331"/>
                      </a:cxn>
                      <a:cxn ang="0">
                        <a:pos x="315" y="236"/>
                      </a:cxn>
                      <a:cxn ang="0">
                        <a:pos x="276" y="149"/>
                      </a:cxn>
                      <a:cxn ang="0">
                        <a:pos x="207" y="45"/>
                      </a:cxn>
                      <a:cxn ang="0">
                        <a:pos x="169" y="0"/>
                      </a:cxn>
                      <a:cxn ang="0">
                        <a:pos x="124" y="33"/>
                      </a:cxn>
                      <a:cxn ang="0">
                        <a:pos x="77" y="76"/>
                      </a:cxn>
                      <a:cxn ang="0">
                        <a:pos x="13" y="134"/>
                      </a:cxn>
                      <a:cxn ang="0">
                        <a:pos x="7" y="153"/>
                      </a:cxn>
                      <a:cxn ang="0">
                        <a:pos x="0" y="187"/>
                      </a:cxn>
                      <a:cxn ang="0">
                        <a:pos x="19" y="247"/>
                      </a:cxn>
                      <a:cxn ang="0">
                        <a:pos x="45" y="321"/>
                      </a:cxn>
                      <a:cxn ang="0">
                        <a:pos x="115" y="457"/>
                      </a:cxn>
                      <a:cxn ang="0">
                        <a:pos x="141" y="573"/>
                      </a:cxn>
                      <a:cxn ang="0">
                        <a:pos x="150" y="661"/>
                      </a:cxn>
                      <a:cxn ang="0">
                        <a:pos x="153" y="728"/>
                      </a:cxn>
                      <a:cxn ang="0">
                        <a:pos x="153" y="843"/>
                      </a:cxn>
                      <a:cxn ang="0">
                        <a:pos x="141" y="1024"/>
                      </a:cxn>
                      <a:cxn ang="0">
                        <a:pos x="141" y="1086"/>
                      </a:cxn>
                      <a:cxn ang="0">
                        <a:pos x="162" y="1095"/>
                      </a:cxn>
                      <a:cxn ang="0">
                        <a:pos x="224" y="1101"/>
                      </a:cxn>
                      <a:cxn ang="0">
                        <a:pos x="269" y="1088"/>
                      </a:cxn>
                      <a:cxn ang="0">
                        <a:pos x="322" y="1065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30" name="Freeform 182">
                    <a:extLst>
                      <a:ext uri="{FF2B5EF4-FFF2-40B4-BE49-F238E27FC236}">
                        <a16:creationId xmlns:a16="http://schemas.microsoft.com/office/drawing/2014/main" id="{60F11689-DD2D-4462-9872-D00A7A35B0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369"/>
                    <a:ext cx="325" cy="62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" y="144"/>
                      </a:cxn>
                      <a:cxn ang="0">
                        <a:pos x="119" y="125"/>
                      </a:cxn>
                      <a:cxn ang="0">
                        <a:pos x="71" y="200"/>
                      </a:cxn>
                      <a:cxn ang="0">
                        <a:pos x="119" y="255"/>
                      </a:cxn>
                      <a:cxn ang="0">
                        <a:pos x="172" y="341"/>
                      </a:cxn>
                      <a:cxn ang="0">
                        <a:pos x="235" y="440"/>
                      </a:cxn>
                      <a:cxn ang="0">
                        <a:pos x="289" y="535"/>
                      </a:cxn>
                      <a:cxn ang="0">
                        <a:pos x="325" y="620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46" name="Group 183">
                  <a:extLst>
                    <a:ext uri="{FF2B5EF4-FFF2-40B4-BE49-F238E27FC236}">
                      <a16:creationId xmlns:a16="http://schemas.microsoft.com/office/drawing/2014/main" id="{D90A2078-4322-4EDA-865D-CD50E1A86F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53432" name="Freeform 184">
                    <a:extLst>
                      <a:ext uri="{FF2B5EF4-FFF2-40B4-BE49-F238E27FC236}">
                        <a16:creationId xmlns:a16="http://schemas.microsoft.com/office/drawing/2014/main" id="{BAB727CC-7AE5-4841-8A98-616F5BBDDF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8" y="2150"/>
                    <a:ext cx="206" cy="214"/>
                  </a:xfrm>
                  <a:custGeom>
                    <a:avLst/>
                    <a:gdLst/>
                    <a:ahLst/>
                    <a:cxnLst>
                      <a:cxn ang="0">
                        <a:pos x="63" y="0"/>
                      </a:cxn>
                      <a:cxn ang="0">
                        <a:pos x="102" y="28"/>
                      </a:cxn>
                      <a:cxn ang="0">
                        <a:pos x="142" y="29"/>
                      </a:cxn>
                      <a:cxn ang="0">
                        <a:pos x="176" y="37"/>
                      </a:cxn>
                      <a:cxn ang="0">
                        <a:pos x="192" y="50"/>
                      </a:cxn>
                      <a:cxn ang="0">
                        <a:pos x="196" y="66"/>
                      </a:cxn>
                      <a:cxn ang="0">
                        <a:pos x="189" y="95"/>
                      </a:cxn>
                      <a:cxn ang="0">
                        <a:pos x="204" y="115"/>
                      </a:cxn>
                      <a:cxn ang="0">
                        <a:pos x="203" y="143"/>
                      </a:cxn>
                      <a:cxn ang="0">
                        <a:pos x="187" y="160"/>
                      </a:cxn>
                      <a:cxn ang="0">
                        <a:pos x="175" y="181"/>
                      </a:cxn>
                      <a:cxn ang="0">
                        <a:pos x="147" y="191"/>
                      </a:cxn>
                      <a:cxn ang="0">
                        <a:pos x="129" y="214"/>
                      </a:cxn>
                      <a:cxn ang="0">
                        <a:pos x="95" y="210"/>
                      </a:cxn>
                      <a:cxn ang="0">
                        <a:pos x="75" y="197"/>
                      </a:cxn>
                      <a:cxn ang="0">
                        <a:pos x="56" y="176"/>
                      </a:cxn>
                      <a:cxn ang="0">
                        <a:pos x="44" y="127"/>
                      </a:cxn>
                      <a:cxn ang="0">
                        <a:pos x="0" y="83"/>
                      </a:cxn>
                      <a:cxn ang="0">
                        <a:pos x="63" y="0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33" name="Freeform 185">
                    <a:extLst>
                      <a:ext uri="{FF2B5EF4-FFF2-40B4-BE49-F238E27FC236}">
                        <a16:creationId xmlns:a16="http://schemas.microsoft.com/office/drawing/2014/main" id="{65A2195A-A14C-4FE1-B563-88C4B8F2C1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2" y="2127"/>
                    <a:ext cx="121" cy="137"/>
                  </a:xfrm>
                  <a:custGeom>
                    <a:avLst/>
                    <a:gdLst/>
                    <a:ahLst/>
                    <a:cxnLst>
                      <a:cxn ang="0">
                        <a:pos x="91" y="0"/>
                      </a:cxn>
                      <a:cxn ang="0">
                        <a:pos x="121" y="20"/>
                      </a:cxn>
                      <a:cxn ang="0">
                        <a:pos x="105" y="52"/>
                      </a:cxn>
                      <a:cxn ang="0">
                        <a:pos x="75" y="92"/>
                      </a:cxn>
                      <a:cxn ang="0">
                        <a:pos x="33" y="137"/>
                      </a:cxn>
                      <a:cxn ang="0">
                        <a:pos x="0" y="97"/>
                      </a:cxn>
                      <a:cxn ang="0">
                        <a:pos x="91" y="0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34" name="Freeform 186">
                    <a:extLst>
                      <a:ext uri="{FF2B5EF4-FFF2-40B4-BE49-F238E27FC236}">
                        <a16:creationId xmlns:a16="http://schemas.microsoft.com/office/drawing/2014/main" id="{24B74516-5B81-4BA1-ACCA-57B6B78608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76" y="1443"/>
                    <a:ext cx="444" cy="828"/>
                  </a:xfrm>
                  <a:custGeom>
                    <a:avLst/>
                    <a:gdLst/>
                    <a:ahLst/>
                    <a:cxnLst>
                      <a:cxn ang="0">
                        <a:pos x="133" y="64"/>
                      </a:cxn>
                      <a:cxn ang="0">
                        <a:pos x="107" y="118"/>
                      </a:cxn>
                      <a:cxn ang="0">
                        <a:pos x="61" y="196"/>
                      </a:cxn>
                      <a:cxn ang="0">
                        <a:pos x="46" y="258"/>
                      </a:cxn>
                      <a:cxn ang="0">
                        <a:pos x="22" y="329"/>
                      </a:cxn>
                      <a:cxn ang="0">
                        <a:pos x="5" y="447"/>
                      </a:cxn>
                      <a:cxn ang="0">
                        <a:pos x="0" y="510"/>
                      </a:cxn>
                      <a:cxn ang="0">
                        <a:pos x="14" y="526"/>
                      </a:cxn>
                      <a:cxn ang="0">
                        <a:pos x="56" y="583"/>
                      </a:cxn>
                      <a:cxn ang="0">
                        <a:pos x="106" y="644"/>
                      </a:cxn>
                      <a:cxn ang="0">
                        <a:pos x="163" y="698"/>
                      </a:cxn>
                      <a:cxn ang="0">
                        <a:pos x="318" y="840"/>
                      </a:cxn>
                      <a:cxn ang="0">
                        <a:pos x="389" y="753"/>
                      </a:cxn>
                      <a:cxn ang="0">
                        <a:pos x="444" y="683"/>
                      </a:cxn>
                      <a:cxn ang="0">
                        <a:pos x="297" y="556"/>
                      </a:cxn>
                      <a:cxn ang="0">
                        <a:pos x="248" y="519"/>
                      </a:cxn>
                      <a:cxn ang="0">
                        <a:pos x="218" y="486"/>
                      </a:cxn>
                      <a:cxn ang="0">
                        <a:pos x="193" y="471"/>
                      </a:cxn>
                      <a:cxn ang="0">
                        <a:pos x="232" y="368"/>
                      </a:cxn>
                      <a:cxn ang="0">
                        <a:pos x="255" y="288"/>
                      </a:cxn>
                      <a:cxn ang="0">
                        <a:pos x="267" y="252"/>
                      </a:cxn>
                      <a:cxn ang="0">
                        <a:pos x="280" y="213"/>
                      </a:cxn>
                      <a:cxn ang="0">
                        <a:pos x="286" y="167"/>
                      </a:cxn>
                      <a:cxn ang="0">
                        <a:pos x="286" y="123"/>
                      </a:cxn>
                      <a:cxn ang="0">
                        <a:pos x="286" y="88"/>
                      </a:cxn>
                      <a:cxn ang="0">
                        <a:pos x="280" y="52"/>
                      </a:cxn>
                      <a:cxn ang="0">
                        <a:pos x="258" y="24"/>
                      </a:cxn>
                      <a:cxn ang="0">
                        <a:pos x="229" y="5"/>
                      </a:cxn>
                      <a:cxn ang="0">
                        <a:pos x="208" y="0"/>
                      </a:cxn>
                      <a:cxn ang="0">
                        <a:pos x="169" y="25"/>
                      </a:cxn>
                      <a:cxn ang="0">
                        <a:pos x="133" y="64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2311" name="Group 187">
                <a:extLst>
                  <a:ext uri="{FF2B5EF4-FFF2-40B4-BE49-F238E27FC236}">
                    <a16:creationId xmlns:a16="http://schemas.microsoft.com/office/drawing/2014/main" id="{761C6E94-56ED-4405-B93F-CE5FDDC7E9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2329" name="Group 188">
                  <a:extLst>
                    <a:ext uri="{FF2B5EF4-FFF2-40B4-BE49-F238E27FC236}">
                      <a16:creationId xmlns:a16="http://schemas.microsoft.com/office/drawing/2014/main" id="{AAA4D15A-F685-4104-997A-86C145E658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53437" name="Freeform 189">
                    <a:extLst>
                      <a:ext uri="{FF2B5EF4-FFF2-40B4-BE49-F238E27FC236}">
                        <a16:creationId xmlns:a16="http://schemas.microsoft.com/office/drawing/2014/main" id="{F499B9D7-7BF2-48D3-A8E9-F6D60CCE3C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0" y="987"/>
                    <a:ext cx="42" cy="99"/>
                  </a:xfrm>
                  <a:custGeom>
                    <a:avLst/>
                    <a:gdLst/>
                    <a:ahLst/>
                    <a:cxnLst>
                      <a:cxn ang="0">
                        <a:pos x="0" y="11"/>
                      </a:cxn>
                      <a:cxn ang="0">
                        <a:pos x="7" y="0"/>
                      </a:cxn>
                      <a:cxn ang="0">
                        <a:pos x="21" y="0"/>
                      </a:cxn>
                      <a:cxn ang="0">
                        <a:pos x="27" y="7"/>
                      </a:cxn>
                      <a:cxn ang="0">
                        <a:pos x="33" y="19"/>
                      </a:cxn>
                      <a:cxn ang="0">
                        <a:pos x="38" y="44"/>
                      </a:cxn>
                      <a:cxn ang="0">
                        <a:pos x="43" y="76"/>
                      </a:cxn>
                      <a:cxn ang="0">
                        <a:pos x="43" y="100"/>
                      </a:cxn>
                      <a:cxn ang="0">
                        <a:pos x="32" y="100"/>
                      </a:cxn>
                      <a:cxn ang="0">
                        <a:pos x="0" y="11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38" name="Freeform 190">
                    <a:extLst>
                      <a:ext uri="{FF2B5EF4-FFF2-40B4-BE49-F238E27FC236}">
                        <a16:creationId xmlns:a16="http://schemas.microsoft.com/office/drawing/2014/main" id="{A7AD898D-BE5D-43FC-9710-1CE0B3445A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4" y="1118"/>
                    <a:ext cx="74" cy="84"/>
                  </a:xfrm>
                  <a:custGeom>
                    <a:avLst/>
                    <a:gdLst/>
                    <a:ahLst/>
                    <a:cxnLst>
                      <a:cxn ang="0">
                        <a:pos x="17" y="0"/>
                      </a:cxn>
                      <a:cxn ang="0">
                        <a:pos x="4" y="7"/>
                      </a:cxn>
                      <a:cxn ang="0">
                        <a:pos x="0" y="16"/>
                      </a:cxn>
                      <a:cxn ang="0">
                        <a:pos x="4" y="29"/>
                      </a:cxn>
                      <a:cxn ang="0">
                        <a:pos x="14" y="43"/>
                      </a:cxn>
                      <a:cxn ang="0">
                        <a:pos x="25" y="56"/>
                      </a:cxn>
                      <a:cxn ang="0">
                        <a:pos x="46" y="77"/>
                      </a:cxn>
                      <a:cxn ang="0">
                        <a:pos x="60" y="82"/>
                      </a:cxn>
                      <a:cxn ang="0">
                        <a:pos x="73" y="72"/>
                      </a:cxn>
                      <a:cxn ang="0">
                        <a:pos x="17" y="0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3439" name="Freeform 191">
                  <a:extLst>
                    <a:ext uri="{FF2B5EF4-FFF2-40B4-BE49-F238E27FC236}">
                      <a16:creationId xmlns:a16="http://schemas.microsoft.com/office/drawing/2014/main" id="{B05D7041-4A85-432E-A5A1-FF185486FC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5" y="917"/>
                  <a:ext cx="347" cy="413"/>
                </a:xfrm>
                <a:custGeom>
                  <a:avLst/>
                  <a:gdLst/>
                  <a:ahLst/>
                  <a:cxnLst>
                    <a:cxn ang="0">
                      <a:pos x="30" y="59"/>
                    </a:cxn>
                    <a:cxn ang="0">
                      <a:pos x="13" y="82"/>
                    </a:cxn>
                    <a:cxn ang="0">
                      <a:pos x="4" y="111"/>
                    </a:cxn>
                    <a:cxn ang="0">
                      <a:pos x="0" y="145"/>
                    </a:cxn>
                    <a:cxn ang="0">
                      <a:pos x="5" y="173"/>
                    </a:cxn>
                    <a:cxn ang="0">
                      <a:pos x="17" y="199"/>
                    </a:cxn>
                    <a:cxn ang="0">
                      <a:pos x="37" y="222"/>
                    </a:cxn>
                    <a:cxn ang="0">
                      <a:pos x="54" y="247"/>
                    </a:cxn>
                    <a:cxn ang="0">
                      <a:pos x="71" y="282"/>
                    </a:cxn>
                    <a:cxn ang="0">
                      <a:pos x="90" y="323"/>
                    </a:cxn>
                    <a:cxn ang="0">
                      <a:pos x="109" y="356"/>
                    </a:cxn>
                    <a:cxn ang="0">
                      <a:pos x="128" y="375"/>
                    </a:cxn>
                    <a:cxn ang="0">
                      <a:pos x="149" y="387"/>
                    </a:cxn>
                    <a:cxn ang="0">
                      <a:pos x="185" y="403"/>
                    </a:cxn>
                    <a:cxn ang="0">
                      <a:pos x="222" y="413"/>
                    </a:cxn>
                    <a:cxn ang="0">
                      <a:pos x="247" y="410"/>
                    </a:cxn>
                    <a:cxn ang="0">
                      <a:pos x="268" y="406"/>
                    </a:cxn>
                    <a:cxn ang="0">
                      <a:pos x="304" y="393"/>
                    </a:cxn>
                    <a:cxn ang="0">
                      <a:pos x="319" y="379"/>
                    </a:cxn>
                    <a:cxn ang="0">
                      <a:pos x="326" y="360"/>
                    </a:cxn>
                    <a:cxn ang="0">
                      <a:pos x="337" y="319"/>
                    </a:cxn>
                    <a:cxn ang="0">
                      <a:pos x="340" y="288"/>
                    </a:cxn>
                    <a:cxn ang="0">
                      <a:pos x="340" y="251"/>
                    </a:cxn>
                    <a:cxn ang="0">
                      <a:pos x="335" y="224"/>
                    </a:cxn>
                    <a:cxn ang="0">
                      <a:pos x="326" y="194"/>
                    </a:cxn>
                    <a:cxn ang="0">
                      <a:pos x="310" y="152"/>
                    </a:cxn>
                    <a:cxn ang="0">
                      <a:pos x="291" y="121"/>
                    </a:cxn>
                    <a:cxn ang="0">
                      <a:pos x="282" y="86"/>
                    </a:cxn>
                    <a:cxn ang="0">
                      <a:pos x="264" y="46"/>
                    </a:cxn>
                    <a:cxn ang="0">
                      <a:pos x="244" y="25"/>
                    </a:cxn>
                    <a:cxn ang="0">
                      <a:pos x="224" y="13"/>
                    </a:cxn>
                    <a:cxn ang="0">
                      <a:pos x="186" y="1"/>
                    </a:cxn>
                    <a:cxn ang="0">
                      <a:pos x="160" y="0"/>
                    </a:cxn>
                    <a:cxn ang="0">
                      <a:pos x="122" y="7"/>
                    </a:cxn>
                    <a:cxn ang="0">
                      <a:pos x="87" y="19"/>
                    </a:cxn>
                    <a:cxn ang="0">
                      <a:pos x="52" y="41"/>
                    </a:cxn>
                    <a:cxn ang="0">
                      <a:pos x="30" y="59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331" name="Group 192">
                  <a:extLst>
                    <a:ext uri="{FF2B5EF4-FFF2-40B4-BE49-F238E27FC236}">
                      <a16:creationId xmlns:a16="http://schemas.microsoft.com/office/drawing/2014/main" id="{42E6FB00-462C-4F5B-9AC0-69A1F868AE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53441" name="Freeform 193">
                    <a:extLst>
                      <a:ext uri="{FF2B5EF4-FFF2-40B4-BE49-F238E27FC236}">
                        <a16:creationId xmlns:a16="http://schemas.microsoft.com/office/drawing/2014/main" id="{DF9EA588-3212-4EE7-83D6-8AABC715E4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96" y="1055"/>
                    <a:ext cx="19" cy="22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6" y="4"/>
                      </a:cxn>
                      <a:cxn ang="0">
                        <a:pos x="17" y="0"/>
                      </a:cxn>
                      <a:cxn ang="0">
                        <a:pos x="19" y="11"/>
                      </a:cxn>
                      <a:cxn ang="0">
                        <a:pos x="10" y="11"/>
                      </a:cxn>
                      <a:cxn ang="0">
                        <a:pos x="3" y="21"/>
                      </a:cxn>
                      <a:cxn ang="0">
                        <a:pos x="0" y="12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42" name="Freeform 194">
                    <a:extLst>
                      <a:ext uri="{FF2B5EF4-FFF2-40B4-BE49-F238E27FC236}">
                        <a16:creationId xmlns:a16="http://schemas.microsoft.com/office/drawing/2014/main" id="{21DF53BD-902D-4180-93D3-DD7A0DE2B3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0" y="1111"/>
                    <a:ext cx="34" cy="25"/>
                  </a:xfrm>
                  <a:custGeom>
                    <a:avLst/>
                    <a:gdLst/>
                    <a:ahLst/>
                    <a:cxnLst>
                      <a:cxn ang="0">
                        <a:pos x="31" y="0"/>
                      </a:cxn>
                      <a:cxn ang="0">
                        <a:pos x="37" y="13"/>
                      </a:cxn>
                      <a:cxn ang="0">
                        <a:pos x="6" y="24"/>
                      </a:cxn>
                      <a:cxn ang="0">
                        <a:pos x="0" y="18"/>
                      </a:cxn>
                      <a:cxn ang="0">
                        <a:pos x="31" y="0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43" name="Freeform 195">
                    <a:extLst>
                      <a:ext uri="{FF2B5EF4-FFF2-40B4-BE49-F238E27FC236}">
                        <a16:creationId xmlns:a16="http://schemas.microsoft.com/office/drawing/2014/main" id="{E955B996-E04E-43FC-AE27-664B27D124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92" y="994"/>
                    <a:ext cx="31" cy="25"/>
                  </a:xfrm>
                  <a:custGeom>
                    <a:avLst/>
                    <a:gdLst/>
                    <a:ahLst/>
                    <a:cxnLst>
                      <a:cxn ang="0">
                        <a:pos x="0" y="13"/>
                      </a:cxn>
                      <a:cxn ang="0">
                        <a:pos x="7" y="24"/>
                      </a:cxn>
                      <a:cxn ang="0">
                        <a:pos x="33" y="6"/>
                      </a:cxn>
                      <a:cxn ang="0">
                        <a:pos x="30" y="0"/>
                      </a:cxn>
                      <a:cxn ang="0">
                        <a:pos x="0" y="13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2332" name="Group 196">
                  <a:extLst>
                    <a:ext uri="{FF2B5EF4-FFF2-40B4-BE49-F238E27FC236}">
                      <a16:creationId xmlns:a16="http://schemas.microsoft.com/office/drawing/2014/main" id="{CC515A88-83DF-4AD9-8B28-3EBD3FE4B2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53445" name="Freeform 197">
                    <a:extLst>
                      <a:ext uri="{FF2B5EF4-FFF2-40B4-BE49-F238E27FC236}">
                        <a16:creationId xmlns:a16="http://schemas.microsoft.com/office/drawing/2014/main" id="{DF57C440-206D-42BB-8933-67C4B56B2B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0" y="1074"/>
                    <a:ext cx="119" cy="99"/>
                  </a:xfrm>
                  <a:custGeom>
                    <a:avLst/>
                    <a:gdLst/>
                    <a:ahLst/>
                    <a:cxnLst>
                      <a:cxn ang="0">
                        <a:pos x="0" y="51"/>
                      </a:cxn>
                      <a:cxn ang="0">
                        <a:pos x="90" y="0"/>
                      </a:cxn>
                      <a:cxn ang="0">
                        <a:pos x="105" y="26"/>
                      </a:cxn>
                      <a:cxn ang="0">
                        <a:pos x="110" y="44"/>
                      </a:cxn>
                      <a:cxn ang="0">
                        <a:pos x="109" y="63"/>
                      </a:cxn>
                      <a:cxn ang="0">
                        <a:pos x="101" y="75"/>
                      </a:cxn>
                      <a:cxn ang="0">
                        <a:pos x="89" y="85"/>
                      </a:cxn>
                      <a:cxn ang="0">
                        <a:pos x="71" y="92"/>
                      </a:cxn>
                      <a:cxn ang="0">
                        <a:pos x="60" y="99"/>
                      </a:cxn>
                      <a:cxn ang="0">
                        <a:pos x="49" y="100"/>
                      </a:cxn>
                      <a:cxn ang="0">
                        <a:pos x="35" y="98"/>
                      </a:cxn>
                      <a:cxn ang="0">
                        <a:pos x="25" y="91"/>
                      </a:cxn>
                      <a:cxn ang="0">
                        <a:pos x="18" y="83"/>
                      </a:cxn>
                      <a:cxn ang="0">
                        <a:pos x="14" y="75"/>
                      </a:cxn>
                      <a:cxn ang="0">
                        <a:pos x="6" y="60"/>
                      </a:cxn>
                      <a:cxn ang="0">
                        <a:pos x="0" y="5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46" name="Oval 198">
                    <a:extLst>
                      <a:ext uri="{FF2B5EF4-FFF2-40B4-BE49-F238E27FC236}">
                        <a16:creationId xmlns:a16="http://schemas.microsoft.com/office/drawing/2014/main" id="{17BE68E9-6917-4D68-BF03-7753D23A90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40" y="1110"/>
                    <a:ext cx="19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47" name="Freeform 199">
                    <a:extLst>
                      <a:ext uri="{FF2B5EF4-FFF2-40B4-BE49-F238E27FC236}">
                        <a16:creationId xmlns:a16="http://schemas.microsoft.com/office/drawing/2014/main" id="{0F97AC10-076D-4A30-A52E-F01306D9EC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00" y="1016"/>
                    <a:ext cx="119" cy="99"/>
                  </a:xfrm>
                  <a:custGeom>
                    <a:avLst/>
                    <a:gdLst/>
                    <a:ahLst/>
                    <a:cxnLst>
                      <a:cxn ang="0">
                        <a:pos x="0" y="50"/>
                      </a:cxn>
                      <a:cxn ang="0">
                        <a:pos x="92" y="0"/>
                      </a:cxn>
                      <a:cxn ang="0">
                        <a:pos x="105" y="28"/>
                      </a:cxn>
                      <a:cxn ang="0">
                        <a:pos x="111" y="45"/>
                      </a:cxn>
                      <a:cxn ang="0">
                        <a:pos x="108" y="62"/>
                      </a:cxn>
                      <a:cxn ang="0">
                        <a:pos x="101" y="73"/>
                      </a:cxn>
                      <a:cxn ang="0">
                        <a:pos x="88" y="84"/>
                      </a:cxn>
                      <a:cxn ang="0">
                        <a:pos x="73" y="92"/>
                      </a:cxn>
                      <a:cxn ang="0">
                        <a:pos x="61" y="97"/>
                      </a:cxn>
                      <a:cxn ang="0">
                        <a:pos x="48" y="99"/>
                      </a:cxn>
                      <a:cxn ang="0">
                        <a:pos x="36" y="97"/>
                      </a:cxn>
                      <a:cxn ang="0">
                        <a:pos x="25" y="90"/>
                      </a:cxn>
                      <a:cxn ang="0">
                        <a:pos x="19" y="84"/>
                      </a:cxn>
                      <a:cxn ang="0">
                        <a:pos x="14" y="74"/>
                      </a:cxn>
                      <a:cxn ang="0">
                        <a:pos x="6" y="60"/>
                      </a:cxn>
                      <a:cxn ang="0">
                        <a:pos x="0" y="50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448" name="Oval 200">
                    <a:extLst>
                      <a:ext uri="{FF2B5EF4-FFF2-40B4-BE49-F238E27FC236}">
                        <a16:creationId xmlns:a16="http://schemas.microsoft.com/office/drawing/2014/main" id="{EEC89767-70F9-47E9-8059-3777F8D005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1" y="1054"/>
                    <a:ext cx="19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3449" name="Freeform 201">
                  <a:extLst>
                    <a:ext uri="{FF2B5EF4-FFF2-40B4-BE49-F238E27FC236}">
                      <a16:creationId xmlns:a16="http://schemas.microsoft.com/office/drawing/2014/main" id="{B33D345F-613C-4B9D-91C0-60FD0045AF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0" y="1181"/>
                  <a:ext cx="108" cy="90"/>
                </a:xfrm>
                <a:custGeom>
                  <a:avLst/>
                  <a:gdLst/>
                  <a:ahLst/>
                  <a:cxnLst>
                    <a:cxn ang="0">
                      <a:pos x="0" y="46"/>
                    </a:cxn>
                    <a:cxn ang="0">
                      <a:pos x="17" y="46"/>
                    </a:cxn>
                    <a:cxn ang="0">
                      <a:pos x="32" y="43"/>
                    </a:cxn>
                    <a:cxn ang="0">
                      <a:pos x="50" y="38"/>
                    </a:cxn>
                    <a:cxn ang="0">
                      <a:pos x="66" y="33"/>
                    </a:cxn>
                    <a:cxn ang="0">
                      <a:pos x="83" y="21"/>
                    </a:cxn>
                    <a:cxn ang="0">
                      <a:pos x="93" y="12"/>
                    </a:cxn>
                    <a:cxn ang="0">
                      <a:pos x="103" y="0"/>
                    </a:cxn>
                    <a:cxn ang="0">
                      <a:pos x="109" y="24"/>
                    </a:cxn>
                    <a:cxn ang="0">
                      <a:pos x="110" y="33"/>
                    </a:cxn>
                    <a:cxn ang="0">
                      <a:pos x="110" y="51"/>
                    </a:cxn>
                    <a:cxn ang="0">
                      <a:pos x="106" y="63"/>
                    </a:cxn>
                    <a:cxn ang="0">
                      <a:pos x="98" y="76"/>
                    </a:cxn>
                    <a:cxn ang="0">
                      <a:pos x="88" y="84"/>
                    </a:cxn>
                    <a:cxn ang="0">
                      <a:pos x="76" y="88"/>
                    </a:cxn>
                    <a:cxn ang="0">
                      <a:pos x="62" y="89"/>
                    </a:cxn>
                    <a:cxn ang="0">
                      <a:pos x="49" y="88"/>
                    </a:cxn>
                    <a:cxn ang="0">
                      <a:pos x="37" y="82"/>
                    </a:cxn>
                    <a:cxn ang="0">
                      <a:pos x="31" y="80"/>
                    </a:cxn>
                    <a:cxn ang="0">
                      <a:pos x="19" y="72"/>
                    </a:cxn>
                    <a:cxn ang="0">
                      <a:pos x="11" y="57"/>
                    </a:cxn>
                    <a:cxn ang="0">
                      <a:pos x="0" y="46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0" name="Freeform 202">
                  <a:extLst>
                    <a:ext uri="{FF2B5EF4-FFF2-40B4-BE49-F238E27FC236}">
                      <a16:creationId xmlns:a16="http://schemas.microsoft.com/office/drawing/2014/main" id="{6D9025AB-A64A-46DE-8D20-41390802E7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/>
                  <a:ahLst/>
                  <a:cxnLst>
                    <a:cxn ang="0">
                      <a:pos x="0" y="32"/>
                    </a:cxn>
                    <a:cxn ang="0">
                      <a:pos x="17" y="31"/>
                    </a:cxn>
                    <a:cxn ang="0">
                      <a:pos x="24" y="28"/>
                    </a:cxn>
                    <a:cxn ang="0">
                      <a:pos x="33" y="25"/>
                    </a:cxn>
                    <a:cxn ang="0">
                      <a:pos x="43" y="19"/>
                    </a:cxn>
                    <a:cxn ang="0">
                      <a:pos x="49" y="10"/>
                    </a:cxn>
                    <a:cxn ang="0">
                      <a:pos x="57" y="0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1" name="Freeform 203">
                  <a:extLst>
                    <a:ext uri="{FF2B5EF4-FFF2-40B4-BE49-F238E27FC236}">
                      <a16:creationId xmlns:a16="http://schemas.microsoft.com/office/drawing/2014/main" id="{2CDDB812-F4EA-41F0-8C52-DB473D2D5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867"/>
                  <a:ext cx="308" cy="283"/>
                </a:xfrm>
                <a:custGeom>
                  <a:avLst/>
                  <a:gdLst/>
                  <a:ahLst/>
                  <a:cxnLst>
                    <a:cxn ang="0">
                      <a:pos x="52" y="282"/>
                    </a:cxn>
                    <a:cxn ang="0">
                      <a:pos x="65" y="276"/>
                    </a:cxn>
                    <a:cxn ang="0">
                      <a:pos x="68" y="258"/>
                    </a:cxn>
                    <a:cxn ang="0">
                      <a:pos x="70" y="233"/>
                    </a:cxn>
                    <a:cxn ang="0">
                      <a:pos x="58" y="183"/>
                    </a:cxn>
                    <a:cxn ang="0">
                      <a:pos x="51" y="154"/>
                    </a:cxn>
                    <a:cxn ang="0">
                      <a:pos x="89" y="155"/>
                    </a:cxn>
                    <a:cxn ang="0">
                      <a:pos x="139" y="153"/>
                    </a:cxn>
                    <a:cxn ang="0">
                      <a:pos x="155" y="137"/>
                    </a:cxn>
                    <a:cxn ang="0">
                      <a:pos x="181" y="118"/>
                    </a:cxn>
                    <a:cxn ang="0">
                      <a:pos x="221" y="122"/>
                    </a:cxn>
                    <a:cxn ang="0">
                      <a:pos x="260" y="101"/>
                    </a:cxn>
                    <a:cxn ang="0">
                      <a:pos x="265" y="123"/>
                    </a:cxn>
                    <a:cxn ang="0">
                      <a:pos x="281" y="132"/>
                    </a:cxn>
                    <a:cxn ang="0">
                      <a:pos x="298" y="160"/>
                    </a:cxn>
                    <a:cxn ang="0">
                      <a:pos x="307" y="154"/>
                    </a:cxn>
                    <a:cxn ang="0">
                      <a:pos x="307" y="135"/>
                    </a:cxn>
                    <a:cxn ang="0">
                      <a:pos x="303" y="106"/>
                    </a:cxn>
                    <a:cxn ang="0">
                      <a:pos x="295" y="82"/>
                    </a:cxn>
                    <a:cxn ang="0">
                      <a:pos x="280" y="64"/>
                    </a:cxn>
                    <a:cxn ang="0">
                      <a:pos x="282" y="33"/>
                    </a:cxn>
                    <a:cxn ang="0">
                      <a:pos x="282" y="16"/>
                    </a:cxn>
                    <a:cxn ang="0">
                      <a:pos x="261" y="19"/>
                    </a:cxn>
                    <a:cxn ang="0">
                      <a:pos x="238" y="19"/>
                    </a:cxn>
                    <a:cxn ang="0">
                      <a:pos x="225" y="14"/>
                    </a:cxn>
                    <a:cxn ang="0">
                      <a:pos x="209" y="0"/>
                    </a:cxn>
                    <a:cxn ang="0">
                      <a:pos x="195" y="13"/>
                    </a:cxn>
                    <a:cxn ang="0">
                      <a:pos x="182" y="19"/>
                    </a:cxn>
                    <a:cxn ang="0">
                      <a:pos x="156" y="21"/>
                    </a:cxn>
                    <a:cxn ang="0">
                      <a:pos x="132" y="26"/>
                    </a:cxn>
                    <a:cxn ang="0">
                      <a:pos x="106" y="35"/>
                    </a:cxn>
                    <a:cxn ang="0">
                      <a:pos x="84" y="49"/>
                    </a:cxn>
                    <a:cxn ang="0">
                      <a:pos x="58" y="73"/>
                    </a:cxn>
                    <a:cxn ang="0">
                      <a:pos x="42" y="78"/>
                    </a:cxn>
                    <a:cxn ang="0">
                      <a:pos x="28" y="91"/>
                    </a:cxn>
                    <a:cxn ang="0">
                      <a:pos x="16" y="103"/>
                    </a:cxn>
                    <a:cxn ang="0">
                      <a:pos x="10" y="122"/>
                    </a:cxn>
                    <a:cxn ang="0">
                      <a:pos x="2" y="143"/>
                    </a:cxn>
                    <a:cxn ang="0">
                      <a:pos x="0" y="161"/>
                    </a:cxn>
                    <a:cxn ang="0">
                      <a:pos x="0" y="200"/>
                    </a:cxn>
                    <a:cxn ang="0">
                      <a:pos x="10" y="241"/>
                    </a:cxn>
                    <a:cxn ang="0">
                      <a:pos x="52" y="282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3452" name="Freeform 204">
                <a:extLst>
                  <a:ext uri="{FF2B5EF4-FFF2-40B4-BE49-F238E27FC236}">
                    <a16:creationId xmlns:a16="http://schemas.microsoft.com/office/drawing/2014/main" id="{A0079D3C-A943-4E41-B192-71C1F78A35E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/>
                <a:ahLst/>
                <a:cxnLst>
                  <a:cxn ang="0">
                    <a:pos x="15" y="6"/>
                  </a:cxn>
                  <a:cxn ang="0">
                    <a:pos x="34" y="0"/>
                  </a:cxn>
                  <a:cxn ang="0">
                    <a:pos x="75" y="26"/>
                  </a:cxn>
                  <a:cxn ang="0">
                    <a:pos x="75" y="71"/>
                  </a:cxn>
                  <a:cxn ang="0">
                    <a:pos x="110" y="114"/>
                  </a:cxn>
                  <a:cxn ang="0">
                    <a:pos x="144" y="160"/>
                  </a:cxn>
                  <a:cxn ang="0">
                    <a:pos x="180" y="220"/>
                  </a:cxn>
                  <a:cxn ang="0">
                    <a:pos x="208" y="276"/>
                  </a:cxn>
                  <a:cxn ang="0">
                    <a:pos x="237" y="357"/>
                  </a:cxn>
                  <a:cxn ang="0">
                    <a:pos x="261" y="428"/>
                  </a:cxn>
                  <a:cxn ang="0">
                    <a:pos x="291" y="570"/>
                  </a:cxn>
                  <a:cxn ang="0">
                    <a:pos x="304" y="658"/>
                  </a:cxn>
                  <a:cxn ang="0">
                    <a:pos x="265" y="764"/>
                  </a:cxn>
                  <a:cxn ang="0">
                    <a:pos x="189" y="679"/>
                  </a:cxn>
                  <a:cxn ang="0">
                    <a:pos x="168" y="536"/>
                  </a:cxn>
                  <a:cxn ang="0">
                    <a:pos x="152" y="449"/>
                  </a:cxn>
                  <a:cxn ang="0">
                    <a:pos x="129" y="366"/>
                  </a:cxn>
                  <a:cxn ang="0">
                    <a:pos x="103" y="306"/>
                  </a:cxn>
                  <a:cxn ang="0">
                    <a:pos x="69" y="219"/>
                  </a:cxn>
                  <a:cxn ang="0">
                    <a:pos x="49" y="156"/>
                  </a:cxn>
                  <a:cxn ang="0">
                    <a:pos x="30" y="84"/>
                  </a:cxn>
                  <a:cxn ang="0">
                    <a:pos x="0" y="66"/>
                  </a:cxn>
                  <a:cxn ang="0">
                    <a:pos x="15" y="6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13" name="Group 205">
                <a:extLst>
                  <a:ext uri="{FF2B5EF4-FFF2-40B4-BE49-F238E27FC236}">
                    <a16:creationId xmlns:a16="http://schemas.microsoft.com/office/drawing/2014/main" id="{00A4C1F4-6BAD-40EA-A77B-357E070763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53454" name="Freeform 206">
                  <a:extLst>
                    <a:ext uri="{FF2B5EF4-FFF2-40B4-BE49-F238E27FC236}">
                      <a16:creationId xmlns:a16="http://schemas.microsoft.com/office/drawing/2014/main" id="{595225DD-D74A-4982-93BE-C1B6D1B9BA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7" y="1085"/>
                  <a:ext cx="176" cy="209"/>
                </a:xfrm>
                <a:custGeom>
                  <a:avLst/>
                  <a:gdLst/>
                  <a:ahLst/>
                  <a:cxnLst>
                    <a:cxn ang="0">
                      <a:pos x="957" y="1468"/>
                    </a:cxn>
                    <a:cxn ang="0">
                      <a:pos x="981" y="1270"/>
                    </a:cxn>
                    <a:cxn ang="0">
                      <a:pos x="1049" y="1164"/>
                    </a:cxn>
                    <a:cxn ang="0">
                      <a:pos x="1118" y="1071"/>
                    </a:cxn>
                    <a:cxn ang="0">
                      <a:pos x="1182" y="953"/>
                    </a:cxn>
                    <a:cxn ang="0">
                      <a:pos x="1216" y="854"/>
                    </a:cxn>
                    <a:cxn ang="0">
                      <a:pos x="1229" y="734"/>
                    </a:cxn>
                    <a:cxn ang="0">
                      <a:pos x="1202" y="604"/>
                    </a:cxn>
                    <a:cxn ang="0">
                      <a:pos x="1159" y="500"/>
                    </a:cxn>
                    <a:cxn ang="0">
                      <a:pos x="1166" y="405"/>
                    </a:cxn>
                    <a:cxn ang="0">
                      <a:pos x="1149" y="320"/>
                    </a:cxn>
                    <a:cxn ang="0">
                      <a:pos x="1125" y="272"/>
                    </a:cxn>
                    <a:cxn ang="0">
                      <a:pos x="1091" y="231"/>
                    </a:cxn>
                    <a:cxn ang="0">
                      <a:pos x="1079" y="204"/>
                    </a:cxn>
                    <a:cxn ang="0">
                      <a:pos x="1032" y="176"/>
                    </a:cxn>
                    <a:cxn ang="0">
                      <a:pos x="992" y="170"/>
                    </a:cxn>
                    <a:cxn ang="0">
                      <a:pos x="963" y="185"/>
                    </a:cxn>
                    <a:cxn ang="0">
                      <a:pos x="927" y="279"/>
                    </a:cxn>
                    <a:cxn ang="0">
                      <a:pos x="861" y="414"/>
                    </a:cxn>
                    <a:cxn ang="0">
                      <a:pos x="958" y="181"/>
                    </a:cxn>
                    <a:cxn ang="0">
                      <a:pos x="975" y="152"/>
                    </a:cxn>
                    <a:cxn ang="0">
                      <a:pos x="953" y="100"/>
                    </a:cxn>
                    <a:cxn ang="0">
                      <a:pos x="918" y="82"/>
                    </a:cxn>
                    <a:cxn ang="0">
                      <a:pos x="871" y="62"/>
                    </a:cxn>
                    <a:cxn ang="0">
                      <a:pos x="806" y="39"/>
                    </a:cxn>
                    <a:cxn ang="0">
                      <a:pos x="790" y="25"/>
                    </a:cxn>
                    <a:cxn ang="0">
                      <a:pos x="760" y="0"/>
                    </a:cxn>
                    <a:cxn ang="0">
                      <a:pos x="582" y="39"/>
                    </a:cxn>
                    <a:cxn ang="0">
                      <a:pos x="346" y="169"/>
                    </a:cxn>
                    <a:cxn ang="0">
                      <a:pos x="329" y="204"/>
                    </a:cxn>
                    <a:cxn ang="0">
                      <a:pos x="274" y="259"/>
                    </a:cxn>
                    <a:cxn ang="0">
                      <a:pos x="210" y="303"/>
                    </a:cxn>
                    <a:cxn ang="0">
                      <a:pos x="154" y="326"/>
                    </a:cxn>
                    <a:cxn ang="0">
                      <a:pos x="102" y="378"/>
                    </a:cxn>
                    <a:cxn ang="0">
                      <a:pos x="67" y="466"/>
                    </a:cxn>
                    <a:cxn ang="0">
                      <a:pos x="20" y="584"/>
                    </a:cxn>
                    <a:cxn ang="0">
                      <a:pos x="0" y="649"/>
                    </a:cxn>
                    <a:cxn ang="0">
                      <a:pos x="20" y="753"/>
                    </a:cxn>
                    <a:cxn ang="0">
                      <a:pos x="55" y="861"/>
                    </a:cxn>
                    <a:cxn ang="0">
                      <a:pos x="110" y="998"/>
                    </a:cxn>
                    <a:cxn ang="0">
                      <a:pos x="141" y="1111"/>
                    </a:cxn>
                    <a:cxn ang="0">
                      <a:pos x="218" y="1215"/>
                    </a:cxn>
                    <a:cxn ang="0">
                      <a:pos x="257" y="1233"/>
                    </a:cxn>
                    <a:cxn ang="0">
                      <a:pos x="279" y="1290"/>
                    </a:cxn>
                    <a:cxn ang="0">
                      <a:pos x="283" y="1465"/>
                    </a:cxn>
                    <a:cxn ang="0">
                      <a:pos x="957" y="1468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5" name="Freeform 207">
                  <a:extLst>
                    <a:ext uri="{FF2B5EF4-FFF2-40B4-BE49-F238E27FC236}">
                      <a16:creationId xmlns:a16="http://schemas.microsoft.com/office/drawing/2014/main" id="{F1FA40D4-AFA1-4E1F-9195-557C914CF0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0"/>
                  <a:ext cx="77" cy="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34" y="164"/>
                    </a:cxn>
                    <a:cxn ang="0">
                      <a:pos x="445" y="246"/>
                    </a:cxn>
                    <a:cxn ang="0">
                      <a:pos x="538" y="275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6" name="Freeform 208">
                  <a:extLst>
                    <a:ext uri="{FF2B5EF4-FFF2-40B4-BE49-F238E27FC236}">
                      <a16:creationId xmlns:a16="http://schemas.microsoft.com/office/drawing/2014/main" id="{9C8D5D06-DB8F-4F9E-B00E-F7D4CB636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4" y="1139"/>
                  <a:ext cx="86" cy="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37" y="180"/>
                    </a:cxn>
                    <a:cxn ang="0">
                      <a:pos x="413" y="245"/>
                    </a:cxn>
                    <a:cxn ang="0">
                      <a:pos x="510" y="360"/>
                    </a:cxn>
                    <a:cxn ang="0">
                      <a:pos x="551" y="454"/>
                    </a:cxn>
                    <a:cxn ang="0">
                      <a:pos x="573" y="534"/>
                    </a:cxn>
                    <a:cxn ang="0">
                      <a:pos x="601" y="64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7" name="Freeform 209">
                  <a:extLst>
                    <a:ext uri="{FF2B5EF4-FFF2-40B4-BE49-F238E27FC236}">
                      <a16:creationId xmlns:a16="http://schemas.microsoft.com/office/drawing/2014/main" id="{ECA68B38-2980-415D-8C55-DC7847A769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0" y="1088"/>
                  <a:ext cx="55" cy="87"/>
                </a:xfrm>
                <a:custGeom>
                  <a:avLst/>
                  <a:gdLst/>
                  <a:ahLst/>
                  <a:cxnLst>
                    <a:cxn ang="0">
                      <a:pos x="391" y="139"/>
                    </a:cxn>
                    <a:cxn ang="0">
                      <a:pos x="395" y="98"/>
                    </a:cxn>
                    <a:cxn ang="0">
                      <a:pos x="368" y="42"/>
                    </a:cxn>
                    <a:cxn ang="0">
                      <a:pos x="328" y="15"/>
                    </a:cxn>
                    <a:cxn ang="0">
                      <a:pos x="290" y="0"/>
                    </a:cxn>
                    <a:cxn ang="0">
                      <a:pos x="248" y="1"/>
                    </a:cxn>
                    <a:cxn ang="0">
                      <a:pos x="211" y="10"/>
                    </a:cxn>
                    <a:cxn ang="0">
                      <a:pos x="181" y="28"/>
                    </a:cxn>
                    <a:cxn ang="0">
                      <a:pos x="123" y="167"/>
                    </a:cxn>
                    <a:cxn ang="0">
                      <a:pos x="83" y="298"/>
                    </a:cxn>
                    <a:cxn ang="0">
                      <a:pos x="45" y="401"/>
                    </a:cxn>
                    <a:cxn ang="0">
                      <a:pos x="0" y="512"/>
                    </a:cxn>
                    <a:cxn ang="0">
                      <a:pos x="16" y="581"/>
                    </a:cxn>
                    <a:cxn ang="0">
                      <a:pos x="38" y="604"/>
                    </a:cxn>
                    <a:cxn ang="0">
                      <a:pos x="72" y="623"/>
                    </a:cxn>
                    <a:cxn ang="0">
                      <a:pos x="110" y="618"/>
                    </a:cxn>
                    <a:cxn ang="0">
                      <a:pos x="148" y="602"/>
                    </a:cxn>
                    <a:cxn ang="0">
                      <a:pos x="186" y="540"/>
                    </a:cxn>
                    <a:cxn ang="0">
                      <a:pos x="201" y="453"/>
                    </a:cxn>
                    <a:cxn ang="0">
                      <a:pos x="235" y="398"/>
                    </a:cxn>
                    <a:cxn ang="0">
                      <a:pos x="265" y="332"/>
                    </a:cxn>
                    <a:cxn ang="0">
                      <a:pos x="315" y="267"/>
                    </a:cxn>
                    <a:cxn ang="0">
                      <a:pos x="364" y="183"/>
                    </a:cxn>
                    <a:cxn ang="0">
                      <a:pos x="391" y="139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8" name="Freeform 210">
                  <a:extLst>
                    <a:ext uri="{FF2B5EF4-FFF2-40B4-BE49-F238E27FC236}">
                      <a16:creationId xmlns:a16="http://schemas.microsoft.com/office/drawing/2014/main" id="{65CBED4E-3B18-4067-95F0-BA90E20881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8"/>
                  <a:ext cx="15" cy="22"/>
                </a:xfrm>
                <a:custGeom>
                  <a:avLst/>
                  <a:gdLst/>
                  <a:ahLst/>
                  <a:cxnLst>
                    <a:cxn ang="0">
                      <a:pos x="16" y="18"/>
                    </a:cxn>
                    <a:cxn ang="0">
                      <a:pos x="38" y="0"/>
                    </a:cxn>
                    <a:cxn ang="0">
                      <a:pos x="77" y="4"/>
                    </a:cxn>
                    <a:cxn ang="0">
                      <a:pos x="114" y="22"/>
                    </a:cxn>
                    <a:cxn ang="0">
                      <a:pos x="114" y="77"/>
                    </a:cxn>
                    <a:cxn ang="0">
                      <a:pos x="108" y="107"/>
                    </a:cxn>
                    <a:cxn ang="0">
                      <a:pos x="92" y="139"/>
                    </a:cxn>
                    <a:cxn ang="0">
                      <a:pos x="54" y="148"/>
                    </a:cxn>
                    <a:cxn ang="0">
                      <a:pos x="35" y="146"/>
                    </a:cxn>
                    <a:cxn ang="0">
                      <a:pos x="13" y="124"/>
                    </a:cxn>
                    <a:cxn ang="0">
                      <a:pos x="0" y="98"/>
                    </a:cxn>
                    <a:cxn ang="0">
                      <a:pos x="16" y="18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59" name="Freeform 211">
                  <a:extLst>
                    <a:ext uri="{FF2B5EF4-FFF2-40B4-BE49-F238E27FC236}">
                      <a16:creationId xmlns:a16="http://schemas.microsoft.com/office/drawing/2014/main" id="{FD218E39-B901-4A81-916E-073287E46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3" y="957"/>
                  <a:ext cx="43" cy="153"/>
                </a:xfrm>
                <a:custGeom>
                  <a:avLst/>
                  <a:gdLst/>
                  <a:ahLst/>
                  <a:cxnLst>
                    <a:cxn ang="0">
                      <a:pos x="284" y="1005"/>
                    </a:cxn>
                    <a:cxn ang="0">
                      <a:pos x="289" y="947"/>
                    </a:cxn>
                    <a:cxn ang="0">
                      <a:pos x="290" y="818"/>
                    </a:cxn>
                    <a:cxn ang="0">
                      <a:pos x="281" y="691"/>
                    </a:cxn>
                    <a:cxn ang="0">
                      <a:pos x="275" y="635"/>
                    </a:cxn>
                    <a:cxn ang="0">
                      <a:pos x="271" y="594"/>
                    </a:cxn>
                    <a:cxn ang="0">
                      <a:pos x="271" y="505"/>
                    </a:cxn>
                    <a:cxn ang="0">
                      <a:pos x="276" y="406"/>
                    </a:cxn>
                    <a:cxn ang="0">
                      <a:pos x="275" y="332"/>
                    </a:cxn>
                    <a:cxn ang="0">
                      <a:pos x="273" y="276"/>
                    </a:cxn>
                    <a:cxn ang="0">
                      <a:pos x="262" y="166"/>
                    </a:cxn>
                    <a:cxn ang="0">
                      <a:pos x="253" y="88"/>
                    </a:cxn>
                    <a:cxn ang="0">
                      <a:pos x="236" y="24"/>
                    </a:cxn>
                    <a:cxn ang="0">
                      <a:pos x="214" y="3"/>
                    </a:cxn>
                    <a:cxn ang="0">
                      <a:pos x="186" y="1"/>
                    </a:cxn>
                    <a:cxn ang="0">
                      <a:pos x="156" y="0"/>
                    </a:cxn>
                    <a:cxn ang="0">
                      <a:pos x="121" y="14"/>
                    </a:cxn>
                    <a:cxn ang="0">
                      <a:pos x="92" y="70"/>
                    </a:cxn>
                    <a:cxn ang="0">
                      <a:pos x="85" y="160"/>
                    </a:cxn>
                    <a:cxn ang="0">
                      <a:pos x="82" y="264"/>
                    </a:cxn>
                    <a:cxn ang="0">
                      <a:pos x="76" y="332"/>
                    </a:cxn>
                    <a:cxn ang="0">
                      <a:pos x="67" y="402"/>
                    </a:cxn>
                    <a:cxn ang="0">
                      <a:pos x="68" y="485"/>
                    </a:cxn>
                    <a:cxn ang="0">
                      <a:pos x="64" y="580"/>
                    </a:cxn>
                    <a:cxn ang="0">
                      <a:pos x="51" y="651"/>
                    </a:cxn>
                    <a:cxn ang="0">
                      <a:pos x="37" y="765"/>
                    </a:cxn>
                    <a:cxn ang="0">
                      <a:pos x="19" y="885"/>
                    </a:cxn>
                    <a:cxn ang="0">
                      <a:pos x="3" y="986"/>
                    </a:cxn>
                    <a:cxn ang="0">
                      <a:pos x="0" y="1090"/>
                    </a:cxn>
                    <a:cxn ang="0">
                      <a:pos x="266" y="1085"/>
                    </a:cxn>
                    <a:cxn ang="0">
                      <a:pos x="284" y="1005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0" name="Freeform 212">
                  <a:extLst>
                    <a:ext uri="{FF2B5EF4-FFF2-40B4-BE49-F238E27FC236}">
                      <a16:creationId xmlns:a16="http://schemas.microsoft.com/office/drawing/2014/main" id="{75D800B5-C5FB-4D70-AA30-2356BB5A67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0" y="1153"/>
                  <a:ext cx="31" cy="4"/>
                </a:xfrm>
                <a:custGeom>
                  <a:avLst/>
                  <a:gdLst/>
                  <a:ahLst/>
                  <a:cxnLst>
                    <a:cxn ang="0">
                      <a:pos x="221" y="14"/>
                    </a:cxn>
                    <a:cxn ang="0">
                      <a:pos x="156" y="24"/>
                    </a:cxn>
                    <a:cxn ang="0">
                      <a:pos x="104" y="28"/>
                    </a:cxn>
                    <a:cxn ang="0">
                      <a:pos x="35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1" name="Freeform 213">
                  <a:extLst>
                    <a:ext uri="{FF2B5EF4-FFF2-40B4-BE49-F238E27FC236}">
                      <a16:creationId xmlns:a16="http://schemas.microsoft.com/office/drawing/2014/main" id="{42A72EC9-B97C-44DB-928D-55D078C36D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6" y="1263"/>
                  <a:ext cx="27" cy="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0" y="14"/>
                    </a:cxn>
                    <a:cxn ang="0">
                      <a:pos x="146" y="14"/>
                    </a:cxn>
                    <a:cxn ang="0">
                      <a:pos x="181" y="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2" name="Freeform 214">
                  <a:extLst>
                    <a:ext uri="{FF2B5EF4-FFF2-40B4-BE49-F238E27FC236}">
                      <a16:creationId xmlns:a16="http://schemas.microsoft.com/office/drawing/2014/main" id="{D8581EEA-F604-4A4B-9910-BA1A848419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3" y="1104"/>
                  <a:ext cx="51" cy="71"/>
                </a:xfrm>
                <a:custGeom>
                  <a:avLst/>
                  <a:gdLst/>
                  <a:ahLst/>
                  <a:cxnLst>
                    <a:cxn ang="0">
                      <a:pos x="370" y="97"/>
                    </a:cxn>
                    <a:cxn ang="0">
                      <a:pos x="362" y="159"/>
                    </a:cxn>
                    <a:cxn ang="0">
                      <a:pos x="331" y="214"/>
                    </a:cxn>
                    <a:cxn ang="0">
                      <a:pos x="276" y="266"/>
                    </a:cxn>
                    <a:cxn ang="0">
                      <a:pos x="239" y="279"/>
                    </a:cxn>
                    <a:cxn ang="0">
                      <a:pos x="209" y="294"/>
                    </a:cxn>
                    <a:cxn ang="0">
                      <a:pos x="191" y="344"/>
                    </a:cxn>
                    <a:cxn ang="0">
                      <a:pos x="163" y="414"/>
                    </a:cxn>
                    <a:cxn ang="0">
                      <a:pos x="132" y="480"/>
                    </a:cxn>
                    <a:cxn ang="0">
                      <a:pos x="97" y="501"/>
                    </a:cxn>
                    <a:cxn ang="0">
                      <a:pos x="46" y="501"/>
                    </a:cxn>
                    <a:cxn ang="0">
                      <a:pos x="14" y="486"/>
                    </a:cxn>
                    <a:cxn ang="0">
                      <a:pos x="0" y="446"/>
                    </a:cxn>
                    <a:cxn ang="0">
                      <a:pos x="3" y="401"/>
                    </a:cxn>
                    <a:cxn ang="0">
                      <a:pos x="19" y="318"/>
                    </a:cxn>
                    <a:cxn ang="0">
                      <a:pos x="52" y="251"/>
                    </a:cxn>
                    <a:cxn ang="0">
                      <a:pos x="90" y="193"/>
                    </a:cxn>
                    <a:cxn ang="0">
                      <a:pos x="160" y="69"/>
                    </a:cxn>
                    <a:cxn ang="0">
                      <a:pos x="207" y="14"/>
                    </a:cxn>
                    <a:cxn ang="0">
                      <a:pos x="269" y="0"/>
                    </a:cxn>
                    <a:cxn ang="0">
                      <a:pos x="305" y="9"/>
                    </a:cxn>
                    <a:cxn ang="0">
                      <a:pos x="331" y="28"/>
                    </a:cxn>
                    <a:cxn ang="0">
                      <a:pos x="357" y="61"/>
                    </a:cxn>
                    <a:cxn ang="0">
                      <a:pos x="370" y="9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3" name="Freeform 215">
                  <a:extLst>
                    <a:ext uri="{FF2B5EF4-FFF2-40B4-BE49-F238E27FC236}">
                      <a16:creationId xmlns:a16="http://schemas.microsoft.com/office/drawing/2014/main" id="{DC07861F-DA7A-4E2C-9F12-082A8835D9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0" y="1163"/>
                  <a:ext cx="12" cy="15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57" y="0"/>
                    </a:cxn>
                    <a:cxn ang="0">
                      <a:pos x="96" y="14"/>
                    </a:cxn>
                    <a:cxn ang="0">
                      <a:pos x="98" y="59"/>
                    </a:cxn>
                    <a:cxn ang="0">
                      <a:pos x="86" y="92"/>
                    </a:cxn>
                    <a:cxn ang="0">
                      <a:pos x="48" y="114"/>
                    </a:cxn>
                    <a:cxn ang="0">
                      <a:pos x="21" y="102"/>
                    </a:cxn>
                    <a:cxn ang="0">
                      <a:pos x="11" y="83"/>
                    </a:cxn>
                    <a:cxn ang="0">
                      <a:pos x="0" y="54"/>
                    </a:cxn>
                    <a:cxn ang="0">
                      <a:pos x="4" y="16"/>
                    </a:cxn>
                    <a:cxn ang="0">
                      <a:pos x="17" y="0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4" name="Freeform 216">
                  <a:extLst>
                    <a:ext uri="{FF2B5EF4-FFF2-40B4-BE49-F238E27FC236}">
                      <a16:creationId xmlns:a16="http://schemas.microsoft.com/office/drawing/2014/main" id="{CE99D62B-0F66-478D-AF42-90493BEBF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1082"/>
                  <a:ext cx="47" cy="90"/>
                </a:xfrm>
                <a:custGeom>
                  <a:avLst/>
                  <a:gdLst/>
                  <a:ahLst/>
                  <a:cxnLst>
                    <a:cxn ang="0">
                      <a:pos x="317" y="90"/>
                    </a:cxn>
                    <a:cxn ang="0">
                      <a:pos x="303" y="48"/>
                    </a:cxn>
                    <a:cxn ang="0">
                      <a:pos x="280" y="18"/>
                    </a:cxn>
                    <a:cxn ang="0">
                      <a:pos x="245" y="7"/>
                    </a:cxn>
                    <a:cxn ang="0">
                      <a:pos x="200" y="0"/>
                    </a:cxn>
                    <a:cxn ang="0">
                      <a:pos x="138" y="21"/>
                    </a:cxn>
                    <a:cxn ang="0">
                      <a:pos x="92" y="49"/>
                    </a:cxn>
                    <a:cxn ang="0">
                      <a:pos x="53" y="118"/>
                    </a:cxn>
                    <a:cxn ang="0">
                      <a:pos x="30" y="277"/>
                    </a:cxn>
                    <a:cxn ang="0">
                      <a:pos x="3" y="394"/>
                    </a:cxn>
                    <a:cxn ang="0">
                      <a:pos x="0" y="512"/>
                    </a:cxn>
                    <a:cxn ang="0">
                      <a:pos x="8" y="567"/>
                    </a:cxn>
                    <a:cxn ang="0">
                      <a:pos x="33" y="608"/>
                    </a:cxn>
                    <a:cxn ang="0">
                      <a:pos x="91" y="626"/>
                    </a:cxn>
                    <a:cxn ang="0">
                      <a:pos x="145" y="601"/>
                    </a:cxn>
                    <a:cxn ang="0">
                      <a:pos x="173" y="539"/>
                    </a:cxn>
                    <a:cxn ang="0">
                      <a:pos x="193" y="436"/>
                    </a:cxn>
                    <a:cxn ang="0">
                      <a:pos x="221" y="341"/>
                    </a:cxn>
                    <a:cxn ang="0">
                      <a:pos x="267" y="253"/>
                    </a:cxn>
                    <a:cxn ang="0">
                      <a:pos x="300" y="155"/>
                    </a:cxn>
                    <a:cxn ang="0">
                      <a:pos x="317" y="90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5" name="Freeform 217">
                  <a:extLst>
                    <a:ext uri="{FF2B5EF4-FFF2-40B4-BE49-F238E27FC236}">
                      <a16:creationId xmlns:a16="http://schemas.microsoft.com/office/drawing/2014/main" id="{04F29205-8176-4CEA-8629-540674EAC3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3"/>
                  <a:ext cx="20" cy="22"/>
                </a:xfrm>
                <a:custGeom>
                  <a:avLst/>
                  <a:gdLst/>
                  <a:ahLst/>
                  <a:cxnLst>
                    <a:cxn ang="0">
                      <a:pos x="131" y="24"/>
                    </a:cxn>
                    <a:cxn ang="0">
                      <a:pos x="132" y="80"/>
                    </a:cxn>
                    <a:cxn ang="0">
                      <a:pos x="113" y="137"/>
                    </a:cxn>
                    <a:cxn ang="0">
                      <a:pos x="78" y="152"/>
                    </a:cxn>
                    <a:cxn ang="0">
                      <a:pos x="26" y="137"/>
                    </a:cxn>
                    <a:cxn ang="0">
                      <a:pos x="10" y="111"/>
                    </a:cxn>
                    <a:cxn ang="0">
                      <a:pos x="2" y="81"/>
                    </a:cxn>
                    <a:cxn ang="0">
                      <a:pos x="0" y="39"/>
                    </a:cxn>
                    <a:cxn ang="0">
                      <a:pos x="22" y="10"/>
                    </a:cxn>
                    <a:cxn ang="0">
                      <a:pos x="92" y="0"/>
                    </a:cxn>
                    <a:cxn ang="0">
                      <a:pos x="131" y="24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6" name="Freeform 218">
                  <a:extLst>
                    <a:ext uri="{FF2B5EF4-FFF2-40B4-BE49-F238E27FC236}">
                      <a16:creationId xmlns:a16="http://schemas.microsoft.com/office/drawing/2014/main" id="{2D91A762-D366-42DB-913B-EA6B42B7FA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5" y="1085"/>
                  <a:ext cx="82" cy="134"/>
                </a:xfrm>
                <a:custGeom>
                  <a:avLst/>
                  <a:gdLst/>
                  <a:ahLst/>
                  <a:cxnLst>
                    <a:cxn ang="0">
                      <a:pos x="242" y="117"/>
                    </a:cxn>
                    <a:cxn ang="0">
                      <a:pos x="326" y="97"/>
                    </a:cxn>
                    <a:cxn ang="0">
                      <a:pos x="381" y="62"/>
                    </a:cxn>
                    <a:cxn ang="0">
                      <a:pos x="450" y="21"/>
                    </a:cxn>
                    <a:cxn ang="0">
                      <a:pos x="526" y="0"/>
                    </a:cxn>
                    <a:cxn ang="0">
                      <a:pos x="554" y="10"/>
                    </a:cxn>
                    <a:cxn ang="0">
                      <a:pos x="574" y="33"/>
                    </a:cxn>
                    <a:cxn ang="0">
                      <a:pos x="578" y="71"/>
                    </a:cxn>
                    <a:cxn ang="0">
                      <a:pos x="567" y="117"/>
                    </a:cxn>
                    <a:cxn ang="0">
                      <a:pos x="557" y="158"/>
                    </a:cxn>
                    <a:cxn ang="0">
                      <a:pos x="526" y="207"/>
                    </a:cxn>
                    <a:cxn ang="0">
                      <a:pos x="454" y="276"/>
                    </a:cxn>
                    <a:cxn ang="0">
                      <a:pos x="402" y="311"/>
                    </a:cxn>
                    <a:cxn ang="0">
                      <a:pos x="360" y="331"/>
                    </a:cxn>
                    <a:cxn ang="0">
                      <a:pos x="367" y="407"/>
                    </a:cxn>
                    <a:cxn ang="0">
                      <a:pos x="374" y="477"/>
                    </a:cxn>
                    <a:cxn ang="0">
                      <a:pos x="367" y="580"/>
                    </a:cxn>
                    <a:cxn ang="0">
                      <a:pos x="353" y="642"/>
                    </a:cxn>
                    <a:cxn ang="0">
                      <a:pos x="347" y="705"/>
                    </a:cxn>
                    <a:cxn ang="0">
                      <a:pos x="315" y="769"/>
                    </a:cxn>
                    <a:cxn ang="0">
                      <a:pos x="287" y="815"/>
                    </a:cxn>
                    <a:cxn ang="0">
                      <a:pos x="235" y="859"/>
                    </a:cxn>
                    <a:cxn ang="0">
                      <a:pos x="187" y="899"/>
                    </a:cxn>
                    <a:cxn ang="0">
                      <a:pos x="135" y="926"/>
                    </a:cxn>
                    <a:cxn ang="0">
                      <a:pos x="97" y="941"/>
                    </a:cxn>
                    <a:cxn ang="0">
                      <a:pos x="62" y="865"/>
                    </a:cxn>
                    <a:cxn ang="0">
                      <a:pos x="42" y="787"/>
                    </a:cxn>
                    <a:cxn ang="0">
                      <a:pos x="7" y="670"/>
                    </a:cxn>
                    <a:cxn ang="0">
                      <a:pos x="0" y="615"/>
                    </a:cxn>
                    <a:cxn ang="0">
                      <a:pos x="28" y="525"/>
                    </a:cxn>
                    <a:cxn ang="0">
                      <a:pos x="55" y="401"/>
                    </a:cxn>
                    <a:cxn ang="0">
                      <a:pos x="90" y="242"/>
                    </a:cxn>
                    <a:cxn ang="0">
                      <a:pos x="124" y="166"/>
                    </a:cxn>
                    <a:cxn ang="0">
                      <a:pos x="187" y="131"/>
                    </a:cxn>
                    <a:cxn ang="0">
                      <a:pos x="242" y="117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7" name="Freeform 219">
                  <a:extLst>
                    <a:ext uri="{FF2B5EF4-FFF2-40B4-BE49-F238E27FC236}">
                      <a16:creationId xmlns:a16="http://schemas.microsoft.com/office/drawing/2014/main" id="{869C325D-4317-43B4-A01F-DD4DDEAF6D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5" y="1085"/>
                  <a:ext cx="31" cy="22"/>
                </a:xfrm>
                <a:custGeom>
                  <a:avLst/>
                  <a:gdLst/>
                  <a:ahLst/>
                  <a:cxnLst>
                    <a:cxn ang="0">
                      <a:pos x="0" y="83"/>
                    </a:cxn>
                    <a:cxn ang="0">
                      <a:pos x="27" y="135"/>
                    </a:cxn>
                    <a:cxn ang="0">
                      <a:pos x="55" y="149"/>
                    </a:cxn>
                    <a:cxn ang="0">
                      <a:pos x="120" y="132"/>
                    </a:cxn>
                    <a:cxn ang="0">
                      <a:pos x="182" y="104"/>
                    </a:cxn>
                    <a:cxn ang="0">
                      <a:pos x="207" y="83"/>
                    </a:cxn>
                    <a:cxn ang="0">
                      <a:pos x="210" y="31"/>
                    </a:cxn>
                    <a:cxn ang="0">
                      <a:pos x="189" y="0"/>
                    </a:cxn>
                    <a:cxn ang="0">
                      <a:pos x="141" y="4"/>
                    </a:cxn>
                    <a:cxn ang="0">
                      <a:pos x="103" y="20"/>
                    </a:cxn>
                    <a:cxn ang="0">
                      <a:pos x="62" y="41"/>
                    </a:cxn>
                    <a:cxn ang="0">
                      <a:pos x="0" y="8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468" name="Freeform 220">
                  <a:extLst>
                    <a:ext uri="{FF2B5EF4-FFF2-40B4-BE49-F238E27FC236}">
                      <a16:creationId xmlns:a16="http://schemas.microsoft.com/office/drawing/2014/main" id="{A35A2BF0-C90C-47C3-9999-EE04C45049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1" y="1144"/>
                  <a:ext cx="0" cy="6"/>
                </a:xfrm>
                <a:custGeom>
                  <a:avLst/>
                  <a:gdLst/>
                  <a:ahLst/>
                  <a:cxnLst>
                    <a:cxn ang="0">
                      <a:pos x="7" y="42"/>
                    </a:cxn>
                    <a:cxn ang="0">
                      <a:pos x="7" y="1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73</TotalTime>
  <Words>3343</Words>
  <Application>Microsoft Office PowerPoint</Application>
  <PresentationFormat>全屏显示(4:3)</PresentationFormat>
  <Paragraphs>613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等线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龙贝格（Romberg）算法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</cp:lastModifiedBy>
  <cp:revision>30</cp:revision>
  <dcterms:created xsi:type="dcterms:W3CDTF">2020-02-25T06:59:38Z</dcterms:created>
  <dcterms:modified xsi:type="dcterms:W3CDTF">2021-04-13T02:38:19Z</dcterms:modified>
</cp:coreProperties>
</file>